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548C" w:rsidRPr="00A2768A" w:rsidRDefault="009C4723" w:rsidP="000572E6">
      <w:pPr>
        <w:tabs>
          <w:tab w:val="right" w:pos="9639"/>
        </w:tabs>
        <w:spacing w:after="0" w:line="240" w:lineRule="auto"/>
        <w:jc w:val="both"/>
        <w:rPr>
          <w:rFonts w:ascii="Times New Roman" w:eastAsia="Times New Roman" w:hAnsi="Times New Roman" w:cs="Times New Roman"/>
          <w:sz w:val="60"/>
          <w:szCs w:val="60"/>
          <w:lang w:val="uk-UA"/>
        </w:rPr>
      </w:pPr>
      <w:r w:rsidRPr="00A2768A">
        <w:rPr>
          <w:rFonts w:ascii="Times New Roman" w:hAnsi="Times New Roman" w:cs="Times New Roman"/>
          <w:noProof/>
          <w:sz w:val="28"/>
          <w:szCs w:val="28"/>
          <w:lang w:eastAsia="ru-RU"/>
        </w:rPr>
        <mc:AlternateContent>
          <mc:Choice Requires="wpg">
            <w:drawing>
              <wp:anchor distT="0" distB="0" distL="114300" distR="114300" simplePos="0" relativeHeight="503313071" behindDoc="1" locked="0" layoutInCell="1" allowOverlap="1" wp14:anchorId="1A9A54B8" wp14:editId="2DB0D616">
                <wp:simplePos x="0" y="0"/>
                <wp:positionH relativeFrom="page">
                  <wp:posOffset>5310617</wp:posOffset>
                </wp:positionH>
                <wp:positionV relativeFrom="page">
                  <wp:posOffset>692150</wp:posOffset>
                </wp:positionV>
                <wp:extent cx="476250" cy="554355"/>
                <wp:effectExtent l="0" t="0" r="0" b="17145"/>
                <wp:wrapNone/>
                <wp:docPr id="1026" name="Group 10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 cy="554355"/>
                          <a:chOff x="8600" y="1090"/>
                          <a:chExt cx="750" cy="873"/>
                        </a:xfrm>
                      </wpg:grpSpPr>
                      <wps:wsp>
                        <wps:cNvPr id="1027" name="Freeform 1008"/>
                        <wps:cNvSpPr>
                          <a:spLocks/>
                        </wps:cNvSpPr>
                        <wps:spPr bwMode="auto">
                          <a:xfrm>
                            <a:off x="8600" y="1090"/>
                            <a:ext cx="750" cy="873"/>
                          </a:xfrm>
                          <a:custGeom>
                            <a:avLst/>
                            <a:gdLst>
                              <a:gd name="T0" fmla="+- 0 9008 8600"/>
                              <a:gd name="T1" fmla="*/ T0 w 750"/>
                              <a:gd name="T2" fmla="+- 0 1094 1090"/>
                              <a:gd name="T3" fmla="*/ 1094 h 873"/>
                              <a:gd name="T4" fmla="+- 0 8996 8600"/>
                              <a:gd name="T5" fmla="*/ T4 w 750"/>
                              <a:gd name="T6" fmla="+- 0 1130 1090"/>
                              <a:gd name="T7" fmla="*/ 1130 h 873"/>
                              <a:gd name="T8" fmla="+- 0 8971 8600"/>
                              <a:gd name="T9" fmla="*/ T8 w 750"/>
                              <a:gd name="T10" fmla="+- 0 1204 1090"/>
                              <a:gd name="T11" fmla="*/ 1204 h 873"/>
                              <a:gd name="T12" fmla="+- 0 8940 8600"/>
                              <a:gd name="T13" fmla="*/ T12 w 750"/>
                              <a:gd name="T14" fmla="+- 0 1207 1090"/>
                              <a:gd name="T15" fmla="*/ 1207 h 873"/>
                              <a:gd name="T16" fmla="+- 0 8911 8600"/>
                              <a:gd name="T17" fmla="*/ T16 w 750"/>
                              <a:gd name="T18" fmla="+- 0 1211 1090"/>
                              <a:gd name="T19" fmla="*/ 1211 h 873"/>
                              <a:gd name="T20" fmla="+- 0 8826 8600"/>
                              <a:gd name="T21" fmla="*/ T20 w 750"/>
                              <a:gd name="T22" fmla="+- 0 1237 1090"/>
                              <a:gd name="T23" fmla="*/ 1237 h 873"/>
                              <a:gd name="T24" fmla="+- 0 8752 8600"/>
                              <a:gd name="T25" fmla="*/ T24 w 750"/>
                              <a:gd name="T26" fmla="+- 0 1281 1090"/>
                              <a:gd name="T27" fmla="*/ 1281 h 873"/>
                              <a:gd name="T28" fmla="+- 0 8689 8600"/>
                              <a:gd name="T29" fmla="*/ T28 w 750"/>
                              <a:gd name="T30" fmla="+- 0 1340 1090"/>
                              <a:gd name="T31" fmla="*/ 1340 h 873"/>
                              <a:gd name="T32" fmla="+- 0 8641 8600"/>
                              <a:gd name="T33" fmla="*/ T32 w 750"/>
                              <a:gd name="T34" fmla="+- 0 1412 1090"/>
                              <a:gd name="T35" fmla="*/ 1412 h 873"/>
                              <a:gd name="T36" fmla="+- 0 8611 8600"/>
                              <a:gd name="T37" fmla="*/ T36 w 750"/>
                              <a:gd name="T38" fmla="+- 0 1496 1090"/>
                              <a:gd name="T39" fmla="*/ 1496 h 873"/>
                              <a:gd name="T40" fmla="+- 0 8601 8600"/>
                              <a:gd name="T41" fmla="*/ T40 w 750"/>
                              <a:gd name="T42" fmla="+- 0 1557 1090"/>
                              <a:gd name="T43" fmla="*/ 1557 h 873"/>
                              <a:gd name="T44" fmla="+- 0 8600 8600"/>
                              <a:gd name="T45" fmla="*/ T44 w 750"/>
                              <a:gd name="T46" fmla="+- 0 1587 1090"/>
                              <a:gd name="T47" fmla="*/ 1587 h 873"/>
                              <a:gd name="T48" fmla="+- 0 8601 8600"/>
                              <a:gd name="T49" fmla="*/ T48 w 750"/>
                              <a:gd name="T50" fmla="+- 0 1617 1090"/>
                              <a:gd name="T51" fmla="*/ 1617 h 873"/>
                              <a:gd name="T52" fmla="+- 0 8611 8600"/>
                              <a:gd name="T53" fmla="*/ T52 w 750"/>
                              <a:gd name="T54" fmla="+- 0 1678 1090"/>
                              <a:gd name="T55" fmla="*/ 1678 h 873"/>
                              <a:gd name="T56" fmla="+- 0 8642 8600"/>
                              <a:gd name="T57" fmla="*/ T56 w 750"/>
                              <a:gd name="T58" fmla="+- 0 1762 1090"/>
                              <a:gd name="T59" fmla="*/ 1762 h 873"/>
                              <a:gd name="T60" fmla="+- 0 8690 8600"/>
                              <a:gd name="T61" fmla="*/ T60 w 750"/>
                              <a:gd name="T62" fmla="+- 0 1834 1090"/>
                              <a:gd name="T63" fmla="*/ 1834 h 873"/>
                              <a:gd name="T64" fmla="+- 0 8754 8600"/>
                              <a:gd name="T65" fmla="*/ T64 w 750"/>
                              <a:gd name="T66" fmla="+- 0 1895 1090"/>
                              <a:gd name="T67" fmla="*/ 1895 h 873"/>
                              <a:gd name="T68" fmla="+- 0 8829 8600"/>
                              <a:gd name="T69" fmla="*/ T68 w 750"/>
                              <a:gd name="T70" fmla="+- 0 1939 1090"/>
                              <a:gd name="T71" fmla="*/ 1939 h 873"/>
                              <a:gd name="T72" fmla="+- 0 8945 8600"/>
                              <a:gd name="T73" fmla="*/ T72 w 750"/>
                              <a:gd name="T74" fmla="+- 0 1967 1090"/>
                              <a:gd name="T75" fmla="*/ 1967 h 873"/>
                              <a:gd name="T76" fmla="+- 0 9007 8600"/>
                              <a:gd name="T77" fmla="*/ T76 w 750"/>
                              <a:gd name="T78" fmla="+- 0 1967 1090"/>
                              <a:gd name="T79" fmla="*/ 1967 h 873"/>
                              <a:gd name="T80" fmla="+- 0 9066 8600"/>
                              <a:gd name="T81" fmla="*/ T80 w 750"/>
                              <a:gd name="T82" fmla="+- 0 1958 1090"/>
                              <a:gd name="T83" fmla="*/ 1958 h 873"/>
                              <a:gd name="T84" fmla="+- 0 9094 8600"/>
                              <a:gd name="T85" fmla="*/ T84 w 750"/>
                              <a:gd name="T86" fmla="+- 0 1948 1090"/>
                              <a:gd name="T87" fmla="*/ 1948 h 873"/>
                              <a:gd name="T88" fmla="+- 0 9122 8600"/>
                              <a:gd name="T89" fmla="*/ T88 w 750"/>
                              <a:gd name="T90" fmla="+- 0 1939 1090"/>
                              <a:gd name="T91" fmla="*/ 1939 h 873"/>
                              <a:gd name="T92" fmla="+- 0 8947 8600"/>
                              <a:gd name="T93" fmla="*/ T92 w 750"/>
                              <a:gd name="T94" fmla="+- 0 1939 1090"/>
                              <a:gd name="T95" fmla="*/ 1939 h 873"/>
                              <a:gd name="T96" fmla="+- 0 8892 8600"/>
                              <a:gd name="T97" fmla="*/ T96 w 750"/>
                              <a:gd name="T98" fmla="+- 0 1930 1090"/>
                              <a:gd name="T99" fmla="*/ 1930 h 873"/>
                              <a:gd name="T100" fmla="+- 0 8866 8600"/>
                              <a:gd name="T101" fmla="*/ T100 w 750"/>
                              <a:gd name="T102" fmla="+- 0 1923 1090"/>
                              <a:gd name="T103" fmla="*/ 1923 h 873"/>
                              <a:gd name="T104" fmla="+- 0 8840 8600"/>
                              <a:gd name="T105" fmla="*/ T104 w 750"/>
                              <a:gd name="T106" fmla="+- 0 1913 1090"/>
                              <a:gd name="T107" fmla="*/ 1913 h 873"/>
                              <a:gd name="T108" fmla="+- 0 8816 8600"/>
                              <a:gd name="T109" fmla="*/ T108 w 750"/>
                              <a:gd name="T110" fmla="+- 0 1899 1090"/>
                              <a:gd name="T111" fmla="*/ 1899 h 873"/>
                              <a:gd name="T112" fmla="+- 0 8792 8600"/>
                              <a:gd name="T113" fmla="*/ T112 w 750"/>
                              <a:gd name="T114" fmla="+- 0 1888 1090"/>
                              <a:gd name="T115" fmla="*/ 1888 h 873"/>
                              <a:gd name="T116" fmla="+- 0 8729 8600"/>
                              <a:gd name="T117" fmla="*/ T116 w 750"/>
                              <a:gd name="T118" fmla="+- 0 1836 1090"/>
                              <a:gd name="T119" fmla="*/ 1836 h 873"/>
                              <a:gd name="T120" fmla="+- 0 8680 8600"/>
                              <a:gd name="T121" fmla="*/ T120 w 750"/>
                              <a:gd name="T122" fmla="+- 0 1773 1090"/>
                              <a:gd name="T123" fmla="*/ 1773 h 873"/>
                              <a:gd name="T124" fmla="+- 0 8645 8600"/>
                              <a:gd name="T125" fmla="*/ T124 w 750"/>
                              <a:gd name="T126" fmla="+- 0 1699 1090"/>
                              <a:gd name="T127" fmla="*/ 1699 h 873"/>
                              <a:gd name="T128" fmla="+- 0 8629 8600"/>
                              <a:gd name="T129" fmla="*/ T128 w 750"/>
                              <a:gd name="T130" fmla="+- 0 1615 1090"/>
                              <a:gd name="T131" fmla="*/ 1615 h 873"/>
                              <a:gd name="T132" fmla="+- 0 8628 8600"/>
                              <a:gd name="T133" fmla="*/ T132 w 750"/>
                              <a:gd name="T134" fmla="+- 0 1587 1090"/>
                              <a:gd name="T135" fmla="*/ 1587 h 873"/>
                              <a:gd name="T136" fmla="+- 0 8629 8600"/>
                              <a:gd name="T137" fmla="*/ T136 w 750"/>
                              <a:gd name="T138" fmla="+- 0 1559 1090"/>
                              <a:gd name="T139" fmla="*/ 1559 h 873"/>
                              <a:gd name="T140" fmla="+- 0 8644 8600"/>
                              <a:gd name="T141" fmla="*/ T140 w 750"/>
                              <a:gd name="T142" fmla="+- 0 1477 1090"/>
                              <a:gd name="T143" fmla="*/ 1477 h 873"/>
                              <a:gd name="T144" fmla="+- 0 8677 8600"/>
                              <a:gd name="T145" fmla="*/ T144 w 750"/>
                              <a:gd name="T146" fmla="+- 0 1405 1090"/>
                              <a:gd name="T147" fmla="*/ 1405 h 873"/>
                              <a:gd name="T148" fmla="+- 0 8724 8600"/>
                              <a:gd name="T149" fmla="*/ T148 w 750"/>
                              <a:gd name="T150" fmla="+- 0 1342 1090"/>
                              <a:gd name="T151" fmla="*/ 1342 h 873"/>
                              <a:gd name="T152" fmla="+- 0 8784 8600"/>
                              <a:gd name="T153" fmla="*/ T152 w 750"/>
                              <a:gd name="T154" fmla="+- 0 1291 1090"/>
                              <a:gd name="T155" fmla="*/ 1291 h 873"/>
                              <a:gd name="T156" fmla="+- 0 8854 8600"/>
                              <a:gd name="T157" fmla="*/ T156 w 750"/>
                              <a:gd name="T158" fmla="+- 0 1256 1090"/>
                              <a:gd name="T159" fmla="*/ 1256 h 873"/>
                              <a:gd name="T160" fmla="+- 0 8933 8600"/>
                              <a:gd name="T161" fmla="*/ T160 w 750"/>
                              <a:gd name="T162" fmla="+- 0 1235 1090"/>
                              <a:gd name="T163" fmla="*/ 1235 h 873"/>
                              <a:gd name="T164" fmla="+- 0 8961 8600"/>
                              <a:gd name="T165" fmla="*/ T164 w 750"/>
                              <a:gd name="T166" fmla="+- 0 1232 1090"/>
                              <a:gd name="T167" fmla="*/ 1232 h 873"/>
                              <a:gd name="T168" fmla="+- 0 8980 8600"/>
                              <a:gd name="T169" fmla="*/ T168 w 750"/>
                              <a:gd name="T170" fmla="+- 0 1232 1090"/>
                              <a:gd name="T171" fmla="*/ 1232 h 873"/>
                              <a:gd name="T172" fmla="+- 0 8986 8600"/>
                              <a:gd name="T173" fmla="*/ T172 w 750"/>
                              <a:gd name="T174" fmla="+- 0 1218 1090"/>
                              <a:gd name="T175" fmla="*/ 1218 h 873"/>
                              <a:gd name="T176" fmla="+- 0 8994 8600"/>
                              <a:gd name="T177" fmla="*/ T176 w 750"/>
                              <a:gd name="T178" fmla="+- 0 1195 1090"/>
                              <a:gd name="T179" fmla="*/ 1195 h 873"/>
                              <a:gd name="T180" fmla="+- 0 9003 8600"/>
                              <a:gd name="T181" fmla="*/ T180 w 750"/>
                              <a:gd name="T182" fmla="+- 0 1172 1090"/>
                              <a:gd name="T183" fmla="*/ 1172 h 873"/>
                              <a:gd name="T184" fmla="+- 0 9012 8600"/>
                              <a:gd name="T185" fmla="*/ T184 w 750"/>
                              <a:gd name="T186" fmla="+- 0 1151 1090"/>
                              <a:gd name="T187" fmla="*/ 1151 h 873"/>
                              <a:gd name="T188" fmla="+- 0 9028 8600"/>
                              <a:gd name="T189" fmla="*/ T188 w 750"/>
                              <a:gd name="T190" fmla="+- 0 1151 1090"/>
                              <a:gd name="T191" fmla="*/ 1151 h 873"/>
                              <a:gd name="T192" fmla="+- 0 9024 8600"/>
                              <a:gd name="T193" fmla="*/ T192 w 750"/>
                              <a:gd name="T194" fmla="+- 0 1141 1090"/>
                              <a:gd name="T195" fmla="*/ 1141 h 873"/>
                              <a:gd name="T196" fmla="+- 0 9018 8600"/>
                              <a:gd name="T197" fmla="*/ T196 w 750"/>
                              <a:gd name="T198" fmla="+- 0 1120 1090"/>
                              <a:gd name="T199" fmla="*/ 1120 h 873"/>
                              <a:gd name="T200" fmla="+- 0 9013 8600"/>
                              <a:gd name="T201" fmla="*/ T200 w 750"/>
                              <a:gd name="T202" fmla="+- 0 1104 1090"/>
                              <a:gd name="T203" fmla="*/ 1104 h 873"/>
                              <a:gd name="T204" fmla="+- 0 9010 8600"/>
                              <a:gd name="T205" fmla="*/ T204 w 750"/>
                              <a:gd name="T206" fmla="+- 0 1094 1090"/>
                              <a:gd name="T207" fmla="*/ 1094 h 873"/>
                              <a:gd name="T208" fmla="+- 0 9008 8600"/>
                              <a:gd name="T209" fmla="*/ T208 w 750"/>
                              <a:gd name="T210" fmla="+- 0 1094 1090"/>
                              <a:gd name="T211" fmla="*/ 1094 h 8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Lst>
                            <a:rect l="0" t="0" r="r" b="b"/>
                            <a:pathLst>
                              <a:path w="750" h="873">
                                <a:moveTo>
                                  <a:pt x="408" y="4"/>
                                </a:moveTo>
                                <a:lnTo>
                                  <a:pt x="396" y="40"/>
                                </a:lnTo>
                                <a:lnTo>
                                  <a:pt x="371" y="114"/>
                                </a:lnTo>
                                <a:lnTo>
                                  <a:pt x="340" y="117"/>
                                </a:lnTo>
                                <a:lnTo>
                                  <a:pt x="311" y="121"/>
                                </a:lnTo>
                                <a:lnTo>
                                  <a:pt x="226" y="147"/>
                                </a:lnTo>
                                <a:lnTo>
                                  <a:pt x="152" y="191"/>
                                </a:lnTo>
                                <a:lnTo>
                                  <a:pt x="89" y="250"/>
                                </a:lnTo>
                                <a:lnTo>
                                  <a:pt x="41" y="322"/>
                                </a:lnTo>
                                <a:lnTo>
                                  <a:pt x="11" y="406"/>
                                </a:lnTo>
                                <a:lnTo>
                                  <a:pt x="1" y="467"/>
                                </a:lnTo>
                                <a:lnTo>
                                  <a:pt x="0" y="497"/>
                                </a:lnTo>
                                <a:lnTo>
                                  <a:pt x="1" y="527"/>
                                </a:lnTo>
                                <a:lnTo>
                                  <a:pt x="11" y="588"/>
                                </a:lnTo>
                                <a:lnTo>
                                  <a:pt x="42" y="672"/>
                                </a:lnTo>
                                <a:lnTo>
                                  <a:pt x="90" y="744"/>
                                </a:lnTo>
                                <a:lnTo>
                                  <a:pt x="154" y="805"/>
                                </a:lnTo>
                                <a:lnTo>
                                  <a:pt x="229" y="849"/>
                                </a:lnTo>
                                <a:lnTo>
                                  <a:pt x="345" y="877"/>
                                </a:lnTo>
                                <a:lnTo>
                                  <a:pt x="407" y="877"/>
                                </a:lnTo>
                                <a:lnTo>
                                  <a:pt x="466" y="868"/>
                                </a:lnTo>
                                <a:lnTo>
                                  <a:pt x="494" y="858"/>
                                </a:lnTo>
                                <a:lnTo>
                                  <a:pt x="522" y="849"/>
                                </a:lnTo>
                                <a:lnTo>
                                  <a:pt x="347" y="849"/>
                                </a:lnTo>
                                <a:lnTo>
                                  <a:pt x="292" y="840"/>
                                </a:lnTo>
                                <a:lnTo>
                                  <a:pt x="266" y="833"/>
                                </a:lnTo>
                                <a:lnTo>
                                  <a:pt x="240" y="823"/>
                                </a:lnTo>
                                <a:lnTo>
                                  <a:pt x="216" y="809"/>
                                </a:lnTo>
                                <a:lnTo>
                                  <a:pt x="192" y="798"/>
                                </a:lnTo>
                                <a:lnTo>
                                  <a:pt x="129" y="746"/>
                                </a:lnTo>
                                <a:lnTo>
                                  <a:pt x="80" y="683"/>
                                </a:lnTo>
                                <a:lnTo>
                                  <a:pt x="45" y="609"/>
                                </a:lnTo>
                                <a:lnTo>
                                  <a:pt x="29" y="525"/>
                                </a:lnTo>
                                <a:lnTo>
                                  <a:pt x="28" y="497"/>
                                </a:lnTo>
                                <a:lnTo>
                                  <a:pt x="29" y="469"/>
                                </a:lnTo>
                                <a:lnTo>
                                  <a:pt x="44" y="387"/>
                                </a:lnTo>
                                <a:lnTo>
                                  <a:pt x="77" y="315"/>
                                </a:lnTo>
                                <a:lnTo>
                                  <a:pt x="124" y="252"/>
                                </a:lnTo>
                                <a:lnTo>
                                  <a:pt x="184" y="201"/>
                                </a:lnTo>
                                <a:lnTo>
                                  <a:pt x="254" y="166"/>
                                </a:lnTo>
                                <a:lnTo>
                                  <a:pt x="333" y="145"/>
                                </a:lnTo>
                                <a:lnTo>
                                  <a:pt x="361" y="142"/>
                                </a:lnTo>
                                <a:lnTo>
                                  <a:pt x="380" y="142"/>
                                </a:lnTo>
                                <a:lnTo>
                                  <a:pt x="386" y="128"/>
                                </a:lnTo>
                                <a:lnTo>
                                  <a:pt x="394" y="105"/>
                                </a:lnTo>
                                <a:lnTo>
                                  <a:pt x="403" y="82"/>
                                </a:lnTo>
                                <a:lnTo>
                                  <a:pt x="412" y="61"/>
                                </a:lnTo>
                                <a:lnTo>
                                  <a:pt x="428" y="61"/>
                                </a:lnTo>
                                <a:lnTo>
                                  <a:pt x="424" y="51"/>
                                </a:lnTo>
                                <a:lnTo>
                                  <a:pt x="418" y="30"/>
                                </a:lnTo>
                                <a:lnTo>
                                  <a:pt x="413" y="14"/>
                                </a:lnTo>
                                <a:lnTo>
                                  <a:pt x="410" y="4"/>
                                </a:lnTo>
                                <a:lnTo>
                                  <a:pt x="408" y="4"/>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8" name="Freeform 1007"/>
                        <wps:cNvSpPr>
                          <a:spLocks/>
                        </wps:cNvSpPr>
                        <wps:spPr bwMode="auto">
                          <a:xfrm>
                            <a:off x="8600" y="1090"/>
                            <a:ext cx="750" cy="873"/>
                          </a:xfrm>
                          <a:custGeom>
                            <a:avLst/>
                            <a:gdLst>
                              <a:gd name="T0" fmla="+- 0 9141 8600"/>
                              <a:gd name="T1" fmla="*/ T0 w 750"/>
                              <a:gd name="T2" fmla="+- 0 1244 1090"/>
                              <a:gd name="T3" fmla="*/ 1244 h 873"/>
                              <a:gd name="T4" fmla="+- 0 9059 8600"/>
                              <a:gd name="T5" fmla="*/ T4 w 750"/>
                              <a:gd name="T6" fmla="+- 0 1244 1090"/>
                              <a:gd name="T7" fmla="*/ 1244 h 873"/>
                              <a:gd name="T8" fmla="+- 0 9103 8600"/>
                              <a:gd name="T9" fmla="*/ T8 w 750"/>
                              <a:gd name="T10" fmla="+- 0 1258 1090"/>
                              <a:gd name="T11" fmla="*/ 1258 h 873"/>
                              <a:gd name="T12" fmla="+- 0 9124 8600"/>
                              <a:gd name="T13" fmla="*/ T12 w 750"/>
                              <a:gd name="T14" fmla="+- 0 1267 1090"/>
                              <a:gd name="T15" fmla="*/ 1267 h 873"/>
                              <a:gd name="T16" fmla="+- 0 9145 8600"/>
                              <a:gd name="T17" fmla="*/ T16 w 750"/>
                              <a:gd name="T18" fmla="+- 0 1279 1090"/>
                              <a:gd name="T19" fmla="*/ 1279 h 873"/>
                              <a:gd name="T20" fmla="+- 0 9164 8600"/>
                              <a:gd name="T21" fmla="*/ T20 w 750"/>
                              <a:gd name="T22" fmla="+- 0 1291 1090"/>
                              <a:gd name="T23" fmla="*/ 1291 h 873"/>
                              <a:gd name="T24" fmla="+- 0 9183 8600"/>
                              <a:gd name="T25" fmla="*/ T24 w 750"/>
                              <a:gd name="T26" fmla="+- 0 1302 1090"/>
                              <a:gd name="T27" fmla="*/ 1302 h 873"/>
                              <a:gd name="T28" fmla="+- 0 9201 8600"/>
                              <a:gd name="T29" fmla="*/ T28 w 750"/>
                              <a:gd name="T30" fmla="+- 0 1319 1090"/>
                              <a:gd name="T31" fmla="*/ 1319 h 873"/>
                              <a:gd name="T32" fmla="+- 0 9218 8600"/>
                              <a:gd name="T33" fmla="*/ T32 w 750"/>
                              <a:gd name="T34" fmla="+- 0 1333 1090"/>
                              <a:gd name="T35" fmla="*/ 1333 h 873"/>
                              <a:gd name="T36" fmla="+- 0 9262 8600"/>
                              <a:gd name="T37" fmla="*/ T36 w 750"/>
                              <a:gd name="T38" fmla="+- 0 1386 1090"/>
                              <a:gd name="T39" fmla="*/ 1386 h 873"/>
                              <a:gd name="T40" fmla="+- 0 9296 8600"/>
                              <a:gd name="T41" fmla="*/ T40 w 750"/>
                              <a:gd name="T42" fmla="+- 0 1447 1090"/>
                              <a:gd name="T43" fmla="*/ 1447 h 873"/>
                              <a:gd name="T44" fmla="+- 0 9317 8600"/>
                              <a:gd name="T45" fmla="*/ T44 w 750"/>
                              <a:gd name="T46" fmla="+- 0 1515 1090"/>
                              <a:gd name="T47" fmla="*/ 1515 h 873"/>
                              <a:gd name="T48" fmla="+- 0 9325 8600"/>
                              <a:gd name="T49" fmla="*/ T48 w 750"/>
                              <a:gd name="T50" fmla="+- 0 1587 1090"/>
                              <a:gd name="T51" fmla="*/ 1587 h 873"/>
                              <a:gd name="T52" fmla="+- 0 9323 8600"/>
                              <a:gd name="T53" fmla="*/ T52 w 750"/>
                              <a:gd name="T54" fmla="+- 0 1615 1090"/>
                              <a:gd name="T55" fmla="*/ 1615 h 873"/>
                              <a:gd name="T56" fmla="+- 0 9307 8600"/>
                              <a:gd name="T57" fmla="*/ T56 w 750"/>
                              <a:gd name="T58" fmla="+- 0 1699 1090"/>
                              <a:gd name="T59" fmla="*/ 1699 h 873"/>
                              <a:gd name="T60" fmla="+- 0 9272 8600"/>
                              <a:gd name="T61" fmla="*/ T60 w 750"/>
                              <a:gd name="T62" fmla="+- 0 1773 1090"/>
                              <a:gd name="T63" fmla="*/ 1773 h 873"/>
                              <a:gd name="T64" fmla="+- 0 9222 8600"/>
                              <a:gd name="T65" fmla="*/ T64 w 750"/>
                              <a:gd name="T66" fmla="+- 0 1836 1090"/>
                              <a:gd name="T67" fmla="*/ 1836 h 873"/>
                              <a:gd name="T68" fmla="+- 0 9159 8600"/>
                              <a:gd name="T69" fmla="*/ T68 w 750"/>
                              <a:gd name="T70" fmla="+- 0 1888 1090"/>
                              <a:gd name="T71" fmla="*/ 1888 h 873"/>
                              <a:gd name="T72" fmla="+- 0 9136 8600"/>
                              <a:gd name="T73" fmla="*/ T72 w 750"/>
                              <a:gd name="T74" fmla="+- 0 1899 1090"/>
                              <a:gd name="T75" fmla="*/ 1899 h 873"/>
                              <a:gd name="T76" fmla="+- 0 9111 8600"/>
                              <a:gd name="T77" fmla="*/ T76 w 750"/>
                              <a:gd name="T78" fmla="+- 0 1913 1090"/>
                              <a:gd name="T79" fmla="*/ 1913 h 873"/>
                              <a:gd name="T80" fmla="+- 0 9086 8600"/>
                              <a:gd name="T81" fmla="*/ T80 w 750"/>
                              <a:gd name="T82" fmla="+- 0 1923 1090"/>
                              <a:gd name="T83" fmla="*/ 1923 h 873"/>
                              <a:gd name="T84" fmla="+- 0 9059 8600"/>
                              <a:gd name="T85" fmla="*/ T84 w 750"/>
                              <a:gd name="T86" fmla="+- 0 1930 1090"/>
                              <a:gd name="T87" fmla="*/ 1930 h 873"/>
                              <a:gd name="T88" fmla="+- 0 9004 8600"/>
                              <a:gd name="T89" fmla="*/ T88 w 750"/>
                              <a:gd name="T90" fmla="+- 0 1939 1090"/>
                              <a:gd name="T91" fmla="*/ 1939 h 873"/>
                              <a:gd name="T92" fmla="+- 0 9122 8600"/>
                              <a:gd name="T93" fmla="*/ T92 w 750"/>
                              <a:gd name="T94" fmla="+- 0 1939 1090"/>
                              <a:gd name="T95" fmla="*/ 1939 h 873"/>
                              <a:gd name="T96" fmla="+- 0 9197 8600"/>
                              <a:gd name="T97" fmla="*/ T96 w 750"/>
                              <a:gd name="T98" fmla="+- 0 1895 1090"/>
                              <a:gd name="T99" fmla="*/ 1895 h 873"/>
                              <a:gd name="T100" fmla="+- 0 9260 8600"/>
                              <a:gd name="T101" fmla="*/ T100 w 750"/>
                              <a:gd name="T102" fmla="+- 0 1834 1090"/>
                              <a:gd name="T103" fmla="*/ 1834 h 873"/>
                              <a:gd name="T104" fmla="+- 0 9309 8600"/>
                              <a:gd name="T105" fmla="*/ T104 w 750"/>
                              <a:gd name="T106" fmla="+- 0 1762 1090"/>
                              <a:gd name="T107" fmla="*/ 1762 h 873"/>
                              <a:gd name="T108" fmla="+- 0 9340 8600"/>
                              <a:gd name="T109" fmla="*/ T108 w 750"/>
                              <a:gd name="T110" fmla="+- 0 1678 1090"/>
                              <a:gd name="T111" fmla="*/ 1678 h 873"/>
                              <a:gd name="T112" fmla="+- 0 9349 8600"/>
                              <a:gd name="T113" fmla="*/ T112 w 750"/>
                              <a:gd name="T114" fmla="+- 0 1617 1090"/>
                              <a:gd name="T115" fmla="*/ 1617 h 873"/>
                              <a:gd name="T116" fmla="+- 0 9350 8600"/>
                              <a:gd name="T117" fmla="*/ T116 w 750"/>
                              <a:gd name="T118" fmla="+- 0 1587 1090"/>
                              <a:gd name="T119" fmla="*/ 1587 h 873"/>
                              <a:gd name="T120" fmla="+- 0 9349 8600"/>
                              <a:gd name="T121" fmla="*/ T120 w 750"/>
                              <a:gd name="T122" fmla="+- 0 1559 1090"/>
                              <a:gd name="T123" fmla="*/ 1559 h 873"/>
                              <a:gd name="T124" fmla="+- 0 9336 8600"/>
                              <a:gd name="T125" fmla="*/ T124 w 750"/>
                              <a:gd name="T126" fmla="+- 0 1480 1090"/>
                              <a:gd name="T127" fmla="*/ 1480 h 873"/>
                              <a:gd name="T128" fmla="+- 0 9307 8600"/>
                              <a:gd name="T129" fmla="*/ T128 w 750"/>
                              <a:gd name="T130" fmla="+- 0 1407 1090"/>
                              <a:gd name="T131" fmla="*/ 1407 h 873"/>
                              <a:gd name="T132" fmla="+- 0 9264 8600"/>
                              <a:gd name="T133" fmla="*/ T132 w 750"/>
                              <a:gd name="T134" fmla="+- 0 1342 1090"/>
                              <a:gd name="T135" fmla="*/ 1342 h 873"/>
                              <a:gd name="T136" fmla="+- 0 9210 8600"/>
                              <a:gd name="T137" fmla="*/ T136 w 750"/>
                              <a:gd name="T138" fmla="+- 0 1288 1090"/>
                              <a:gd name="T139" fmla="*/ 1288 h 873"/>
                              <a:gd name="T140" fmla="+- 0 9146 8600"/>
                              <a:gd name="T141" fmla="*/ T140 w 750"/>
                              <a:gd name="T142" fmla="+- 0 1246 1090"/>
                              <a:gd name="T143" fmla="*/ 1246 h 873"/>
                              <a:gd name="T144" fmla="+- 0 9141 8600"/>
                              <a:gd name="T145" fmla="*/ T144 w 750"/>
                              <a:gd name="T146" fmla="+- 0 1244 1090"/>
                              <a:gd name="T147" fmla="*/ 1244 h 8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Lst>
                            <a:rect l="0" t="0" r="r" b="b"/>
                            <a:pathLst>
                              <a:path w="750" h="873">
                                <a:moveTo>
                                  <a:pt x="541" y="154"/>
                                </a:moveTo>
                                <a:lnTo>
                                  <a:pt x="459" y="154"/>
                                </a:lnTo>
                                <a:lnTo>
                                  <a:pt x="503" y="168"/>
                                </a:lnTo>
                                <a:lnTo>
                                  <a:pt x="524" y="177"/>
                                </a:lnTo>
                                <a:lnTo>
                                  <a:pt x="545" y="189"/>
                                </a:lnTo>
                                <a:lnTo>
                                  <a:pt x="564" y="201"/>
                                </a:lnTo>
                                <a:lnTo>
                                  <a:pt x="583" y="212"/>
                                </a:lnTo>
                                <a:lnTo>
                                  <a:pt x="601" y="229"/>
                                </a:lnTo>
                                <a:lnTo>
                                  <a:pt x="618" y="243"/>
                                </a:lnTo>
                                <a:lnTo>
                                  <a:pt x="662" y="296"/>
                                </a:lnTo>
                                <a:lnTo>
                                  <a:pt x="696" y="357"/>
                                </a:lnTo>
                                <a:lnTo>
                                  <a:pt x="717" y="425"/>
                                </a:lnTo>
                                <a:lnTo>
                                  <a:pt x="725" y="497"/>
                                </a:lnTo>
                                <a:lnTo>
                                  <a:pt x="723" y="525"/>
                                </a:lnTo>
                                <a:lnTo>
                                  <a:pt x="707" y="609"/>
                                </a:lnTo>
                                <a:lnTo>
                                  <a:pt x="672" y="683"/>
                                </a:lnTo>
                                <a:lnTo>
                                  <a:pt x="622" y="746"/>
                                </a:lnTo>
                                <a:lnTo>
                                  <a:pt x="559" y="798"/>
                                </a:lnTo>
                                <a:lnTo>
                                  <a:pt x="536" y="809"/>
                                </a:lnTo>
                                <a:lnTo>
                                  <a:pt x="511" y="823"/>
                                </a:lnTo>
                                <a:lnTo>
                                  <a:pt x="486" y="833"/>
                                </a:lnTo>
                                <a:lnTo>
                                  <a:pt x="459" y="840"/>
                                </a:lnTo>
                                <a:lnTo>
                                  <a:pt x="404" y="849"/>
                                </a:lnTo>
                                <a:lnTo>
                                  <a:pt x="522" y="849"/>
                                </a:lnTo>
                                <a:lnTo>
                                  <a:pt x="597" y="805"/>
                                </a:lnTo>
                                <a:lnTo>
                                  <a:pt x="660" y="744"/>
                                </a:lnTo>
                                <a:lnTo>
                                  <a:pt x="709" y="672"/>
                                </a:lnTo>
                                <a:lnTo>
                                  <a:pt x="740" y="588"/>
                                </a:lnTo>
                                <a:lnTo>
                                  <a:pt x="749" y="527"/>
                                </a:lnTo>
                                <a:lnTo>
                                  <a:pt x="750" y="497"/>
                                </a:lnTo>
                                <a:lnTo>
                                  <a:pt x="749" y="469"/>
                                </a:lnTo>
                                <a:lnTo>
                                  <a:pt x="736" y="390"/>
                                </a:lnTo>
                                <a:lnTo>
                                  <a:pt x="707" y="317"/>
                                </a:lnTo>
                                <a:lnTo>
                                  <a:pt x="664" y="252"/>
                                </a:lnTo>
                                <a:lnTo>
                                  <a:pt x="610" y="198"/>
                                </a:lnTo>
                                <a:lnTo>
                                  <a:pt x="546" y="156"/>
                                </a:lnTo>
                                <a:lnTo>
                                  <a:pt x="541" y="154"/>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9" name="Freeform 1006"/>
                        <wps:cNvSpPr>
                          <a:spLocks/>
                        </wps:cNvSpPr>
                        <wps:spPr bwMode="auto">
                          <a:xfrm>
                            <a:off x="8600" y="1090"/>
                            <a:ext cx="750" cy="873"/>
                          </a:xfrm>
                          <a:custGeom>
                            <a:avLst/>
                            <a:gdLst>
                              <a:gd name="T0" fmla="+- 0 9158 8600"/>
                              <a:gd name="T1" fmla="*/ T0 w 750"/>
                              <a:gd name="T2" fmla="+- 0 1314 1090"/>
                              <a:gd name="T3" fmla="*/ 1314 h 873"/>
                              <a:gd name="T4" fmla="+- 0 9133 8600"/>
                              <a:gd name="T5" fmla="*/ T4 w 750"/>
                              <a:gd name="T6" fmla="+- 0 1314 1090"/>
                              <a:gd name="T7" fmla="*/ 1314 h 873"/>
                              <a:gd name="T8" fmla="+- 0 9136 8600"/>
                              <a:gd name="T9" fmla="*/ T8 w 750"/>
                              <a:gd name="T10" fmla="+- 0 1323 1090"/>
                              <a:gd name="T11" fmla="*/ 1323 h 873"/>
                              <a:gd name="T12" fmla="+- 0 9139 8600"/>
                              <a:gd name="T13" fmla="*/ T12 w 750"/>
                              <a:gd name="T14" fmla="+- 0 1333 1090"/>
                              <a:gd name="T15" fmla="*/ 1333 h 873"/>
                              <a:gd name="T16" fmla="+- 0 9142 8600"/>
                              <a:gd name="T17" fmla="*/ T16 w 750"/>
                              <a:gd name="T18" fmla="+- 0 1344 1090"/>
                              <a:gd name="T19" fmla="*/ 1344 h 873"/>
                              <a:gd name="T20" fmla="+- 0 9147 8600"/>
                              <a:gd name="T21" fmla="*/ T20 w 750"/>
                              <a:gd name="T22" fmla="+- 0 1358 1090"/>
                              <a:gd name="T23" fmla="*/ 1358 h 873"/>
                              <a:gd name="T24" fmla="+- 0 9152 8600"/>
                              <a:gd name="T25" fmla="*/ T24 w 750"/>
                              <a:gd name="T26" fmla="+- 0 1372 1090"/>
                              <a:gd name="T27" fmla="*/ 1372 h 873"/>
                              <a:gd name="T28" fmla="+- 0 9158 8600"/>
                              <a:gd name="T29" fmla="*/ T28 w 750"/>
                              <a:gd name="T30" fmla="+- 0 1391 1090"/>
                              <a:gd name="T31" fmla="*/ 1391 h 873"/>
                              <a:gd name="T32" fmla="+- 0 9165 8600"/>
                              <a:gd name="T33" fmla="*/ T32 w 750"/>
                              <a:gd name="T34" fmla="+- 0 1410 1090"/>
                              <a:gd name="T35" fmla="*/ 1410 h 873"/>
                              <a:gd name="T36" fmla="+- 0 9172 8600"/>
                              <a:gd name="T37" fmla="*/ T36 w 750"/>
                              <a:gd name="T38" fmla="+- 0 1428 1090"/>
                              <a:gd name="T39" fmla="*/ 1428 h 873"/>
                              <a:gd name="T40" fmla="+- 0 9180 8600"/>
                              <a:gd name="T41" fmla="*/ T40 w 750"/>
                              <a:gd name="T42" fmla="+- 0 1452 1090"/>
                              <a:gd name="T43" fmla="*/ 1452 h 873"/>
                              <a:gd name="T44" fmla="+- 0 9189 8600"/>
                              <a:gd name="T45" fmla="*/ T44 w 750"/>
                              <a:gd name="T46" fmla="+- 0 1473 1090"/>
                              <a:gd name="T47" fmla="*/ 1473 h 873"/>
                              <a:gd name="T48" fmla="+- 0 9199 8600"/>
                              <a:gd name="T49" fmla="*/ T48 w 750"/>
                              <a:gd name="T50" fmla="+- 0 1498 1090"/>
                              <a:gd name="T51" fmla="*/ 1498 h 873"/>
                              <a:gd name="T52" fmla="+- 0 9210 8600"/>
                              <a:gd name="T53" fmla="*/ T52 w 750"/>
                              <a:gd name="T54" fmla="+- 0 1522 1090"/>
                              <a:gd name="T55" fmla="*/ 1522 h 873"/>
                              <a:gd name="T56" fmla="+- 0 9245 8600"/>
                              <a:gd name="T57" fmla="*/ T56 w 750"/>
                              <a:gd name="T58" fmla="+- 0 1599 1090"/>
                              <a:gd name="T59" fmla="*/ 1599 h 873"/>
                              <a:gd name="T60" fmla="+- 0 9273 8600"/>
                              <a:gd name="T61" fmla="*/ T60 w 750"/>
                              <a:gd name="T62" fmla="+- 0 1650 1090"/>
                              <a:gd name="T63" fmla="*/ 1650 h 873"/>
                              <a:gd name="T64" fmla="+- 0 9288 8600"/>
                              <a:gd name="T65" fmla="*/ T64 w 750"/>
                              <a:gd name="T66" fmla="+- 0 1678 1090"/>
                              <a:gd name="T67" fmla="*/ 1678 h 873"/>
                              <a:gd name="T68" fmla="+- 0 9300 8600"/>
                              <a:gd name="T69" fmla="*/ T68 w 750"/>
                              <a:gd name="T70" fmla="+- 0 1599 1090"/>
                              <a:gd name="T71" fmla="*/ 1599 h 873"/>
                              <a:gd name="T72" fmla="+- 0 9300 8600"/>
                              <a:gd name="T73" fmla="*/ T72 w 750"/>
                              <a:gd name="T74" fmla="+- 0 1575 1090"/>
                              <a:gd name="T75" fmla="*/ 1575 h 873"/>
                              <a:gd name="T76" fmla="+- 0 9299 8600"/>
                              <a:gd name="T77" fmla="*/ T76 w 750"/>
                              <a:gd name="T78" fmla="+- 0 1552 1090"/>
                              <a:gd name="T79" fmla="*/ 1552 h 873"/>
                              <a:gd name="T80" fmla="+- 0 9286 8600"/>
                              <a:gd name="T81" fmla="*/ T80 w 750"/>
                              <a:gd name="T82" fmla="+- 0 1489 1090"/>
                              <a:gd name="T83" fmla="*/ 1489 h 873"/>
                              <a:gd name="T84" fmla="+- 0 9261 8600"/>
                              <a:gd name="T85" fmla="*/ T84 w 750"/>
                              <a:gd name="T86" fmla="+- 0 1428 1090"/>
                              <a:gd name="T87" fmla="*/ 1428 h 873"/>
                              <a:gd name="T88" fmla="+- 0 9226 8600"/>
                              <a:gd name="T89" fmla="*/ T88 w 750"/>
                              <a:gd name="T90" fmla="+- 0 1377 1090"/>
                              <a:gd name="T91" fmla="*/ 1377 h 873"/>
                              <a:gd name="T92" fmla="+- 0 9182 8600"/>
                              <a:gd name="T93" fmla="*/ T92 w 750"/>
                              <a:gd name="T94" fmla="+- 0 1330 1090"/>
                              <a:gd name="T95" fmla="*/ 1330 h 873"/>
                              <a:gd name="T96" fmla="+- 0 9165 8600"/>
                              <a:gd name="T97" fmla="*/ T96 w 750"/>
                              <a:gd name="T98" fmla="+- 0 1319 1090"/>
                              <a:gd name="T99" fmla="*/ 1319 h 873"/>
                              <a:gd name="T100" fmla="+- 0 9158 8600"/>
                              <a:gd name="T101" fmla="*/ T100 w 750"/>
                              <a:gd name="T102" fmla="+- 0 1314 1090"/>
                              <a:gd name="T103" fmla="*/ 1314 h 8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Lst>
                            <a:rect l="0" t="0" r="r" b="b"/>
                            <a:pathLst>
                              <a:path w="750" h="873">
                                <a:moveTo>
                                  <a:pt x="558" y="224"/>
                                </a:moveTo>
                                <a:lnTo>
                                  <a:pt x="533" y="224"/>
                                </a:lnTo>
                                <a:lnTo>
                                  <a:pt x="536" y="233"/>
                                </a:lnTo>
                                <a:lnTo>
                                  <a:pt x="539" y="243"/>
                                </a:lnTo>
                                <a:lnTo>
                                  <a:pt x="542" y="254"/>
                                </a:lnTo>
                                <a:lnTo>
                                  <a:pt x="547" y="268"/>
                                </a:lnTo>
                                <a:lnTo>
                                  <a:pt x="552" y="282"/>
                                </a:lnTo>
                                <a:lnTo>
                                  <a:pt x="558" y="301"/>
                                </a:lnTo>
                                <a:lnTo>
                                  <a:pt x="565" y="320"/>
                                </a:lnTo>
                                <a:lnTo>
                                  <a:pt x="572" y="338"/>
                                </a:lnTo>
                                <a:lnTo>
                                  <a:pt x="580" y="362"/>
                                </a:lnTo>
                                <a:lnTo>
                                  <a:pt x="589" y="383"/>
                                </a:lnTo>
                                <a:lnTo>
                                  <a:pt x="599" y="408"/>
                                </a:lnTo>
                                <a:lnTo>
                                  <a:pt x="610" y="432"/>
                                </a:lnTo>
                                <a:lnTo>
                                  <a:pt x="645" y="509"/>
                                </a:lnTo>
                                <a:lnTo>
                                  <a:pt x="673" y="560"/>
                                </a:lnTo>
                                <a:lnTo>
                                  <a:pt x="688" y="588"/>
                                </a:lnTo>
                                <a:lnTo>
                                  <a:pt x="700" y="509"/>
                                </a:lnTo>
                                <a:lnTo>
                                  <a:pt x="700" y="485"/>
                                </a:lnTo>
                                <a:lnTo>
                                  <a:pt x="699" y="462"/>
                                </a:lnTo>
                                <a:lnTo>
                                  <a:pt x="686" y="399"/>
                                </a:lnTo>
                                <a:lnTo>
                                  <a:pt x="661" y="338"/>
                                </a:lnTo>
                                <a:lnTo>
                                  <a:pt x="626" y="287"/>
                                </a:lnTo>
                                <a:lnTo>
                                  <a:pt x="582" y="240"/>
                                </a:lnTo>
                                <a:lnTo>
                                  <a:pt x="565" y="229"/>
                                </a:lnTo>
                                <a:lnTo>
                                  <a:pt x="558" y="224"/>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0" name="Freeform 1005"/>
                        <wps:cNvSpPr>
                          <a:spLocks/>
                        </wps:cNvSpPr>
                        <wps:spPr bwMode="auto">
                          <a:xfrm>
                            <a:off x="8600" y="1090"/>
                            <a:ext cx="750" cy="873"/>
                          </a:xfrm>
                          <a:custGeom>
                            <a:avLst/>
                            <a:gdLst>
                              <a:gd name="T0" fmla="+- 0 8980 8600"/>
                              <a:gd name="T1" fmla="*/ T0 w 750"/>
                              <a:gd name="T2" fmla="+- 0 1232 1090"/>
                              <a:gd name="T3" fmla="*/ 1232 h 873"/>
                              <a:gd name="T4" fmla="+- 0 8961 8600"/>
                              <a:gd name="T5" fmla="*/ T4 w 750"/>
                              <a:gd name="T6" fmla="+- 0 1232 1090"/>
                              <a:gd name="T7" fmla="*/ 1232 h 873"/>
                              <a:gd name="T8" fmla="+- 0 8952 8600"/>
                              <a:gd name="T9" fmla="*/ T8 w 750"/>
                              <a:gd name="T10" fmla="+- 0 1258 1090"/>
                              <a:gd name="T11" fmla="*/ 1258 h 873"/>
                              <a:gd name="T12" fmla="+- 0 8927 8600"/>
                              <a:gd name="T13" fmla="*/ T12 w 750"/>
                              <a:gd name="T14" fmla="+- 0 1260 1090"/>
                              <a:gd name="T15" fmla="*/ 1260 h 873"/>
                              <a:gd name="T16" fmla="+- 0 8856 8600"/>
                              <a:gd name="T17" fmla="*/ T16 w 750"/>
                              <a:gd name="T18" fmla="+- 0 1279 1090"/>
                              <a:gd name="T19" fmla="*/ 1279 h 873"/>
                              <a:gd name="T20" fmla="+- 0 8792 8600"/>
                              <a:gd name="T21" fmla="*/ T20 w 750"/>
                              <a:gd name="T22" fmla="+- 0 1314 1090"/>
                              <a:gd name="T23" fmla="*/ 1314 h 873"/>
                              <a:gd name="T24" fmla="+- 0 8773 8600"/>
                              <a:gd name="T25" fmla="*/ T24 w 750"/>
                              <a:gd name="T26" fmla="+- 0 1330 1090"/>
                              <a:gd name="T27" fmla="*/ 1330 h 873"/>
                              <a:gd name="T28" fmla="+- 0 8755 8600"/>
                              <a:gd name="T29" fmla="*/ T28 w 750"/>
                              <a:gd name="T30" fmla="+- 0 1344 1090"/>
                              <a:gd name="T31" fmla="*/ 1344 h 873"/>
                              <a:gd name="T32" fmla="+- 0 8708 8600"/>
                              <a:gd name="T33" fmla="*/ T32 w 750"/>
                              <a:gd name="T34" fmla="+- 0 1403 1090"/>
                              <a:gd name="T35" fmla="*/ 1403 h 873"/>
                              <a:gd name="T36" fmla="+- 0 8674 8600"/>
                              <a:gd name="T37" fmla="*/ T36 w 750"/>
                              <a:gd name="T38" fmla="+- 0 1468 1090"/>
                              <a:gd name="T39" fmla="*/ 1468 h 873"/>
                              <a:gd name="T40" fmla="+- 0 8654 8600"/>
                              <a:gd name="T41" fmla="*/ T40 w 750"/>
                              <a:gd name="T42" fmla="+- 0 1545 1090"/>
                              <a:gd name="T43" fmla="*/ 1545 h 873"/>
                              <a:gd name="T44" fmla="+- 0 8650 8600"/>
                              <a:gd name="T45" fmla="*/ T44 w 750"/>
                              <a:gd name="T46" fmla="+- 0 1601 1090"/>
                              <a:gd name="T47" fmla="*/ 1601 h 873"/>
                              <a:gd name="T48" fmla="+- 0 8652 8600"/>
                              <a:gd name="T49" fmla="*/ T48 w 750"/>
                              <a:gd name="T50" fmla="+- 0 1622 1090"/>
                              <a:gd name="T51" fmla="*/ 1622 h 873"/>
                              <a:gd name="T52" fmla="+- 0 8657 8600"/>
                              <a:gd name="T53" fmla="*/ T52 w 750"/>
                              <a:gd name="T54" fmla="+- 0 1640 1090"/>
                              <a:gd name="T55" fmla="*/ 1640 h 873"/>
                              <a:gd name="T56" fmla="+- 0 8665 8600"/>
                              <a:gd name="T57" fmla="*/ T56 w 750"/>
                              <a:gd name="T58" fmla="+- 0 1657 1090"/>
                              <a:gd name="T59" fmla="*/ 1657 h 873"/>
                              <a:gd name="T60" fmla="+- 0 8687 8600"/>
                              <a:gd name="T61" fmla="*/ T60 w 750"/>
                              <a:gd name="T62" fmla="+- 0 1606 1090"/>
                              <a:gd name="T63" fmla="*/ 1606 h 873"/>
                              <a:gd name="T64" fmla="+- 0 8694 8600"/>
                              <a:gd name="T65" fmla="*/ T64 w 750"/>
                              <a:gd name="T66" fmla="+- 0 1587 1090"/>
                              <a:gd name="T67" fmla="*/ 1587 h 873"/>
                              <a:gd name="T68" fmla="+- 0 8717 8600"/>
                              <a:gd name="T69" fmla="*/ T68 w 750"/>
                              <a:gd name="T70" fmla="+- 0 1531 1090"/>
                              <a:gd name="T71" fmla="*/ 1531 h 873"/>
                              <a:gd name="T72" fmla="+- 0 8725 8600"/>
                              <a:gd name="T73" fmla="*/ T72 w 750"/>
                              <a:gd name="T74" fmla="+- 0 1510 1090"/>
                              <a:gd name="T75" fmla="*/ 1510 h 873"/>
                              <a:gd name="T76" fmla="+- 0 8732 8600"/>
                              <a:gd name="T77" fmla="*/ T76 w 750"/>
                              <a:gd name="T78" fmla="+- 0 1489 1090"/>
                              <a:gd name="T79" fmla="*/ 1489 h 873"/>
                              <a:gd name="T80" fmla="+- 0 8740 8600"/>
                              <a:gd name="T81" fmla="*/ T80 w 750"/>
                              <a:gd name="T82" fmla="+- 0 1470 1090"/>
                              <a:gd name="T83" fmla="*/ 1470 h 873"/>
                              <a:gd name="T84" fmla="+- 0 8820 8600"/>
                              <a:gd name="T85" fmla="*/ T84 w 750"/>
                              <a:gd name="T86" fmla="+- 0 1470 1090"/>
                              <a:gd name="T87" fmla="*/ 1470 h 873"/>
                              <a:gd name="T88" fmla="+- 0 8850 8600"/>
                              <a:gd name="T89" fmla="*/ T88 w 750"/>
                              <a:gd name="T90" fmla="+- 0 1393 1090"/>
                              <a:gd name="T91" fmla="*/ 1393 h 873"/>
                              <a:gd name="T92" fmla="+- 0 8916 8600"/>
                              <a:gd name="T93" fmla="*/ T92 w 750"/>
                              <a:gd name="T94" fmla="+- 0 1393 1090"/>
                              <a:gd name="T95" fmla="*/ 1393 h 873"/>
                              <a:gd name="T96" fmla="+- 0 8935 8600"/>
                              <a:gd name="T97" fmla="*/ T96 w 750"/>
                              <a:gd name="T98" fmla="+- 0 1347 1090"/>
                              <a:gd name="T99" fmla="*/ 1347 h 873"/>
                              <a:gd name="T100" fmla="+- 0 8951 8600"/>
                              <a:gd name="T101" fmla="*/ T100 w 750"/>
                              <a:gd name="T102" fmla="+- 0 1305 1090"/>
                              <a:gd name="T103" fmla="*/ 1305 h 873"/>
                              <a:gd name="T104" fmla="+- 0 8968 8600"/>
                              <a:gd name="T105" fmla="*/ T104 w 750"/>
                              <a:gd name="T106" fmla="+- 0 1263 1090"/>
                              <a:gd name="T107" fmla="*/ 1263 h 873"/>
                              <a:gd name="T108" fmla="+- 0 8977 8600"/>
                              <a:gd name="T109" fmla="*/ T108 w 750"/>
                              <a:gd name="T110" fmla="+- 0 1239 1090"/>
                              <a:gd name="T111" fmla="*/ 1239 h 873"/>
                              <a:gd name="T112" fmla="+- 0 8980 8600"/>
                              <a:gd name="T113" fmla="*/ T112 w 750"/>
                              <a:gd name="T114" fmla="+- 0 1232 1090"/>
                              <a:gd name="T115" fmla="*/ 1232 h 8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750" h="873">
                                <a:moveTo>
                                  <a:pt x="380" y="142"/>
                                </a:moveTo>
                                <a:lnTo>
                                  <a:pt x="361" y="142"/>
                                </a:lnTo>
                                <a:lnTo>
                                  <a:pt x="352" y="168"/>
                                </a:lnTo>
                                <a:lnTo>
                                  <a:pt x="327" y="170"/>
                                </a:lnTo>
                                <a:lnTo>
                                  <a:pt x="256" y="189"/>
                                </a:lnTo>
                                <a:lnTo>
                                  <a:pt x="192" y="224"/>
                                </a:lnTo>
                                <a:lnTo>
                                  <a:pt x="173" y="240"/>
                                </a:lnTo>
                                <a:lnTo>
                                  <a:pt x="155" y="254"/>
                                </a:lnTo>
                                <a:lnTo>
                                  <a:pt x="108" y="313"/>
                                </a:lnTo>
                                <a:lnTo>
                                  <a:pt x="74" y="378"/>
                                </a:lnTo>
                                <a:lnTo>
                                  <a:pt x="54" y="455"/>
                                </a:lnTo>
                                <a:lnTo>
                                  <a:pt x="50" y="511"/>
                                </a:lnTo>
                                <a:lnTo>
                                  <a:pt x="52" y="532"/>
                                </a:lnTo>
                                <a:lnTo>
                                  <a:pt x="57" y="550"/>
                                </a:lnTo>
                                <a:lnTo>
                                  <a:pt x="65" y="567"/>
                                </a:lnTo>
                                <a:lnTo>
                                  <a:pt x="87" y="516"/>
                                </a:lnTo>
                                <a:lnTo>
                                  <a:pt x="94" y="497"/>
                                </a:lnTo>
                                <a:lnTo>
                                  <a:pt x="117" y="441"/>
                                </a:lnTo>
                                <a:lnTo>
                                  <a:pt x="125" y="420"/>
                                </a:lnTo>
                                <a:lnTo>
                                  <a:pt x="132" y="399"/>
                                </a:lnTo>
                                <a:lnTo>
                                  <a:pt x="140" y="380"/>
                                </a:lnTo>
                                <a:lnTo>
                                  <a:pt x="220" y="380"/>
                                </a:lnTo>
                                <a:lnTo>
                                  <a:pt x="250" y="303"/>
                                </a:lnTo>
                                <a:lnTo>
                                  <a:pt x="316" y="303"/>
                                </a:lnTo>
                                <a:lnTo>
                                  <a:pt x="335" y="257"/>
                                </a:lnTo>
                                <a:lnTo>
                                  <a:pt x="351" y="215"/>
                                </a:lnTo>
                                <a:lnTo>
                                  <a:pt x="368" y="173"/>
                                </a:lnTo>
                                <a:lnTo>
                                  <a:pt x="377" y="149"/>
                                </a:lnTo>
                                <a:lnTo>
                                  <a:pt x="380" y="142"/>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1" name="Freeform 1004"/>
                        <wps:cNvSpPr>
                          <a:spLocks/>
                        </wps:cNvSpPr>
                        <wps:spPr bwMode="auto">
                          <a:xfrm>
                            <a:off x="8600" y="1090"/>
                            <a:ext cx="750" cy="873"/>
                          </a:xfrm>
                          <a:custGeom>
                            <a:avLst/>
                            <a:gdLst>
                              <a:gd name="T0" fmla="+- 0 8820 8600"/>
                              <a:gd name="T1" fmla="*/ T0 w 750"/>
                              <a:gd name="T2" fmla="+- 0 1470 1090"/>
                              <a:gd name="T3" fmla="*/ 1470 h 873"/>
                              <a:gd name="T4" fmla="+- 0 8740 8600"/>
                              <a:gd name="T5" fmla="*/ T4 w 750"/>
                              <a:gd name="T6" fmla="+- 0 1470 1090"/>
                              <a:gd name="T7" fmla="*/ 1470 h 873"/>
                              <a:gd name="T8" fmla="+- 0 8786 8600"/>
                              <a:gd name="T9" fmla="*/ T8 w 750"/>
                              <a:gd name="T10" fmla="+- 0 1554 1090"/>
                              <a:gd name="T11" fmla="*/ 1554 h 873"/>
                              <a:gd name="T12" fmla="+- 0 8820 8600"/>
                              <a:gd name="T13" fmla="*/ T12 w 750"/>
                              <a:gd name="T14" fmla="+- 0 1470 1090"/>
                              <a:gd name="T15" fmla="*/ 1470 h 873"/>
                            </a:gdLst>
                            <a:ahLst/>
                            <a:cxnLst>
                              <a:cxn ang="0">
                                <a:pos x="T1" y="T3"/>
                              </a:cxn>
                              <a:cxn ang="0">
                                <a:pos x="T5" y="T7"/>
                              </a:cxn>
                              <a:cxn ang="0">
                                <a:pos x="T9" y="T11"/>
                              </a:cxn>
                              <a:cxn ang="0">
                                <a:pos x="T13" y="T15"/>
                              </a:cxn>
                            </a:cxnLst>
                            <a:rect l="0" t="0" r="r" b="b"/>
                            <a:pathLst>
                              <a:path w="750" h="873">
                                <a:moveTo>
                                  <a:pt x="220" y="380"/>
                                </a:moveTo>
                                <a:lnTo>
                                  <a:pt x="140" y="380"/>
                                </a:lnTo>
                                <a:lnTo>
                                  <a:pt x="186" y="464"/>
                                </a:lnTo>
                                <a:lnTo>
                                  <a:pt x="220" y="380"/>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2" name="Freeform 1003"/>
                        <wps:cNvSpPr>
                          <a:spLocks/>
                        </wps:cNvSpPr>
                        <wps:spPr bwMode="auto">
                          <a:xfrm>
                            <a:off x="8600" y="1090"/>
                            <a:ext cx="750" cy="873"/>
                          </a:xfrm>
                          <a:custGeom>
                            <a:avLst/>
                            <a:gdLst>
                              <a:gd name="T0" fmla="+- 0 8916 8600"/>
                              <a:gd name="T1" fmla="*/ T0 w 750"/>
                              <a:gd name="T2" fmla="+- 0 1393 1090"/>
                              <a:gd name="T3" fmla="*/ 1393 h 873"/>
                              <a:gd name="T4" fmla="+- 0 8850 8600"/>
                              <a:gd name="T5" fmla="*/ T4 w 750"/>
                              <a:gd name="T6" fmla="+- 0 1393 1090"/>
                              <a:gd name="T7" fmla="*/ 1393 h 873"/>
                              <a:gd name="T8" fmla="+- 0 8893 8600"/>
                              <a:gd name="T9" fmla="*/ T8 w 750"/>
                              <a:gd name="T10" fmla="+- 0 1452 1090"/>
                              <a:gd name="T11" fmla="*/ 1452 h 873"/>
                              <a:gd name="T12" fmla="+- 0 8916 8600"/>
                              <a:gd name="T13" fmla="*/ T12 w 750"/>
                              <a:gd name="T14" fmla="+- 0 1393 1090"/>
                              <a:gd name="T15" fmla="*/ 1393 h 873"/>
                            </a:gdLst>
                            <a:ahLst/>
                            <a:cxnLst>
                              <a:cxn ang="0">
                                <a:pos x="T1" y="T3"/>
                              </a:cxn>
                              <a:cxn ang="0">
                                <a:pos x="T5" y="T7"/>
                              </a:cxn>
                              <a:cxn ang="0">
                                <a:pos x="T9" y="T11"/>
                              </a:cxn>
                              <a:cxn ang="0">
                                <a:pos x="T13" y="T15"/>
                              </a:cxn>
                            </a:cxnLst>
                            <a:rect l="0" t="0" r="r" b="b"/>
                            <a:pathLst>
                              <a:path w="750" h="873">
                                <a:moveTo>
                                  <a:pt x="316" y="303"/>
                                </a:moveTo>
                                <a:lnTo>
                                  <a:pt x="250" y="303"/>
                                </a:lnTo>
                                <a:lnTo>
                                  <a:pt x="293" y="362"/>
                                </a:lnTo>
                                <a:lnTo>
                                  <a:pt x="316" y="303"/>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3" name="Freeform 1002"/>
                        <wps:cNvSpPr>
                          <a:spLocks/>
                        </wps:cNvSpPr>
                        <wps:spPr bwMode="auto">
                          <a:xfrm>
                            <a:off x="8600" y="1090"/>
                            <a:ext cx="750" cy="873"/>
                          </a:xfrm>
                          <a:custGeom>
                            <a:avLst/>
                            <a:gdLst>
                              <a:gd name="T0" fmla="+- 0 9028 8600"/>
                              <a:gd name="T1" fmla="*/ T0 w 750"/>
                              <a:gd name="T2" fmla="+- 0 1151 1090"/>
                              <a:gd name="T3" fmla="*/ 1151 h 873"/>
                              <a:gd name="T4" fmla="+- 0 9012 8600"/>
                              <a:gd name="T5" fmla="*/ T4 w 750"/>
                              <a:gd name="T6" fmla="+- 0 1151 1090"/>
                              <a:gd name="T7" fmla="*/ 1151 h 873"/>
                              <a:gd name="T8" fmla="+- 0 9016 8600"/>
                              <a:gd name="T9" fmla="*/ T8 w 750"/>
                              <a:gd name="T10" fmla="+- 0 1162 1090"/>
                              <a:gd name="T11" fmla="*/ 1162 h 873"/>
                              <a:gd name="T12" fmla="+- 0 9020 8600"/>
                              <a:gd name="T13" fmla="*/ T12 w 750"/>
                              <a:gd name="T14" fmla="+- 0 1176 1090"/>
                              <a:gd name="T15" fmla="*/ 1176 h 873"/>
                              <a:gd name="T16" fmla="+- 0 9026 8600"/>
                              <a:gd name="T17" fmla="*/ T16 w 750"/>
                              <a:gd name="T18" fmla="+- 0 1193 1090"/>
                              <a:gd name="T19" fmla="*/ 1193 h 873"/>
                              <a:gd name="T20" fmla="+- 0 9031 8600"/>
                              <a:gd name="T21" fmla="*/ T20 w 750"/>
                              <a:gd name="T22" fmla="+- 0 1209 1090"/>
                              <a:gd name="T23" fmla="*/ 1209 h 873"/>
                              <a:gd name="T24" fmla="+- 0 9038 8600"/>
                              <a:gd name="T25" fmla="*/ T24 w 750"/>
                              <a:gd name="T26" fmla="+- 0 1228 1090"/>
                              <a:gd name="T27" fmla="*/ 1228 h 873"/>
                              <a:gd name="T28" fmla="+- 0 9045 8600"/>
                              <a:gd name="T29" fmla="*/ T28 w 750"/>
                              <a:gd name="T30" fmla="+- 0 1249 1090"/>
                              <a:gd name="T31" fmla="*/ 1249 h 873"/>
                              <a:gd name="T32" fmla="+- 0 9053 8600"/>
                              <a:gd name="T33" fmla="*/ T32 w 750"/>
                              <a:gd name="T34" fmla="+- 0 1270 1090"/>
                              <a:gd name="T35" fmla="*/ 1270 h 873"/>
                              <a:gd name="T36" fmla="+- 0 9062 8600"/>
                              <a:gd name="T37" fmla="*/ T36 w 750"/>
                              <a:gd name="T38" fmla="+- 0 1291 1090"/>
                              <a:gd name="T39" fmla="*/ 1291 h 873"/>
                              <a:gd name="T40" fmla="+- 0 9071 8600"/>
                              <a:gd name="T41" fmla="*/ T40 w 750"/>
                              <a:gd name="T42" fmla="+- 0 1314 1090"/>
                              <a:gd name="T43" fmla="*/ 1314 h 873"/>
                              <a:gd name="T44" fmla="+- 0 9081 8600"/>
                              <a:gd name="T45" fmla="*/ T44 w 750"/>
                              <a:gd name="T46" fmla="+- 0 1337 1090"/>
                              <a:gd name="T47" fmla="*/ 1337 h 873"/>
                              <a:gd name="T48" fmla="+- 0 9092 8600"/>
                              <a:gd name="T49" fmla="*/ T48 w 750"/>
                              <a:gd name="T50" fmla="+- 0 1363 1090"/>
                              <a:gd name="T51" fmla="*/ 1363 h 873"/>
                              <a:gd name="T52" fmla="+- 0 9076 8600"/>
                              <a:gd name="T53" fmla="*/ T52 w 750"/>
                              <a:gd name="T54" fmla="+- 0 1393 1090"/>
                              <a:gd name="T55" fmla="*/ 1393 h 873"/>
                              <a:gd name="T56" fmla="+- 0 9086 8600"/>
                              <a:gd name="T57" fmla="*/ T56 w 750"/>
                              <a:gd name="T58" fmla="+- 0 1400 1090"/>
                              <a:gd name="T59" fmla="*/ 1400 h 873"/>
                              <a:gd name="T60" fmla="+- 0 9099 8600"/>
                              <a:gd name="T61" fmla="*/ T60 w 750"/>
                              <a:gd name="T62" fmla="+- 0 1377 1090"/>
                              <a:gd name="T63" fmla="*/ 1377 h 873"/>
                              <a:gd name="T64" fmla="+- 0 9133 8600"/>
                              <a:gd name="T65" fmla="*/ T64 w 750"/>
                              <a:gd name="T66" fmla="+- 0 1314 1090"/>
                              <a:gd name="T67" fmla="*/ 1314 h 873"/>
                              <a:gd name="T68" fmla="+- 0 9158 8600"/>
                              <a:gd name="T69" fmla="*/ T68 w 750"/>
                              <a:gd name="T70" fmla="+- 0 1314 1090"/>
                              <a:gd name="T71" fmla="*/ 1314 h 873"/>
                              <a:gd name="T72" fmla="+- 0 9148 8600"/>
                              <a:gd name="T73" fmla="*/ T72 w 750"/>
                              <a:gd name="T74" fmla="+- 0 1307 1090"/>
                              <a:gd name="T75" fmla="*/ 1307 h 873"/>
                              <a:gd name="T76" fmla="+- 0 9129 8600"/>
                              <a:gd name="T77" fmla="*/ T76 w 750"/>
                              <a:gd name="T78" fmla="+- 0 1295 1090"/>
                              <a:gd name="T79" fmla="*/ 1295 h 873"/>
                              <a:gd name="T80" fmla="+- 0 9111 8600"/>
                              <a:gd name="T81" fmla="*/ T80 w 750"/>
                              <a:gd name="T82" fmla="+- 0 1286 1090"/>
                              <a:gd name="T83" fmla="*/ 1286 h 873"/>
                              <a:gd name="T84" fmla="+- 0 9091 8600"/>
                              <a:gd name="T85" fmla="*/ T84 w 750"/>
                              <a:gd name="T86" fmla="+- 0 1279 1090"/>
                              <a:gd name="T87" fmla="*/ 1279 h 873"/>
                              <a:gd name="T88" fmla="+- 0 9071 8600"/>
                              <a:gd name="T89" fmla="*/ T88 w 750"/>
                              <a:gd name="T90" fmla="+- 0 1272 1090"/>
                              <a:gd name="T91" fmla="*/ 1272 h 873"/>
                              <a:gd name="T92" fmla="+- 0 9066 8600"/>
                              <a:gd name="T93" fmla="*/ T92 w 750"/>
                              <a:gd name="T94" fmla="+- 0 1260 1090"/>
                              <a:gd name="T95" fmla="*/ 1260 h 873"/>
                              <a:gd name="T96" fmla="+- 0 9059 8600"/>
                              <a:gd name="T97" fmla="*/ T96 w 750"/>
                              <a:gd name="T98" fmla="+- 0 1244 1090"/>
                              <a:gd name="T99" fmla="*/ 1244 h 873"/>
                              <a:gd name="T100" fmla="+- 0 9141 8600"/>
                              <a:gd name="T101" fmla="*/ T100 w 750"/>
                              <a:gd name="T102" fmla="+- 0 1244 1090"/>
                              <a:gd name="T103" fmla="*/ 1244 h 873"/>
                              <a:gd name="T104" fmla="+- 0 9123 8600"/>
                              <a:gd name="T105" fmla="*/ T104 w 750"/>
                              <a:gd name="T106" fmla="+- 0 1235 1090"/>
                              <a:gd name="T107" fmla="*/ 1235 h 873"/>
                              <a:gd name="T108" fmla="+- 0 9099 8600"/>
                              <a:gd name="T109" fmla="*/ T108 w 750"/>
                              <a:gd name="T110" fmla="+- 0 1225 1090"/>
                              <a:gd name="T111" fmla="*/ 1225 h 873"/>
                              <a:gd name="T112" fmla="+- 0 9048 8600"/>
                              <a:gd name="T113" fmla="*/ T112 w 750"/>
                              <a:gd name="T114" fmla="+- 0 1211 1090"/>
                              <a:gd name="T115" fmla="*/ 1211 h 873"/>
                              <a:gd name="T116" fmla="+- 0 9043 8600"/>
                              <a:gd name="T117" fmla="*/ T116 w 750"/>
                              <a:gd name="T118" fmla="+- 0 1197 1090"/>
                              <a:gd name="T119" fmla="*/ 1197 h 873"/>
                              <a:gd name="T120" fmla="+- 0 9033 8600"/>
                              <a:gd name="T121" fmla="*/ T120 w 750"/>
                              <a:gd name="T122" fmla="+- 0 1167 1090"/>
                              <a:gd name="T123" fmla="*/ 1167 h 873"/>
                              <a:gd name="T124" fmla="+- 0 9028 8600"/>
                              <a:gd name="T125" fmla="*/ T124 w 750"/>
                              <a:gd name="T126" fmla="+- 0 1151 1090"/>
                              <a:gd name="T127" fmla="*/ 1151 h 8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750" h="873">
                                <a:moveTo>
                                  <a:pt x="428" y="61"/>
                                </a:moveTo>
                                <a:lnTo>
                                  <a:pt x="412" y="61"/>
                                </a:lnTo>
                                <a:lnTo>
                                  <a:pt x="416" y="72"/>
                                </a:lnTo>
                                <a:lnTo>
                                  <a:pt x="420" y="86"/>
                                </a:lnTo>
                                <a:lnTo>
                                  <a:pt x="426" y="103"/>
                                </a:lnTo>
                                <a:lnTo>
                                  <a:pt x="431" y="119"/>
                                </a:lnTo>
                                <a:lnTo>
                                  <a:pt x="438" y="138"/>
                                </a:lnTo>
                                <a:lnTo>
                                  <a:pt x="445" y="159"/>
                                </a:lnTo>
                                <a:lnTo>
                                  <a:pt x="453" y="180"/>
                                </a:lnTo>
                                <a:lnTo>
                                  <a:pt x="462" y="201"/>
                                </a:lnTo>
                                <a:lnTo>
                                  <a:pt x="471" y="224"/>
                                </a:lnTo>
                                <a:lnTo>
                                  <a:pt x="481" y="247"/>
                                </a:lnTo>
                                <a:lnTo>
                                  <a:pt x="492" y="273"/>
                                </a:lnTo>
                                <a:lnTo>
                                  <a:pt x="476" y="303"/>
                                </a:lnTo>
                                <a:lnTo>
                                  <a:pt x="486" y="310"/>
                                </a:lnTo>
                                <a:lnTo>
                                  <a:pt x="499" y="287"/>
                                </a:lnTo>
                                <a:lnTo>
                                  <a:pt x="533" y="224"/>
                                </a:lnTo>
                                <a:lnTo>
                                  <a:pt x="558" y="224"/>
                                </a:lnTo>
                                <a:lnTo>
                                  <a:pt x="548" y="217"/>
                                </a:lnTo>
                                <a:lnTo>
                                  <a:pt x="529" y="205"/>
                                </a:lnTo>
                                <a:lnTo>
                                  <a:pt x="511" y="196"/>
                                </a:lnTo>
                                <a:lnTo>
                                  <a:pt x="491" y="189"/>
                                </a:lnTo>
                                <a:lnTo>
                                  <a:pt x="471" y="182"/>
                                </a:lnTo>
                                <a:lnTo>
                                  <a:pt x="466" y="170"/>
                                </a:lnTo>
                                <a:lnTo>
                                  <a:pt x="459" y="154"/>
                                </a:lnTo>
                                <a:lnTo>
                                  <a:pt x="541" y="154"/>
                                </a:lnTo>
                                <a:lnTo>
                                  <a:pt x="523" y="145"/>
                                </a:lnTo>
                                <a:lnTo>
                                  <a:pt x="499" y="135"/>
                                </a:lnTo>
                                <a:lnTo>
                                  <a:pt x="448" y="121"/>
                                </a:lnTo>
                                <a:lnTo>
                                  <a:pt x="443" y="107"/>
                                </a:lnTo>
                                <a:lnTo>
                                  <a:pt x="433" y="77"/>
                                </a:lnTo>
                                <a:lnTo>
                                  <a:pt x="428" y="61"/>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01" o:spid="_x0000_s1026" style="position:absolute;margin-left:418.15pt;margin-top:54.5pt;width:37.5pt;height:43.65pt;z-index:-3409;mso-position-horizontal-relative:page;mso-position-vertical-relative:page" coordorigin="8600,1090" coordsize="750,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">
                <v:shape id="Freeform 1008" o:spid="_x0000_s1027" style="position:absolute;left:8600;top:1090;width:750;height:873;visibility:visible;mso-wrap-style:square;v-text-anchor:top" coordsize="75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pUm8MA&#10;AADdAAAADwAAAGRycy9kb3ducmV2LnhtbERPTWvCQBC9C/0PyxR6M5vmYCV1DbYg7Ukwtvdpdkyi&#10;u7NJdhvTf98VBG/zeJ+zKiZrxEiDbx0reE5SEMSV0y3XCr4O2/kShA/IGo1jUvBHHor1w2yFuXYX&#10;3tNYhlrEEPY5KmhC6HIpfdWQRZ+4jjhyRzdYDBEOtdQDXmK4NTJL04W02HJsaLCj94aqc/lrFXyb&#10;ffmxe/PutMjM9LNb9m7c9ko9PU6bVxCBpnAX39yfOs5Psxe4fhNP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pUm8MAAADdAAAADwAAAAAAAAAAAAAAAACYAgAAZHJzL2Rv&#10;d25yZXYueG1sUEsFBgAAAAAEAAQA9QAAAIgDAAAAAA==&#10;" path="m408,4l396,40r-25,74l340,117r-29,4l226,147r-74,44l89,250,41,322,11,406,1,467,,497r1,30l11,588r31,84l90,744r64,61l229,849r116,28l407,877r59,-9l494,858r28,-9l347,849r-55,-9l266,833,240,823,216,809,192,798,129,746,80,683,45,609,29,525,28,497r1,-28l44,387,77,315r47,-63l184,201r70,-35l333,145r28,-3l380,142r6,-14l394,105r9,-23l412,61r16,l424,51,418,30,413,14,410,4r-2,e" fillcolor="#399fde" stroked="f">
                  <v:path arrowok="t" o:connecttype="custom" o:connectlocs="408,1094;396,1130;371,1204;340,1207;311,1211;226,1237;152,1281;89,1340;41,1412;11,1496;1,1557;0,1587;1,1617;11,1678;42,1762;90,1834;154,1895;229,1939;345,1967;407,1967;466,1958;494,1948;522,1939;347,1939;292,1930;266,1923;240,1913;216,1899;192,1888;129,1836;80,1773;45,1699;29,1615;28,1587;29,1559;44,1477;77,1405;124,1342;184,1291;254,1256;333,1235;361,1232;380,1232;386,1218;394,1195;403,1172;412,1151;428,1151;424,1141;418,1120;413,1104;410,1094;408,1094" o:connectangles="0,0,0,0,0,0,0,0,0,0,0,0,0,0,0,0,0,0,0,0,0,0,0,0,0,0,0,0,0,0,0,0,0,0,0,0,0,0,0,0,0,0,0,0,0,0,0,0,0,0,0,0,0"/>
                </v:shape>
                <v:shape id="Freeform 1007" o:spid="_x0000_s1028" style="position:absolute;left:8600;top:1090;width:750;height:873;visibility:visible;mso-wrap-style:square;v-text-anchor:top" coordsize="75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A6cQA&#10;AADdAAAADwAAAGRycy9kb3ducmV2LnhtbESPQW/CMAyF75P2HyJP4jZSekCoI6ANCY0TEoXdTWPa&#10;QuKUJivdv58Pk3az9Z7f+7xcj96pgfrYBjYwm2agiKtgW64NnI7b1wWomJAtusBk4IcirFfPT0ss&#10;bHjwgYYy1UpCOBZooEmpK7SOVUMe4zR0xKJdQu8xydrX2vb4kHDvdJ5lc+2xZWlosKNNQ9Wt/PYG&#10;vtyh/Nx/xHCd52487xf3MGzvxkxexvc3UInG9G/+u95Zwc9ywZVvZAS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lwOnEAAAA3QAAAA8AAAAAAAAAAAAAAAAAmAIAAGRycy9k&#10;b3ducmV2LnhtbFBLBQYAAAAABAAEAPUAAACJAwAAAAA=&#10;" path="m541,154r-82,l503,168r21,9l545,189r19,12l583,212r18,17l618,243r44,53l696,357r21,68l725,497r-2,28l707,609r-35,74l622,746r-63,52l536,809r-25,14l486,833r-27,7l404,849r118,l597,805r63,-61l709,672r31,-84l749,527r1,-30l749,469,736,390,707,317,664,252,610,198,546,156r-5,-2e" fillcolor="#399fde" stroked="f">
                  <v:path arrowok="t" o:connecttype="custom" o:connectlocs="541,1244;459,1244;503,1258;524,1267;545,1279;564,1291;583,1302;601,1319;618,1333;662,1386;696,1447;717,1515;725,1587;723,1615;707,1699;672,1773;622,1836;559,1888;536,1899;511,1913;486,1923;459,1930;404,1939;522,1939;597,1895;660,1834;709,1762;740,1678;749,1617;750,1587;749,1559;736,1480;707,1407;664,1342;610,1288;546,1246;541,1244" o:connectangles="0,0,0,0,0,0,0,0,0,0,0,0,0,0,0,0,0,0,0,0,0,0,0,0,0,0,0,0,0,0,0,0,0,0,0,0,0"/>
                </v:shape>
                <v:shape id="Freeform 1006" o:spid="_x0000_s1029" style="position:absolute;left:8600;top:1090;width:750;height:873;visibility:visible;mso-wrap-style:square;v-text-anchor:top" coordsize="75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llcsIA&#10;AADdAAAADwAAAGRycy9kb3ducmV2LnhtbERPTYvCMBC9L/gfwgje1tQexK1GUUHck2B39z42Y1tN&#10;JrXJ1vrvjbCwt3m8z1msemtER62vHSuYjBMQxIXTNZcKvr927zMQPiBrNI5JwYM8rJaDtwVm2t35&#10;SF0eShFD2GeooAqhyaT0RUUW/dg1xJE7u9ZiiLAtpW7xHsOtkWmSTKXFmmNDhQ1tKyqu+a9V8GOO&#10;+f6w8e4yTU1/OsxurtvdlBoN+/UcRKA+/Iv/3J86zk/SD3h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KWVywgAAAN0AAAAPAAAAAAAAAAAAAAAAAJgCAABkcnMvZG93&#10;bnJldi54bWxQSwUGAAAAAAQABAD1AAAAhwMAAAAA&#10;" path="m558,224r-25,l536,233r3,10l542,254r5,14l552,282r6,19l565,320r7,18l580,362r9,21l599,408r11,24l645,509r28,51l688,588r12,-79l700,485r-1,-23l686,399,661,338,626,287,582,240,565,229r-7,-5e" fillcolor="#399fde" stroked="f">
                  <v:path arrowok="t" o:connecttype="custom" o:connectlocs="558,1314;533,1314;536,1323;539,1333;542,1344;547,1358;552,1372;558,1391;565,1410;572,1428;580,1452;589,1473;599,1498;610,1522;645,1599;673,1650;688,1678;700,1599;700,1575;699,1552;686,1489;661,1428;626,1377;582,1330;565,1319;558,1314" o:connectangles="0,0,0,0,0,0,0,0,0,0,0,0,0,0,0,0,0,0,0,0,0,0,0,0,0,0"/>
                </v:shape>
                <v:shape id="Freeform 1005" o:spid="_x0000_s1030" style="position:absolute;left:8600;top:1090;width:750;height:873;visibility:visible;mso-wrap-style:square;v-text-anchor:top" coordsize="75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paMsUA&#10;AADdAAAADwAAAGRycy9kb3ducmV2LnhtbESPQW/CMAyF75P2HyJP2m2kAwmhjoBgEoITEoXdvcZr&#10;C4lTmlC6fz8fJnGz9Z7f+zxfDt6pnrrYBDbwPspAEZfBNlwZOB03bzNQMSFbdIHJwC9FWC6en+aY&#10;23DnA/VFqpSEcMzRQJ1Sm2sdy5o8xlFoiUX7CZ3HJGtXadvhXcK90+Msm2qPDUtDjS191lReips3&#10;8OUOxXa/juE8Hbvhez+7hn5zNeb1ZVh9gEo0pIf5/3pnBT+bCL98IyPo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yloyxQAAAN0AAAAPAAAAAAAAAAAAAAAAAJgCAABkcnMv&#10;ZG93bnJldi54bWxQSwUGAAAAAAQABAD1AAAAigMAAAAA&#10;" path="m380,142r-19,l352,168r-25,2l256,189r-64,35l173,240r-18,14l108,313,74,378,54,455r-4,56l52,532r5,18l65,567,87,516r7,-19l117,441r8,-21l132,399r8,-19l220,380r30,-77l316,303r19,-46l351,215r17,-42l377,149r3,-7e" fillcolor="#399fde" stroked="f">
                  <v:path arrowok="t" o:connecttype="custom" o:connectlocs="380,1232;361,1232;352,1258;327,1260;256,1279;192,1314;173,1330;155,1344;108,1403;74,1468;54,1545;50,1601;52,1622;57,1640;65,1657;87,1606;94,1587;117,1531;125,1510;132,1489;140,1470;220,1470;250,1393;316,1393;335,1347;351,1305;368,1263;377,1239;380,1232" o:connectangles="0,0,0,0,0,0,0,0,0,0,0,0,0,0,0,0,0,0,0,0,0,0,0,0,0,0,0,0,0"/>
                </v:shape>
                <v:shape id="Freeform 1004" o:spid="_x0000_s1031" style="position:absolute;left:8600;top:1090;width:750;height:873;visibility:visible;mso-wrap-style:square;v-text-anchor:top" coordsize="75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b/qcMA&#10;AADdAAAADwAAAGRycy9kb3ducmV2LnhtbERPTWvCQBC9C/0PyxR6040piEQ3oS1IexJM7X2aHZPo&#10;7myS3cb033cFobd5vM/ZFpM1YqTBt44VLBcJCOLK6ZZrBcfP3XwNwgdkjcYxKfglD0X+MNtipt2V&#10;DzSWoRYxhH2GCpoQukxKXzVk0S9cRxy5kxsshgiHWuoBrzHcGpkmyUpabDk2NNjRW0PVpfyxCr7M&#10;oXzfv3p3XqVm+t6vezfueqWeHqeXDYhAU/gX390fOs5Pnpdw+yaeI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b/qcMAAADdAAAADwAAAAAAAAAAAAAAAACYAgAAZHJzL2Rv&#10;d25yZXYueG1sUEsFBgAAAAAEAAQA9QAAAIgDAAAAAA==&#10;" path="m220,380r-80,l186,464r34,-84e" fillcolor="#399fde" stroked="f">
                  <v:path arrowok="t" o:connecttype="custom" o:connectlocs="220,1470;140,1470;186,1554;220,1470" o:connectangles="0,0,0,0"/>
                </v:shape>
                <v:shape id="Freeform 1003" o:spid="_x0000_s1032" style="position:absolute;left:8600;top:1090;width:750;height:873;visibility:visible;mso-wrap-style:square;v-text-anchor:top" coordsize="75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Rh3sMA&#10;AADdAAAADwAAAGRycy9kb3ducmV2LnhtbERPTWvCQBC9F/wPywi9NRtTEImuoQpiT4Jpex+z0yTt&#10;7mzMbpP033cFobd5vM/ZFJM1YqDet44VLJIUBHHldMu1gve3w9MKhA/IGo1jUvBLHort7GGDuXYj&#10;n2koQy1iCPscFTQhdLmUvmrIok9cRxy5T9dbDBH2tdQ9jjHcGpml6VJabDk2NNjRvqHqu/yxCj7M&#10;uTyedt59LTMzXU6rqxsOV6Ue59PLGkSgKfyL7+5XHeenzxncvokn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Rh3sMAAADdAAAADwAAAAAAAAAAAAAAAACYAgAAZHJzL2Rv&#10;d25yZXYueG1sUEsFBgAAAAAEAAQA9QAAAIgDAAAAAA==&#10;" path="m316,303r-66,l293,362r23,-59e" fillcolor="#399fde" stroked="f">
                  <v:path arrowok="t" o:connecttype="custom" o:connectlocs="316,1393;250,1393;293,1452;316,1393" o:connectangles="0,0,0,0"/>
                </v:shape>
                <v:shape id="Freeform 1002" o:spid="_x0000_s1033" style="position:absolute;left:8600;top:1090;width:750;height:873;visibility:visible;mso-wrap-style:square;v-text-anchor:top" coordsize="75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jERcMA&#10;AADdAAAADwAAAGRycy9kb3ducmV2LnhtbERPTWvCQBC9F/wPywi91Y0GgqSuooK0p0BSvY/ZaZJ2&#10;dzZmtzH9991Cobd5vM/Z7CZrxEiD7xwrWC4SEMS10x03Cs5vp6c1CB+QNRrHpOCbPOy2s4cN5trd&#10;uaSxCo2IIexzVNCG0OdS+roli37heuLIvbvBYohwaKQe8B7DrZGrJMmkxY5jQ4s9HVuqP6svq+Bi&#10;yuqlOHj3ka3MdC3WNzeebko9zqf9M4hAU/gX/7lfdZyfpCn8fhNP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jERcMAAADdAAAADwAAAAAAAAAAAAAAAACYAgAAZHJzL2Rv&#10;d25yZXYueG1sUEsFBgAAAAAEAAQA9QAAAIgDAAAAAA==&#10;" path="m428,61r-16,l416,72r4,14l426,103r5,16l438,138r7,21l453,180r9,21l471,224r10,23l492,273r-16,30l486,310r13,-23l533,224r25,l548,217,529,205r-18,-9l491,189r-20,-7l466,170r-7,-16l541,154r-18,-9l499,135,448,121r-5,-14l433,77,428,61e" fillcolor="#399fde" stroked="f">
                  <v:path arrowok="t" o:connecttype="custom" o:connectlocs="428,1151;412,1151;416,1162;420,1176;426,1193;431,1209;438,1228;445,1249;453,1270;462,1291;471,1314;481,1337;492,1363;476,1393;486,1400;499,1377;533,1314;558,1314;548,1307;529,1295;511,1286;491,1279;471,1272;466,1260;459,1244;541,1244;523,1235;499,1225;448,1211;443,1197;433,1167;428,1151" o:connectangles="0,0,0,0,0,0,0,0,0,0,0,0,0,0,0,0,0,0,0,0,0,0,0,0,0,0,0,0,0,0,0,0"/>
                </v:shape>
                <w10:wrap anchorx="page" anchory="page"/>
              </v:group>
            </w:pict>
          </mc:Fallback>
        </mc:AlternateContent>
      </w:r>
      <w:r w:rsidR="001106D2" w:rsidRPr="00A2768A">
        <w:rPr>
          <w:rFonts w:ascii="Times New Roman" w:hAnsi="Times New Roman" w:cs="Times New Roman"/>
          <w:noProof/>
          <w:sz w:val="28"/>
          <w:szCs w:val="28"/>
          <w:lang w:eastAsia="ru-RU"/>
        </w:rPr>
        <mc:AlternateContent>
          <mc:Choice Requires="wpg">
            <w:drawing>
              <wp:anchor distT="0" distB="0" distL="114300" distR="114300" simplePos="0" relativeHeight="503313068" behindDoc="1" locked="0" layoutInCell="1" allowOverlap="1" wp14:anchorId="7411C927" wp14:editId="695EE217">
                <wp:simplePos x="0" y="0"/>
                <wp:positionH relativeFrom="page">
                  <wp:posOffset>1065530</wp:posOffset>
                </wp:positionH>
                <wp:positionV relativeFrom="page">
                  <wp:posOffset>10087610</wp:posOffset>
                </wp:positionV>
                <wp:extent cx="4989830" cy="138430"/>
                <wp:effectExtent l="0" t="635" r="2540" b="3810"/>
                <wp:wrapNone/>
                <wp:docPr id="1050" name="Group 10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89830" cy="138430"/>
                          <a:chOff x="1678" y="15886"/>
                          <a:chExt cx="7858" cy="218"/>
                        </a:xfrm>
                      </wpg:grpSpPr>
                      <pic:pic xmlns:pic="http://schemas.openxmlformats.org/drawingml/2006/picture">
                        <pic:nvPicPr>
                          <pic:cNvPr id="1051" name="Picture 102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1678" y="15886"/>
                            <a:ext cx="4951" cy="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52" name="Picture 10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6546" y="15886"/>
                            <a:ext cx="2990" cy="21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025" o:spid="_x0000_s1026" style="position:absolute;margin-left:83.9pt;margin-top:794.3pt;width:392.9pt;height:10.9pt;z-index:-3412;mso-position-horizontal-relative:page;mso-position-vertical-relative:page" coordorigin="1678,15886" coordsize="7858,2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27" o:spid="_x0000_s1027" type="#_x0000_t75" style="position:absolute;left:1678;top:15886;width:4951;height:2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tq5jEAAAA3QAAAA8AAABkcnMvZG93bnJldi54bWxET0trAjEQvgv+hzCCF6lZBYtujSLSghct&#10;Pi69TTezD9xM1iTqtr/eCIXe5uN7znzZmlrcyPnKsoLRMAFBnFldcaHgdPx4mYLwAVljbZkU/JCH&#10;5aLbmWOq7Z33dDuEQsQQ9ikqKENoUil9VpJBP7QNceRy6wyGCF0htcN7DDe1HCfJqzRYcWwosaF1&#10;Sdn5cDUKttX3bnOdfe5Pv/rLXd4HeT7dSaX6vXb1BiJQG/7Ff+6NjvOTyQie38QT5OI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Xtq5jEAAAA3QAAAA8AAAAAAAAAAAAAAAAA&#10;nwIAAGRycy9kb3ducmV2LnhtbFBLBQYAAAAABAAEAPcAAACQAwAAAAA=&#10;">
                  <v:imagedata r:id="rId11" o:title=""/>
                </v:shape>
                <v:shape id="Picture 1026" o:spid="_x0000_s1028" type="#_x0000_t75" style="position:absolute;left:6546;top:15886;width:2990;height:2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qCC/GAAAA3QAAAA8AAABkcnMvZG93bnJldi54bWxET9tqwkAQfS/0H5YR+tZsTKlodJUiiG1B&#10;ihckvo3ZMQlmZ0N2q7Ff3y0UfJvDuc5k1plaXKh1lWUF/SgGQZxbXXGhYLddPA9BOI+ssbZMCm7k&#10;YDZ9fJhgqu2V13TZ+EKEEHYpKii9b1IpXV6SQRfZhjhwJ9sa9AG2hdQtXkO4qWUSxwNpsOLQUGJD&#10;85Ly8+bbKMjMatR/OS7Xyfmw+9l/fGZft3mm1FOvexuD8NT5u/jf/a7D/Pg1gb9vwgly+g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qoIL8YAAADdAAAADwAAAAAAAAAAAAAA&#10;AACfAgAAZHJzL2Rvd25yZXYueG1sUEsFBgAAAAAEAAQA9wAAAJIDAAAAAA==&#10;">
                  <v:imagedata r:id="rId12" o:title=""/>
                </v:shape>
                <w10:wrap anchorx="page" anchory="page"/>
              </v:group>
            </w:pict>
          </mc:Fallback>
        </mc:AlternateContent>
      </w:r>
      <w:r w:rsidR="001106D2" w:rsidRPr="00A2768A">
        <w:rPr>
          <w:rFonts w:ascii="Times New Roman" w:hAnsi="Times New Roman" w:cs="Times New Roman"/>
          <w:noProof/>
          <w:sz w:val="28"/>
          <w:szCs w:val="28"/>
          <w:lang w:eastAsia="ru-RU"/>
        </w:rPr>
        <w:drawing>
          <wp:inline distT="0" distB="0" distL="0" distR="0" wp14:anchorId="78146F08" wp14:editId="42F48E93">
            <wp:extent cx="4333875" cy="342900"/>
            <wp:effectExtent l="0" t="0" r="0" b="0"/>
            <wp:docPr id="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33875" cy="342900"/>
                    </a:xfrm>
                    <a:prstGeom prst="rect">
                      <a:avLst/>
                    </a:prstGeom>
                    <a:noFill/>
                    <a:ln>
                      <a:noFill/>
                    </a:ln>
                  </pic:spPr>
                </pic:pic>
              </a:graphicData>
            </a:graphic>
          </wp:inline>
        </w:drawing>
      </w:r>
      <w:r w:rsidR="008E7B50" w:rsidRPr="00A2768A">
        <w:rPr>
          <w:rFonts w:ascii="Times New Roman" w:eastAsia="Times New Roman" w:hAnsi="Times New Roman" w:cs="Times New Roman"/>
          <w:sz w:val="28"/>
          <w:szCs w:val="28"/>
          <w:lang w:val="uk-UA"/>
        </w:rPr>
        <w:tab/>
      </w:r>
      <w:r w:rsidR="008E7B50" w:rsidRPr="00A2768A">
        <w:rPr>
          <w:rFonts w:ascii="Times New Roman" w:eastAsia="Times New Roman" w:hAnsi="Times New Roman" w:cs="Times New Roman"/>
          <w:b/>
          <w:sz w:val="60"/>
          <w:szCs w:val="60"/>
          <w:lang w:val="uk-UA"/>
        </w:rPr>
        <w:t>МСАА</w:t>
      </w:r>
    </w:p>
    <w:p w:rsidR="00771A99" w:rsidRPr="00A2768A" w:rsidRDefault="00771A99" w:rsidP="000572E6">
      <w:pPr>
        <w:spacing w:after="0" w:line="240" w:lineRule="auto"/>
        <w:jc w:val="center"/>
        <w:rPr>
          <w:rFonts w:ascii="Times New Roman" w:eastAsia="Times New Roman" w:hAnsi="Times New Roman" w:cs="Times New Roman"/>
          <w:sz w:val="28"/>
          <w:szCs w:val="28"/>
          <w:lang w:val="uk-UA"/>
        </w:rPr>
      </w:pPr>
    </w:p>
    <w:p w:rsidR="009C4723" w:rsidRPr="00A2768A" w:rsidRDefault="009C4723" w:rsidP="000572E6">
      <w:pPr>
        <w:spacing w:after="0" w:line="240" w:lineRule="auto"/>
        <w:jc w:val="center"/>
        <w:rPr>
          <w:rFonts w:ascii="Times New Roman" w:eastAsia="Times New Roman" w:hAnsi="Times New Roman" w:cs="Times New Roman"/>
          <w:sz w:val="28"/>
          <w:szCs w:val="28"/>
          <w:lang w:val="uk-UA"/>
        </w:rPr>
      </w:pPr>
    </w:p>
    <w:p w:rsidR="00A0014C" w:rsidRPr="00A2768A" w:rsidRDefault="00F10420" w:rsidP="000572E6">
      <w:pPr>
        <w:spacing w:after="0" w:line="240" w:lineRule="auto"/>
        <w:jc w:val="center"/>
        <w:rPr>
          <w:rFonts w:ascii="Times New Roman" w:hAnsi="Times New Roman" w:cs="Times New Roman"/>
          <w:b/>
          <w:caps/>
          <w:sz w:val="32"/>
          <w:szCs w:val="28"/>
          <w:lang w:val="uk-UA"/>
        </w:rPr>
      </w:pPr>
      <w:r w:rsidRPr="00A2768A">
        <w:rPr>
          <w:rFonts w:ascii="Times New Roman" w:hAnsi="Times New Roman" w:cs="Times New Roman"/>
          <w:b/>
          <w:caps/>
          <w:sz w:val="32"/>
          <w:szCs w:val="28"/>
          <w:lang w:val="uk-UA"/>
        </w:rPr>
        <w:t>Міжнародний Союз Альпіністських Асоціацій</w:t>
      </w:r>
    </w:p>
    <w:p w:rsidR="00A0014C" w:rsidRPr="00A2768A" w:rsidRDefault="00A0014C" w:rsidP="000572E6">
      <w:pPr>
        <w:spacing w:after="0" w:line="240" w:lineRule="auto"/>
        <w:jc w:val="center"/>
        <w:rPr>
          <w:rFonts w:ascii="Times New Roman" w:hAnsi="Times New Roman" w:cs="Times New Roman"/>
          <w:sz w:val="28"/>
          <w:szCs w:val="28"/>
          <w:lang w:val="uk-UA"/>
        </w:rPr>
      </w:pPr>
    </w:p>
    <w:p w:rsidR="006C548C" w:rsidRPr="00A2768A" w:rsidRDefault="006C548C" w:rsidP="000572E6">
      <w:pPr>
        <w:spacing w:after="0" w:line="240" w:lineRule="auto"/>
        <w:jc w:val="center"/>
        <w:rPr>
          <w:rFonts w:ascii="Times New Roman" w:hAnsi="Times New Roman" w:cs="Times New Roman"/>
          <w:sz w:val="28"/>
          <w:szCs w:val="28"/>
          <w:lang w:val="uk-UA"/>
        </w:rPr>
      </w:pPr>
    </w:p>
    <w:p w:rsidR="006C548C" w:rsidRPr="00A2768A" w:rsidRDefault="006C548C" w:rsidP="000572E6">
      <w:pPr>
        <w:spacing w:after="0" w:line="240" w:lineRule="auto"/>
        <w:jc w:val="center"/>
        <w:rPr>
          <w:rFonts w:ascii="Times New Roman" w:hAnsi="Times New Roman" w:cs="Times New Roman"/>
          <w:sz w:val="28"/>
          <w:szCs w:val="28"/>
          <w:lang w:val="uk-UA"/>
        </w:rPr>
      </w:pPr>
    </w:p>
    <w:p w:rsidR="00C13A75" w:rsidRPr="00A2768A" w:rsidRDefault="00C13A75" w:rsidP="000572E6">
      <w:pPr>
        <w:spacing w:after="0" w:line="240" w:lineRule="auto"/>
        <w:jc w:val="center"/>
        <w:rPr>
          <w:rFonts w:ascii="Times New Roman" w:hAnsi="Times New Roman" w:cs="Times New Roman"/>
          <w:sz w:val="28"/>
          <w:szCs w:val="28"/>
          <w:lang w:val="uk-UA"/>
        </w:rPr>
      </w:pPr>
    </w:p>
    <w:p w:rsidR="00C13A75" w:rsidRPr="00A2768A" w:rsidRDefault="00C13A75" w:rsidP="000572E6">
      <w:pPr>
        <w:spacing w:after="0" w:line="240" w:lineRule="auto"/>
        <w:jc w:val="center"/>
        <w:rPr>
          <w:rFonts w:ascii="Times New Roman" w:hAnsi="Times New Roman" w:cs="Times New Roman"/>
          <w:sz w:val="28"/>
          <w:szCs w:val="28"/>
          <w:lang w:val="uk-UA"/>
        </w:rPr>
      </w:pPr>
    </w:p>
    <w:p w:rsidR="00597657" w:rsidRPr="00A2768A" w:rsidRDefault="00597657" w:rsidP="000572E6">
      <w:pPr>
        <w:spacing w:after="0" w:line="240" w:lineRule="auto"/>
        <w:jc w:val="center"/>
        <w:rPr>
          <w:rFonts w:ascii="Times New Roman" w:hAnsi="Times New Roman" w:cs="Times New Roman"/>
          <w:sz w:val="28"/>
          <w:szCs w:val="28"/>
          <w:lang w:val="uk-UA"/>
        </w:rPr>
      </w:pPr>
    </w:p>
    <w:p w:rsidR="00597657" w:rsidRPr="00A2768A" w:rsidRDefault="00597657" w:rsidP="000572E6">
      <w:pPr>
        <w:spacing w:after="0" w:line="240" w:lineRule="auto"/>
        <w:jc w:val="center"/>
        <w:rPr>
          <w:rFonts w:ascii="Times New Roman" w:hAnsi="Times New Roman" w:cs="Times New Roman"/>
          <w:sz w:val="28"/>
          <w:szCs w:val="28"/>
          <w:lang w:val="uk-UA"/>
        </w:rPr>
      </w:pPr>
    </w:p>
    <w:p w:rsidR="00C13A75" w:rsidRPr="00A2768A" w:rsidRDefault="00C13A75" w:rsidP="000572E6">
      <w:pPr>
        <w:spacing w:after="0" w:line="240" w:lineRule="auto"/>
        <w:jc w:val="center"/>
        <w:rPr>
          <w:rFonts w:ascii="Times New Roman" w:hAnsi="Times New Roman" w:cs="Times New Roman"/>
          <w:sz w:val="28"/>
          <w:szCs w:val="28"/>
          <w:lang w:val="uk-UA"/>
        </w:rPr>
      </w:pPr>
    </w:p>
    <w:p w:rsidR="00D4619F" w:rsidRPr="00A2768A" w:rsidRDefault="00D4619F" w:rsidP="000572E6">
      <w:pPr>
        <w:spacing w:after="0" w:line="240" w:lineRule="auto"/>
        <w:jc w:val="center"/>
        <w:rPr>
          <w:rFonts w:ascii="Times New Roman" w:hAnsi="Times New Roman" w:cs="Times New Roman"/>
          <w:sz w:val="28"/>
          <w:szCs w:val="28"/>
          <w:lang w:val="uk-UA"/>
        </w:rPr>
      </w:pPr>
    </w:p>
    <w:p w:rsidR="00D4619F" w:rsidRPr="00A2768A" w:rsidRDefault="00D4619F" w:rsidP="000572E6">
      <w:pPr>
        <w:spacing w:after="0" w:line="240" w:lineRule="auto"/>
        <w:jc w:val="center"/>
        <w:rPr>
          <w:rFonts w:ascii="Times New Roman" w:hAnsi="Times New Roman" w:cs="Times New Roman"/>
          <w:sz w:val="28"/>
          <w:szCs w:val="28"/>
          <w:lang w:val="uk-UA"/>
        </w:rPr>
      </w:pPr>
    </w:p>
    <w:p w:rsidR="00C13A75" w:rsidRPr="00A2768A" w:rsidRDefault="00C13A75" w:rsidP="000572E6">
      <w:pPr>
        <w:spacing w:after="0" w:line="240" w:lineRule="auto"/>
        <w:jc w:val="center"/>
        <w:rPr>
          <w:rFonts w:ascii="Times New Roman" w:hAnsi="Times New Roman" w:cs="Times New Roman"/>
          <w:sz w:val="28"/>
          <w:szCs w:val="28"/>
          <w:lang w:val="uk-UA"/>
        </w:rPr>
      </w:pPr>
    </w:p>
    <w:p w:rsidR="00A0014C" w:rsidRPr="00A2768A" w:rsidRDefault="00A0014C" w:rsidP="000572E6">
      <w:pPr>
        <w:spacing w:after="0" w:line="240" w:lineRule="auto"/>
        <w:jc w:val="center"/>
        <w:rPr>
          <w:rFonts w:ascii="Times New Roman" w:eastAsia="Arial Black" w:hAnsi="Times New Roman" w:cs="Times New Roman"/>
          <w:sz w:val="64"/>
          <w:szCs w:val="64"/>
          <w:lang w:val="uk-UA"/>
        </w:rPr>
      </w:pPr>
      <w:r w:rsidRPr="00A2768A">
        <w:rPr>
          <w:rFonts w:ascii="Times New Roman" w:eastAsia="Arial Black" w:hAnsi="Times New Roman" w:cs="Times New Roman"/>
          <w:b/>
          <w:bCs/>
          <w:position w:val="4"/>
          <w:sz w:val="64"/>
          <w:szCs w:val="64"/>
          <w:lang w:val="uk-UA"/>
        </w:rPr>
        <w:t>2020</w:t>
      </w:r>
    </w:p>
    <w:p w:rsidR="00A0014C" w:rsidRPr="00A2768A" w:rsidRDefault="00A0014C" w:rsidP="00D4619F">
      <w:pPr>
        <w:spacing w:after="120" w:line="240" w:lineRule="auto"/>
        <w:jc w:val="center"/>
        <w:rPr>
          <w:rFonts w:ascii="Times New Roman" w:eastAsia="Arial Black" w:hAnsi="Times New Roman" w:cs="Times New Roman"/>
          <w:b/>
          <w:bCs/>
          <w:position w:val="6"/>
          <w:sz w:val="64"/>
          <w:szCs w:val="64"/>
          <w:lang w:val="uk-UA"/>
        </w:rPr>
      </w:pPr>
      <w:r w:rsidRPr="00A2768A">
        <w:rPr>
          <w:rFonts w:ascii="Times New Roman" w:eastAsia="Arial Black" w:hAnsi="Times New Roman" w:cs="Times New Roman"/>
          <w:b/>
          <w:bCs/>
          <w:position w:val="6"/>
          <w:sz w:val="64"/>
          <w:szCs w:val="64"/>
          <w:lang w:val="uk-UA"/>
        </w:rPr>
        <w:t>ПРАВИЛА ЗМАГАНЬ</w:t>
      </w:r>
    </w:p>
    <w:p w:rsidR="00A0014C" w:rsidRPr="00A2768A" w:rsidRDefault="00A0014C" w:rsidP="000572E6">
      <w:pPr>
        <w:spacing w:after="0" w:line="240" w:lineRule="auto"/>
        <w:jc w:val="center"/>
        <w:rPr>
          <w:rFonts w:ascii="Times New Roman" w:eastAsia="Arial Black" w:hAnsi="Times New Roman" w:cs="Times New Roman"/>
          <w:sz w:val="32"/>
          <w:szCs w:val="64"/>
          <w:lang w:val="uk-UA"/>
        </w:rPr>
      </w:pPr>
      <w:r w:rsidRPr="00A2768A">
        <w:rPr>
          <w:rFonts w:ascii="Times New Roman" w:eastAsia="Arial Black" w:hAnsi="Times New Roman" w:cs="Times New Roman"/>
          <w:b/>
          <w:bCs/>
          <w:position w:val="2"/>
          <w:sz w:val="32"/>
          <w:szCs w:val="64"/>
          <w:lang w:val="uk-UA"/>
        </w:rPr>
        <w:t>МІЖНАРОДНІ ЗМАГАННЯ З ЛЬОДОЛАЗІННЯ</w:t>
      </w:r>
    </w:p>
    <w:p w:rsidR="00A0014C" w:rsidRPr="00A2768A" w:rsidRDefault="00A0014C" w:rsidP="000572E6">
      <w:pPr>
        <w:spacing w:after="0" w:line="240" w:lineRule="auto"/>
        <w:jc w:val="center"/>
        <w:rPr>
          <w:rFonts w:ascii="Times New Roman" w:hAnsi="Times New Roman" w:cs="Times New Roman"/>
          <w:sz w:val="28"/>
          <w:szCs w:val="28"/>
          <w:lang w:val="uk-UA"/>
        </w:rPr>
      </w:pPr>
    </w:p>
    <w:p w:rsidR="00A0014C" w:rsidRPr="00A2768A" w:rsidRDefault="00A0014C" w:rsidP="000572E6">
      <w:pPr>
        <w:spacing w:after="0" w:line="240" w:lineRule="auto"/>
        <w:jc w:val="center"/>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ДОДАТОК 2 ДО ДОГОВОРУ ОРГАНІЗАТОРА ЗМАГАНЬ </w:t>
      </w:r>
      <w:r w:rsidR="00F10420" w:rsidRPr="00A2768A">
        <w:rPr>
          <w:rFonts w:ascii="Times New Roman" w:eastAsia="Arial" w:hAnsi="Times New Roman" w:cs="Times New Roman"/>
          <w:sz w:val="28"/>
          <w:szCs w:val="28"/>
          <w:lang w:val="uk-UA"/>
        </w:rPr>
        <w:t>МСАА</w:t>
      </w:r>
      <w:r w:rsidRPr="00A2768A">
        <w:rPr>
          <w:rFonts w:ascii="Times New Roman" w:eastAsia="Arial" w:hAnsi="Times New Roman" w:cs="Times New Roman"/>
          <w:sz w:val="28"/>
          <w:szCs w:val="28"/>
          <w:lang w:val="uk-UA"/>
        </w:rPr>
        <w:t xml:space="preserve"> (ДОЗ)</w:t>
      </w:r>
    </w:p>
    <w:p w:rsidR="00A0014C" w:rsidRPr="00A2768A" w:rsidRDefault="00A0014C" w:rsidP="000572E6">
      <w:pPr>
        <w:spacing w:after="0" w:line="240" w:lineRule="auto"/>
        <w:jc w:val="both"/>
        <w:rPr>
          <w:rFonts w:ascii="Times New Roman" w:eastAsia="Arial" w:hAnsi="Times New Roman" w:cs="Times New Roman"/>
          <w:sz w:val="28"/>
          <w:szCs w:val="28"/>
          <w:lang w:val="uk-UA"/>
        </w:rPr>
      </w:pPr>
    </w:p>
    <w:p w:rsidR="006C548C" w:rsidRPr="00A2768A" w:rsidRDefault="006C548C" w:rsidP="000572E6">
      <w:pPr>
        <w:spacing w:after="0" w:line="240" w:lineRule="auto"/>
        <w:jc w:val="both"/>
        <w:rPr>
          <w:rFonts w:ascii="Times New Roman" w:eastAsia="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sectPr w:rsidR="006C548C" w:rsidRPr="00A2768A" w:rsidSect="000572E6">
          <w:type w:val="continuous"/>
          <w:pgSz w:w="11907" w:h="16840" w:code="9"/>
          <w:pgMar w:top="1247" w:right="851" w:bottom="1134" w:left="1418" w:header="720" w:footer="720" w:gutter="0"/>
          <w:cols w:space="720"/>
        </w:sectPr>
      </w:pPr>
    </w:p>
    <w:p w:rsidR="009C4723" w:rsidRPr="00A2768A" w:rsidRDefault="009C4723" w:rsidP="000572E6">
      <w:pPr>
        <w:spacing w:after="0" w:line="240" w:lineRule="auto"/>
        <w:jc w:val="both"/>
        <w:rPr>
          <w:rFonts w:ascii="Times New Roman" w:eastAsia="Arial Black" w:hAnsi="Times New Roman" w:cs="Times New Roman"/>
          <w:bCs/>
          <w:position w:val="1"/>
          <w:sz w:val="28"/>
          <w:szCs w:val="28"/>
          <w:lang w:val="uk-UA"/>
        </w:rPr>
      </w:pPr>
    </w:p>
    <w:p w:rsidR="00A0014C" w:rsidRPr="00A2768A" w:rsidRDefault="00A0014C" w:rsidP="000572E6">
      <w:pPr>
        <w:spacing w:after="0" w:line="240" w:lineRule="auto"/>
        <w:jc w:val="both"/>
        <w:rPr>
          <w:rFonts w:ascii="Times New Roman" w:eastAsia="Arial Black" w:hAnsi="Times New Roman" w:cs="Times New Roman"/>
          <w:sz w:val="28"/>
          <w:szCs w:val="28"/>
          <w:lang w:val="uk-UA"/>
        </w:rPr>
      </w:pPr>
      <w:r w:rsidRPr="00A2768A">
        <w:rPr>
          <w:rFonts w:ascii="Times New Roman" w:eastAsia="Arial Black" w:hAnsi="Times New Roman" w:cs="Times New Roman"/>
          <w:b/>
          <w:bCs/>
          <w:position w:val="1"/>
          <w:sz w:val="28"/>
          <w:szCs w:val="28"/>
          <w:lang w:val="uk-UA"/>
        </w:rPr>
        <w:t>ІНДЕКС ПРАВИЛ ЗМАГАНЬ</w:t>
      </w:r>
    </w:p>
    <w:p w:rsidR="006C548C" w:rsidRPr="00A2768A" w:rsidRDefault="006C548C" w:rsidP="000572E6">
      <w:pPr>
        <w:spacing w:after="0" w:line="240" w:lineRule="auto"/>
        <w:jc w:val="both"/>
        <w:rPr>
          <w:rFonts w:ascii="Times New Roman" w:hAnsi="Times New Roman" w:cs="Times New Roman"/>
          <w:sz w:val="28"/>
          <w:szCs w:val="28"/>
          <w:lang w:val="uk-UA"/>
        </w:rPr>
      </w:pPr>
    </w:p>
    <w:p w:rsidR="00A0014C" w:rsidRPr="00A2768A" w:rsidRDefault="00A0014C" w:rsidP="000572E6">
      <w:pPr>
        <w:spacing w:after="0" w:line="240" w:lineRule="auto"/>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ЧАСТИНА </w:t>
      </w:r>
      <w:r w:rsidR="004A50FD" w:rsidRPr="00A2768A">
        <w:rPr>
          <w:rFonts w:ascii="Times New Roman" w:eastAsia="Arial Black" w:hAnsi="Times New Roman" w:cs="Times New Roman"/>
          <w:b/>
          <w:bCs/>
          <w:sz w:val="28"/>
          <w:szCs w:val="28"/>
          <w:lang w:val="uk-UA"/>
        </w:rPr>
        <w:t>1</w:t>
      </w:r>
      <w:r w:rsidRPr="00A2768A">
        <w:rPr>
          <w:rFonts w:ascii="Times New Roman" w:eastAsia="Arial Black" w:hAnsi="Times New Roman" w:cs="Times New Roman"/>
          <w:b/>
          <w:bCs/>
          <w:sz w:val="28"/>
          <w:szCs w:val="28"/>
          <w:lang w:val="uk-UA"/>
        </w:rPr>
        <w:t xml:space="preserve"> </w:t>
      </w:r>
      <w:r w:rsidR="00597657" w:rsidRPr="00A2768A">
        <w:rPr>
          <w:rFonts w:ascii="Times New Roman" w:eastAsia="Arial Black" w:hAnsi="Times New Roman" w:cs="Times New Roman"/>
          <w:b/>
          <w:bCs/>
          <w:sz w:val="28"/>
          <w:szCs w:val="28"/>
          <w:lang w:val="uk-UA"/>
        </w:rPr>
        <w:t>–</w:t>
      </w:r>
      <w:r w:rsidRPr="00A2768A">
        <w:rPr>
          <w:rFonts w:ascii="Times New Roman" w:eastAsia="Arial Black" w:hAnsi="Times New Roman" w:cs="Times New Roman"/>
          <w:b/>
          <w:bCs/>
          <w:sz w:val="28"/>
          <w:szCs w:val="28"/>
          <w:lang w:val="uk-UA"/>
        </w:rPr>
        <w:t xml:space="preserve"> УПРАВЛІННЯ</w:t>
      </w:r>
    </w:p>
    <w:p w:rsidR="009E61DF" w:rsidRPr="00A2768A" w:rsidRDefault="009E61DF" w:rsidP="000572E6">
      <w:pPr>
        <w:spacing w:after="0" w:line="240" w:lineRule="auto"/>
        <w:jc w:val="both"/>
        <w:rPr>
          <w:rFonts w:ascii="Times New Roman" w:eastAsia="Arial Black" w:hAnsi="Times New Roman" w:cs="Times New Roman"/>
          <w:b/>
          <w:bCs/>
          <w:sz w:val="28"/>
          <w:szCs w:val="28"/>
          <w:lang w:val="uk-UA"/>
        </w:rPr>
      </w:pPr>
    </w:p>
    <w:p w:rsidR="00597657" w:rsidRPr="00A2768A" w:rsidRDefault="00597657" w:rsidP="000572E6">
      <w:pPr>
        <w:tabs>
          <w:tab w:val="right" w:leader="dot" w:pos="9639"/>
        </w:tabs>
        <w:spacing w:after="0" w:line="240" w:lineRule="auto"/>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1. </w:t>
      </w:r>
      <w:r w:rsidRPr="00A2768A">
        <w:rPr>
          <w:rFonts w:ascii="Times New Roman" w:eastAsia="Arial" w:hAnsi="Times New Roman" w:cs="Times New Roman"/>
          <w:b/>
          <w:bCs/>
          <w:sz w:val="28"/>
          <w:szCs w:val="28"/>
          <w:lang w:val="uk-UA"/>
        </w:rPr>
        <w:t>КОМІСІЯ МСАА ЗІ ЗМАГАНЬ З ЛЬОДОЛАЗІННЯ</w:t>
      </w:r>
      <w:r w:rsidRPr="00A2768A">
        <w:rPr>
          <w:rFonts w:ascii="Times New Roman" w:eastAsia="Arial" w:hAnsi="Times New Roman" w:cs="Times New Roman"/>
          <w:bCs/>
          <w:sz w:val="28"/>
          <w:szCs w:val="28"/>
          <w:lang w:val="uk-UA"/>
        </w:rPr>
        <w:tab/>
      </w:r>
      <w:r w:rsidR="00FA3F04" w:rsidRPr="00A2768A">
        <w:rPr>
          <w:rFonts w:ascii="Times New Roman" w:eastAsia="Arial" w:hAnsi="Times New Roman" w:cs="Times New Roman"/>
          <w:bCs/>
          <w:sz w:val="28"/>
          <w:szCs w:val="28"/>
          <w:lang w:val="uk-UA"/>
        </w:rPr>
        <w:t>6</w:t>
      </w:r>
    </w:p>
    <w:p w:rsidR="00597657" w:rsidRPr="00A2768A" w:rsidRDefault="00597657"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1.1 </w:t>
      </w:r>
      <w:r w:rsidRPr="00A2768A">
        <w:rPr>
          <w:rFonts w:ascii="Times New Roman" w:eastAsia="Arial" w:hAnsi="Times New Roman" w:cs="Times New Roman"/>
          <w:sz w:val="28"/>
          <w:szCs w:val="28"/>
          <w:lang w:val="uk-UA"/>
        </w:rPr>
        <w:t>ВСТУП</w:t>
      </w:r>
      <w:r w:rsidRPr="00A2768A">
        <w:rPr>
          <w:rFonts w:ascii="Times New Roman" w:eastAsia="Arial" w:hAnsi="Times New Roman" w:cs="Times New Roman"/>
          <w:sz w:val="28"/>
          <w:szCs w:val="28"/>
          <w:lang w:val="uk-UA"/>
        </w:rPr>
        <w:tab/>
      </w:r>
      <w:r w:rsidR="00FA3F04" w:rsidRPr="00A2768A">
        <w:rPr>
          <w:rFonts w:ascii="Times New Roman" w:eastAsia="Arial" w:hAnsi="Times New Roman" w:cs="Times New Roman"/>
          <w:sz w:val="28"/>
          <w:szCs w:val="28"/>
          <w:lang w:val="uk-UA"/>
        </w:rPr>
        <w:t>6</w:t>
      </w:r>
    </w:p>
    <w:p w:rsidR="00906A7F" w:rsidRPr="00A2768A" w:rsidRDefault="00906A7F"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1.2 </w:t>
      </w:r>
      <w:r w:rsidRPr="00A2768A">
        <w:rPr>
          <w:rFonts w:ascii="Times New Roman" w:eastAsia="Arial" w:hAnsi="Times New Roman" w:cs="Times New Roman"/>
          <w:sz w:val="28"/>
          <w:szCs w:val="28"/>
          <w:lang w:val="uk-UA"/>
        </w:rPr>
        <w:t>ЗМАГАННЯ</w:t>
      </w:r>
      <w:r w:rsidRPr="00A2768A">
        <w:rPr>
          <w:rFonts w:ascii="Times New Roman" w:eastAsia="Arial" w:hAnsi="Times New Roman" w:cs="Times New Roman"/>
          <w:sz w:val="28"/>
          <w:szCs w:val="28"/>
          <w:lang w:val="uk-UA"/>
        </w:rPr>
        <w:tab/>
      </w:r>
      <w:r w:rsidR="00FA3F04" w:rsidRPr="00A2768A">
        <w:rPr>
          <w:rFonts w:ascii="Times New Roman" w:eastAsia="Arial" w:hAnsi="Times New Roman" w:cs="Times New Roman"/>
          <w:sz w:val="28"/>
          <w:szCs w:val="28"/>
          <w:lang w:val="uk-UA"/>
        </w:rPr>
        <w:t>6</w:t>
      </w:r>
    </w:p>
    <w:p w:rsidR="00906A7F" w:rsidRPr="00A2768A" w:rsidRDefault="00906A7F"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1.3 </w:t>
      </w:r>
      <w:r w:rsidRPr="00A2768A">
        <w:rPr>
          <w:rFonts w:ascii="Times New Roman" w:eastAsia="Arial" w:hAnsi="Times New Roman" w:cs="Times New Roman"/>
          <w:sz w:val="28"/>
          <w:szCs w:val="28"/>
          <w:lang w:val="uk-UA"/>
        </w:rPr>
        <w:t>ОРГАНІЗАЦІЯ КОМІСІЇ МСАА</w:t>
      </w:r>
      <w:r w:rsidRPr="00A2768A">
        <w:rPr>
          <w:rFonts w:ascii="Times New Roman" w:eastAsia="Arial" w:hAnsi="Times New Roman" w:cs="Times New Roman"/>
          <w:sz w:val="28"/>
          <w:szCs w:val="28"/>
          <w:lang w:val="uk-UA"/>
        </w:rPr>
        <w:tab/>
      </w:r>
      <w:r w:rsidR="00FA3F04" w:rsidRPr="00A2768A">
        <w:rPr>
          <w:rFonts w:ascii="Times New Roman" w:eastAsia="Arial" w:hAnsi="Times New Roman" w:cs="Times New Roman"/>
          <w:sz w:val="28"/>
          <w:szCs w:val="28"/>
          <w:lang w:val="uk-UA"/>
        </w:rPr>
        <w:t>6</w:t>
      </w:r>
    </w:p>
    <w:p w:rsidR="00906A7F" w:rsidRPr="00A2768A" w:rsidRDefault="00906A7F" w:rsidP="000572E6">
      <w:pPr>
        <w:tabs>
          <w:tab w:val="right" w:leader="dot" w:pos="9639"/>
        </w:tabs>
        <w:spacing w:after="0" w:line="240" w:lineRule="auto"/>
        <w:jc w:val="both"/>
        <w:rPr>
          <w:rFonts w:ascii="Times New Roman" w:eastAsia="Arial" w:hAnsi="Times New Roman" w:cs="Times New Roman"/>
          <w:bCs/>
          <w:sz w:val="28"/>
          <w:szCs w:val="28"/>
          <w:lang w:val="uk-UA"/>
        </w:rPr>
      </w:pPr>
      <w:r w:rsidRPr="00A2768A">
        <w:rPr>
          <w:rFonts w:ascii="Times New Roman" w:eastAsia="Arial Black" w:hAnsi="Times New Roman" w:cs="Times New Roman"/>
          <w:b/>
          <w:bCs/>
          <w:sz w:val="28"/>
          <w:szCs w:val="28"/>
          <w:lang w:val="uk-UA"/>
        </w:rPr>
        <w:t>2.</w:t>
      </w:r>
      <w:r w:rsidRPr="00A2768A">
        <w:rPr>
          <w:rFonts w:ascii="Times New Roman" w:eastAsia="Arial Black" w:hAnsi="Times New Roman" w:cs="Times New Roman"/>
          <w:bCs/>
          <w:sz w:val="28"/>
          <w:szCs w:val="28"/>
          <w:lang w:val="uk-UA"/>
        </w:rPr>
        <w:t xml:space="preserve"> </w:t>
      </w:r>
      <w:r w:rsidRPr="00A2768A">
        <w:rPr>
          <w:rFonts w:ascii="Times New Roman" w:eastAsia="Arial" w:hAnsi="Times New Roman" w:cs="Times New Roman"/>
          <w:b/>
          <w:bCs/>
          <w:sz w:val="28"/>
          <w:szCs w:val="28"/>
          <w:lang w:val="uk-UA"/>
        </w:rPr>
        <w:t>ФЕДЕРАЦІЇ ЧЛЕНИ</w:t>
      </w:r>
      <w:r w:rsidRPr="00A2768A">
        <w:rPr>
          <w:rFonts w:ascii="Times New Roman" w:eastAsia="Arial" w:hAnsi="Times New Roman" w:cs="Times New Roman"/>
          <w:bCs/>
          <w:sz w:val="28"/>
          <w:szCs w:val="28"/>
          <w:lang w:val="uk-UA"/>
        </w:rPr>
        <w:tab/>
      </w:r>
      <w:r w:rsidR="00FA3F04" w:rsidRPr="00A2768A">
        <w:rPr>
          <w:rFonts w:ascii="Times New Roman" w:eastAsia="Arial" w:hAnsi="Times New Roman" w:cs="Times New Roman"/>
          <w:bCs/>
          <w:sz w:val="28"/>
          <w:szCs w:val="28"/>
          <w:lang w:val="uk-UA"/>
        </w:rPr>
        <w:t>8</w:t>
      </w:r>
    </w:p>
    <w:p w:rsidR="00906A7F" w:rsidRPr="00A2768A" w:rsidRDefault="00906A7F"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2.1 </w:t>
      </w:r>
      <w:r w:rsidRPr="00A2768A">
        <w:rPr>
          <w:rFonts w:ascii="Times New Roman" w:eastAsia="Arial" w:hAnsi="Times New Roman" w:cs="Times New Roman"/>
          <w:sz w:val="28"/>
          <w:szCs w:val="28"/>
          <w:lang w:val="uk-UA"/>
        </w:rPr>
        <w:t>ОБОВ’ЯЗКИ ФЕДЕРАЦІЙ ЧЛЕНІВ ТА ЧЛЕНІВ КОМАНДИ</w:t>
      </w:r>
      <w:r w:rsidRPr="00A2768A">
        <w:rPr>
          <w:rFonts w:ascii="Times New Roman" w:eastAsia="Arial" w:hAnsi="Times New Roman" w:cs="Times New Roman"/>
          <w:sz w:val="28"/>
          <w:szCs w:val="28"/>
          <w:lang w:val="uk-UA"/>
        </w:rPr>
        <w:tab/>
      </w:r>
      <w:r w:rsidR="00FA3F04" w:rsidRPr="00A2768A">
        <w:rPr>
          <w:rFonts w:ascii="Times New Roman" w:eastAsia="Arial" w:hAnsi="Times New Roman" w:cs="Times New Roman"/>
          <w:sz w:val="28"/>
          <w:szCs w:val="28"/>
          <w:lang w:val="uk-UA"/>
        </w:rPr>
        <w:t>8</w:t>
      </w:r>
    </w:p>
    <w:p w:rsidR="00906A7F" w:rsidRPr="00A2768A" w:rsidRDefault="00906A7F"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2.2 </w:t>
      </w:r>
      <w:r w:rsidRPr="00A2768A">
        <w:rPr>
          <w:rFonts w:ascii="Times New Roman" w:eastAsia="Arial" w:hAnsi="Times New Roman" w:cs="Times New Roman"/>
          <w:sz w:val="28"/>
          <w:szCs w:val="28"/>
          <w:lang w:val="uk-UA"/>
        </w:rPr>
        <w:t>ОБОВ’ЯЗКИ  ФЕДЕРАЦІЙ ЧЛЕНІВ</w:t>
      </w:r>
      <w:r w:rsidRPr="00A2768A">
        <w:rPr>
          <w:rFonts w:ascii="Times New Roman" w:eastAsia="Arial" w:hAnsi="Times New Roman" w:cs="Times New Roman"/>
          <w:sz w:val="28"/>
          <w:szCs w:val="28"/>
          <w:lang w:val="uk-UA"/>
        </w:rPr>
        <w:tab/>
      </w:r>
      <w:r w:rsidR="00FA3F04" w:rsidRPr="00A2768A">
        <w:rPr>
          <w:rFonts w:ascii="Times New Roman" w:eastAsia="Arial" w:hAnsi="Times New Roman" w:cs="Times New Roman"/>
          <w:sz w:val="28"/>
          <w:szCs w:val="28"/>
          <w:lang w:val="uk-UA"/>
        </w:rPr>
        <w:t>8</w:t>
      </w:r>
    </w:p>
    <w:p w:rsidR="00906A7F" w:rsidRPr="00A2768A" w:rsidRDefault="00906A7F"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2.3</w:t>
      </w:r>
      <w:r w:rsidR="004533BC" w:rsidRPr="00A2768A">
        <w:rPr>
          <w:rFonts w:ascii="Times New Roman" w:eastAsia="Arial Black" w:hAnsi="Times New Roman" w:cs="Times New Roman"/>
          <w:bCs/>
          <w:sz w:val="28"/>
          <w:szCs w:val="28"/>
          <w:lang w:val="uk-UA"/>
        </w:rPr>
        <w:t xml:space="preserve"> </w:t>
      </w:r>
      <w:r w:rsidR="004533BC" w:rsidRPr="00A2768A">
        <w:rPr>
          <w:rFonts w:ascii="Times New Roman" w:eastAsia="Arial" w:hAnsi="Times New Roman" w:cs="Times New Roman"/>
          <w:sz w:val="28"/>
          <w:szCs w:val="28"/>
          <w:lang w:val="uk-UA"/>
        </w:rPr>
        <w:t>ПРАВО НА ВСТУП ДО КОМАНДИ</w:t>
      </w:r>
      <w:r w:rsidR="004533BC" w:rsidRPr="00A2768A">
        <w:rPr>
          <w:rFonts w:ascii="Times New Roman" w:eastAsia="Arial" w:hAnsi="Times New Roman" w:cs="Times New Roman"/>
          <w:sz w:val="28"/>
          <w:szCs w:val="28"/>
          <w:lang w:val="uk-UA"/>
        </w:rPr>
        <w:tab/>
      </w:r>
      <w:r w:rsidR="00FA3F04" w:rsidRPr="00A2768A">
        <w:rPr>
          <w:rFonts w:ascii="Times New Roman" w:eastAsia="Arial" w:hAnsi="Times New Roman" w:cs="Times New Roman"/>
          <w:sz w:val="28"/>
          <w:szCs w:val="28"/>
          <w:lang w:val="uk-UA"/>
        </w:rPr>
        <w:t>9</w:t>
      </w:r>
    </w:p>
    <w:p w:rsidR="004533BC" w:rsidRPr="00A2768A" w:rsidRDefault="004533BC"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2.4 </w:t>
      </w:r>
      <w:r w:rsidRPr="00A2768A">
        <w:rPr>
          <w:rFonts w:ascii="Times New Roman" w:eastAsia="Arial" w:hAnsi="Times New Roman" w:cs="Times New Roman"/>
          <w:sz w:val="28"/>
          <w:szCs w:val="28"/>
          <w:lang w:val="uk-UA"/>
        </w:rPr>
        <w:t>РЕЄСТРАЦІЯ КОМАНД</w:t>
      </w:r>
      <w:r w:rsidRPr="00A2768A">
        <w:rPr>
          <w:rFonts w:ascii="Times New Roman" w:eastAsia="Arial" w:hAnsi="Times New Roman" w:cs="Times New Roman"/>
          <w:sz w:val="28"/>
          <w:szCs w:val="28"/>
          <w:lang w:val="uk-UA"/>
        </w:rPr>
        <w:tab/>
      </w:r>
      <w:r w:rsidR="00FA3F04" w:rsidRPr="00A2768A">
        <w:rPr>
          <w:rFonts w:ascii="Times New Roman" w:eastAsia="Arial" w:hAnsi="Times New Roman" w:cs="Times New Roman"/>
          <w:sz w:val="28"/>
          <w:szCs w:val="28"/>
          <w:lang w:val="uk-UA"/>
        </w:rPr>
        <w:t>9</w:t>
      </w:r>
    </w:p>
    <w:p w:rsidR="004533BC" w:rsidRPr="00A2768A" w:rsidRDefault="004533BC"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2.5 </w:t>
      </w:r>
      <w:r w:rsidRPr="00A2768A">
        <w:rPr>
          <w:rFonts w:ascii="Times New Roman" w:eastAsia="Arial" w:hAnsi="Times New Roman" w:cs="Times New Roman"/>
          <w:sz w:val="28"/>
          <w:szCs w:val="28"/>
          <w:lang w:val="uk-UA"/>
        </w:rPr>
        <w:t>МІЖНАРОДНІ ЛІЦЕНЗІЇ</w:t>
      </w:r>
      <w:r w:rsidRPr="00A2768A">
        <w:rPr>
          <w:rFonts w:ascii="Times New Roman" w:eastAsia="Arial" w:hAnsi="Times New Roman" w:cs="Times New Roman"/>
          <w:sz w:val="28"/>
          <w:szCs w:val="28"/>
          <w:lang w:val="uk-UA"/>
        </w:rPr>
        <w:tab/>
      </w:r>
      <w:r w:rsidR="00FA3F04" w:rsidRPr="00A2768A">
        <w:rPr>
          <w:rFonts w:ascii="Times New Roman" w:eastAsia="Arial" w:hAnsi="Times New Roman" w:cs="Times New Roman"/>
          <w:sz w:val="28"/>
          <w:szCs w:val="28"/>
          <w:lang w:val="uk-UA"/>
        </w:rPr>
        <w:t>9</w:t>
      </w:r>
    </w:p>
    <w:p w:rsidR="004533BC" w:rsidRPr="00A2768A" w:rsidRDefault="004533BC"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2.6 </w:t>
      </w:r>
      <w:r w:rsidRPr="00A2768A">
        <w:rPr>
          <w:rFonts w:ascii="Times New Roman" w:eastAsia="Arial" w:hAnsi="Times New Roman" w:cs="Times New Roman"/>
          <w:sz w:val="28"/>
          <w:szCs w:val="28"/>
          <w:lang w:val="uk-UA"/>
        </w:rPr>
        <w:t>ВНЕСКИ</w:t>
      </w:r>
      <w:r w:rsidRPr="00A2768A">
        <w:rPr>
          <w:rFonts w:ascii="Times New Roman" w:eastAsia="Arial" w:hAnsi="Times New Roman" w:cs="Times New Roman"/>
          <w:sz w:val="28"/>
          <w:szCs w:val="28"/>
          <w:lang w:val="uk-UA"/>
        </w:rPr>
        <w:tab/>
      </w:r>
      <w:r w:rsidR="00FA3F04" w:rsidRPr="00A2768A">
        <w:rPr>
          <w:rFonts w:ascii="Times New Roman" w:eastAsia="Arial" w:hAnsi="Times New Roman" w:cs="Times New Roman"/>
          <w:sz w:val="28"/>
          <w:szCs w:val="28"/>
          <w:lang w:val="uk-UA"/>
        </w:rPr>
        <w:t>10</w:t>
      </w:r>
    </w:p>
    <w:p w:rsidR="004533BC" w:rsidRPr="00A2768A" w:rsidRDefault="004533BC"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2.7 </w:t>
      </w:r>
      <w:r w:rsidRPr="00A2768A">
        <w:rPr>
          <w:rFonts w:ascii="Times New Roman" w:eastAsia="Arial" w:hAnsi="Times New Roman" w:cs="Times New Roman"/>
          <w:sz w:val="28"/>
          <w:szCs w:val="28"/>
          <w:lang w:val="uk-UA"/>
        </w:rPr>
        <w:t>КВОТИ КОМАНД – УЧАСНИКИ І ПОСАДОВІ ОСОБИ</w:t>
      </w:r>
      <w:r w:rsidRPr="00A2768A">
        <w:rPr>
          <w:rFonts w:ascii="Times New Roman" w:eastAsia="Arial" w:hAnsi="Times New Roman" w:cs="Times New Roman"/>
          <w:sz w:val="28"/>
          <w:szCs w:val="28"/>
          <w:lang w:val="uk-UA"/>
        </w:rPr>
        <w:tab/>
      </w:r>
      <w:r w:rsidR="00FA3F04" w:rsidRPr="00A2768A">
        <w:rPr>
          <w:rFonts w:ascii="Times New Roman" w:eastAsia="Arial" w:hAnsi="Times New Roman" w:cs="Times New Roman"/>
          <w:sz w:val="28"/>
          <w:szCs w:val="28"/>
          <w:lang w:val="uk-UA"/>
        </w:rPr>
        <w:t>10</w:t>
      </w:r>
    </w:p>
    <w:p w:rsidR="004533BC" w:rsidRPr="00A2768A" w:rsidRDefault="004533BC"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2.8 </w:t>
      </w:r>
      <w:r w:rsidRPr="00A2768A">
        <w:rPr>
          <w:rFonts w:ascii="Times New Roman" w:eastAsia="Arial" w:hAnsi="Times New Roman" w:cs="Times New Roman"/>
          <w:sz w:val="28"/>
          <w:szCs w:val="28"/>
          <w:lang w:val="uk-UA"/>
        </w:rPr>
        <w:t>ОДЯГ І СПОРЯДЖЕННЯ КОМАНД</w:t>
      </w:r>
      <w:r w:rsidRPr="00A2768A">
        <w:rPr>
          <w:rFonts w:ascii="Times New Roman" w:eastAsia="Arial" w:hAnsi="Times New Roman" w:cs="Times New Roman"/>
          <w:sz w:val="28"/>
          <w:szCs w:val="28"/>
          <w:lang w:val="uk-UA"/>
        </w:rPr>
        <w:tab/>
      </w:r>
      <w:r w:rsidR="00FA3F04" w:rsidRPr="00A2768A">
        <w:rPr>
          <w:rFonts w:ascii="Times New Roman" w:eastAsia="Arial" w:hAnsi="Times New Roman" w:cs="Times New Roman"/>
          <w:sz w:val="28"/>
          <w:szCs w:val="28"/>
          <w:lang w:val="uk-UA"/>
        </w:rPr>
        <w:t>11</w:t>
      </w:r>
    </w:p>
    <w:p w:rsidR="004533BC" w:rsidRPr="00A2768A" w:rsidRDefault="004533BC" w:rsidP="000572E6">
      <w:pPr>
        <w:tabs>
          <w:tab w:val="right" w:leader="dot" w:pos="9639"/>
        </w:tabs>
        <w:spacing w:after="0" w:line="240" w:lineRule="auto"/>
        <w:jc w:val="both"/>
        <w:rPr>
          <w:rFonts w:ascii="Times New Roman" w:eastAsia="Arial" w:hAnsi="Times New Roman" w:cs="Times New Roman"/>
          <w:bCs/>
          <w:sz w:val="28"/>
          <w:szCs w:val="28"/>
          <w:lang w:val="uk-UA"/>
        </w:rPr>
      </w:pPr>
      <w:r w:rsidRPr="00A2768A">
        <w:rPr>
          <w:rFonts w:ascii="Times New Roman" w:eastAsia="Arial Black" w:hAnsi="Times New Roman" w:cs="Times New Roman"/>
          <w:b/>
          <w:bCs/>
          <w:sz w:val="28"/>
          <w:szCs w:val="28"/>
          <w:lang w:val="uk-UA"/>
        </w:rPr>
        <w:t>3.</w:t>
      </w:r>
      <w:r w:rsidRPr="00A2768A">
        <w:rPr>
          <w:rFonts w:ascii="Times New Roman" w:eastAsia="Arial Black" w:hAnsi="Times New Roman" w:cs="Times New Roman"/>
          <w:bCs/>
          <w:sz w:val="28"/>
          <w:szCs w:val="28"/>
          <w:lang w:val="uk-UA"/>
        </w:rPr>
        <w:t xml:space="preserve"> </w:t>
      </w:r>
      <w:r w:rsidRPr="00A2768A">
        <w:rPr>
          <w:rFonts w:ascii="Times New Roman" w:eastAsia="Arial" w:hAnsi="Times New Roman" w:cs="Times New Roman"/>
          <w:b/>
          <w:bCs/>
          <w:sz w:val="28"/>
          <w:szCs w:val="28"/>
          <w:lang w:val="uk-UA"/>
        </w:rPr>
        <w:t>ОРГАНІЗАЦІЯ ЗМАГАНЬ</w:t>
      </w:r>
      <w:r w:rsidRPr="00A2768A">
        <w:rPr>
          <w:rFonts w:ascii="Times New Roman" w:eastAsia="Arial" w:hAnsi="Times New Roman" w:cs="Times New Roman"/>
          <w:bCs/>
          <w:sz w:val="28"/>
          <w:szCs w:val="28"/>
          <w:lang w:val="uk-UA"/>
        </w:rPr>
        <w:tab/>
        <w:t>1</w:t>
      </w:r>
      <w:r w:rsidR="00FA3F04" w:rsidRPr="00A2768A">
        <w:rPr>
          <w:rFonts w:ascii="Times New Roman" w:eastAsia="Arial" w:hAnsi="Times New Roman" w:cs="Times New Roman"/>
          <w:bCs/>
          <w:sz w:val="28"/>
          <w:szCs w:val="28"/>
          <w:lang w:val="uk-UA"/>
        </w:rPr>
        <w:t>2</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3.1 </w:t>
      </w:r>
      <w:r w:rsidRPr="00A2768A">
        <w:rPr>
          <w:rFonts w:ascii="Times New Roman" w:eastAsia="Arial" w:hAnsi="Times New Roman" w:cs="Times New Roman"/>
          <w:sz w:val="28"/>
          <w:szCs w:val="28"/>
          <w:lang w:val="uk-UA"/>
        </w:rPr>
        <w:t xml:space="preserve">ЗАЯВКА НА ОРГАНІЗАЦІЮ ЗМАГАНЬ, СХВАЛЕНИХ </w:t>
      </w:r>
    </w:p>
    <w:p w:rsidR="004533BC" w:rsidRPr="00A2768A" w:rsidRDefault="005B0115" w:rsidP="000572E6">
      <w:pPr>
        <w:tabs>
          <w:tab w:val="right" w:leader="dot" w:pos="9639"/>
        </w:tabs>
        <w:spacing w:after="0" w:line="240" w:lineRule="auto"/>
        <w:ind w:left="709"/>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КОМІСІЄЮ МСАА</w:t>
      </w:r>
      <w:r w:rsidRPr="00A2768A">
        <w:rPr>
          <w:rFonts w:ascii="Times New Roman" w:eastAsia="Arial" w:hAnsi="Times New Roman" w:cs="Times New Roman"/>
          <w:sz w:val="28"/>
          <w:szCs w:val="28"/>
          <w:lang w:val="uk-UA"/>
        </w:rPr>
        <w:tab/>
        <w:t>1</w:t>
      </w:r>
      <w:r w:rsidR="00FA3F04" w:rsidRPr="00A2768A">
        <w:rPr>
          <w:rFonts w:ascii="Times New Roman" w:eastAsia="Arial" w:hAnsi="Times New Roman" w:cs="Times New Roman"/>
          <w:sz w:val="28"/>
          <w:szCs w:val="28"/>
          <w:lang w:val="uk-UA"/>
        </w:rPr>
        <w:t>2</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2 ОБ’ЄКТИ ДЛЯ ПРОВЕДЕННЯ ЗМАГАНЬ</w:t>
      </w:r>
      <w:r w:rsidRPr="00A2768A">
        <w:rPr>
          <w:rFonts w:ascii="Times New Roman" w:eastAsia="Arial" w:hAnsi="Times New Roman" w:cs="Times New Roman"/>
          <w:sz w:val="28"/>
          <w:szCs w:val="28"/>
          <w:lang w:val="uk-UA"/>
        </w:rPr>
        <w:tab/>
        <w:t>1</w:t>
      </w:r>
      <w:r w:rsidR="00FA3F04" w:rsidRPr="00A2768A">
        <w:rPr>
          <w:rFonts w:ascii="Times New Roman" w:eastAsia="Arial" w:hAnsi="Times New Roman" w:cs="Times New Roman"/>
          <w:sz w:val="28"/>
          <w:szCs w:val="28"/>
          <w:lang w:val="uk-UA"/>
        </w:rPr>
        <w:t>2</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3 ПЕРСОНАЛ ОРГАНІЗАТОРІВ ЗМАГАНЬ</w:t>
      </w:r>
      <w:r w:rsidRPr="00A2768A">
        <w:rPr>
          <w:rFonts w:ascii="Times New Roman" w:eastAsia="Arial" w:hAnsi="Times New Roman" w:cs="Times New Roman"/>
          <w:sz w:val="28"/>
          <w:szCs w:val="28"/>
          <w:lang w:val="uk-UA"/>
        </w:rPr>
        <w:tab/>
        <w:t>1</w:t>
      </w:r>
      <w:r w:rsidR="00FA3F04" w:rsidRPr="00A2768A">
        <w:rPr>
          <w:rFonts w:ascii="Times New Roman" w:eastAsia="Arial" w:hAnsi="Times New Roman" w:cs="Times New Roman"/>
          <w:sz w:val="28"/>
          <w:szCs w:val="28"/>
          <w:lang w:val="uk-UA"/>
        </w:rPr>
        <w:t>3</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4 КОНСТРУКЦІЯ ДЛЯ ЛАЗІННЯ Й ПОСТАНОВКА ТРАС</w:t>
      </w:r>
      <w:r w:rsidRPr="00A2768A">
        <w:rPr>
          <w:rFonts w:ascii="Times New Roman" w:eastAsia="Arial" w:hAnsi="Times New Roman" w:cs="Times New Roman"/>
          <w:sz w:val="28"/>
          <w:szCs w:val="28"/>
          <w:lang w:val="uk-UA"/>
        </w:rPr>
        <w:tab/>
        <w:t>1</w:t>
      </w:r>
      <w:r w:rsidR="00FA3F04" w:rsidRPr="00A2768A">
        <w:rPr>
          <w:rFonts w:ascii="Times New Roman" w:eastAsia="Arial" w:hAnsi="Times New Roman" w:cs="Times New Roman"/>
          <w:sz w:val="28"/>
          <w:szCs w:val="28"/>
          <w:lang w:val="uk-UA"/>
        </w:rPr>
        <w:t>3</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5 БЕЗПЕКА</w:t>
      </w:r>
      <w:r w:rsidRPr="00A2768A">
        <w:rPr>
          <w:rFonts w:ascii="Times New Roman" w:eastAsia="Arial" w:hAnsi="Times New Roman" w:cs="Times New Roman"/>
          <w:sz w:val="28"/>
          <w:szCs w:val="28"/>
          <w:lang w:val="uk-UA"/>
        </w:rPr>
        <w:tab/>
        <w:t>1</w:t>
      </w:r>
      <w:r w:rsidR="00FA3F04" w:rsidRPr="00A2768A">
        <w:rPr>
          <w:rFonts w:ascii="Times New Roman" w:eastAsia="Arial" w:hAnsi="Times New Roman" w:cs="Times New Roman"/>
          <w:sz w:val="28"/>
          <w:szCs w:val="28"/>
          <w:lang w:val="uk-UA"/>
        </w:rPr>
        <w:t>4</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6 ВИМІРЮВАННЯ ВИСОТИ І ХРОНОМЕТРАЖ</w:t>
      </w:r>
      <w:r w:rsidRPr="00A2768A">
        <w:rPr>
          <w:rFonts w:ascii="Times New Roman" w:eastAsia="Arial" w:hAnsi="Times New Roman" w:cs="Times New Roman"/>
          <w:sz w:val="28"/>
          <w:szCs w:val="28"/>
          <w:lang w:val="uk-UA"/>
        </w:rPr>
        <w:tab/>
        <w:t>1</w:t>
      </w:r>
      <w:r w:rsidR="00FA3F04" w:rsidRPr="00A2768A">
        <w:rPr>
          <w:rFonts w:ascii="Times New Roman" w:eastAsia="Arial" w:hAnsi="Times New Roman" w:cs="Times New Roman"/>
          <w:sz w:val="28"/>
          <w:szCs w:val="28"/>
          <w:lang w:val="uk-UA"/>
        </w:rPr>
        <w:t>7</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7 ВИЗНАЧЕННЯ РЕЗУЛЬТАТІВ</w:t>
      </w:r>
      <w:r w:rsidR="00FA3F04" w:rsidRPr="00A2768A">
        <w:rPr>
          <w:rFonts w:ascii="Times New Roman" w:eastAsia="Arial" w:hAnsi="Times New Roman" w:cs="Times New Roman"/>
          <w:sz w:val="28"/>
          <w:szCs w:val="28"/>
          <w:lang w:val="uk-UA"/>
        </w:rPr>
        <w:tab/>
        <w:t>17</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8 ПОРЯДОК СТАРТІВ УЧАСНИКІВ ЗМАГАНЬ</w:t>
      </w:r>
      <w:r w:rsidRPr="00A2768A">
        <w:rPr>
          <w:rFonts w:ascii="Times New Roman" w:eastAsia="Arial" w:hAnsi="Times New Roman" w:cs="Times New Roman"/>
          <w:sz w:val="28"/>
          <w:szCs w:val="28"/>
          <w:lang w:val="uk-UA"/>
        </w:rPr>
        <w:tab/>
        <w:t>1</w:t>
      </w:r>
      <w:r w:rsidR="0065676E">
        <w:rPr>
          <w:rFonts w:ascii="Times New Roman" w:eastAsia="Arial" w:hAnsi="Times New Roman" w:cs="Times New Roman"/>
          <w:sz w:val="28"/>
          <w:szCs w:val="28"/>
          <w:lang w:val="uk-UA"/>
        </w:rPr>
        <w:t>8</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9 ТЕХНІЧНА НАРАДА</w:t>
      </w:r>
      <w:r w:rsidRPr="00A2768A">
        <w:rPr>
          <w:rFonts w:ascii="Times New Roman" w:eastAsia="Arial" w:hAnsi="Times New Roman" w:cs="Times New Roman"/>
          <w:sz w:val="28"/>
          <w:szCs w:val="28"/>
          <w:lang w:val="uk-UA"/>
        </w:rPr>
        <w:tab/>
      </w:r>
      <w:r w:rsidR="0065676E">
        <w:rPr>
          <w:rFonts w:ascii="Times New Roman" w:eastAsia="Arial" w:hAnsi="Times New Roman" w:cs="Times New Roman"/>
          <w:sz w:val="28"/>
          <w:szCs w:val="28"/>
          <w:lang w:val="uk-UA"/>
        </w:rPr>
        <w:t>19</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0 ВІДЕОЗАПИС НА ТРАСАХ ЗМАГАНЬ</w:t>
      </w:r>
      <w:r w:rsidRPr="00A2768A">
        <w:rPr>
          <w:rFonts w:ascii="Times New Roman" w:eastAsia="Arial" w:hAnsi="Times New Roman" w:cs="Times New Roman"/>
          <w:sz w:val="28"/>
          <w:szCs w:val="28"/>
          <w:lang w:val="uk-UA"/>
        </w:rPr>
        <w:tab/>
      </w:r>
      <w:r w:rsidR="0065676E">
        <w:rPr>
          <w:rFonts w:ascii="Times New Roman" w:eastAsia="Arial" w:hAnsi="Times New Roman" w:cs="Times New Roman"/>
          <w:sz w:val="28"/>
          <w:szCs w:val="28"/>
          <w:lang w:val="uk-UA"/>
        </w:rPr>
        <w:t>19</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1 МЕДИЧНЕ ЗАБЕЗПЕЧЕННЯ</w:t>
      </w:r>
      <w:r w:rsidRPr="00A2768A">
        <w:rPr>
          <w:rFonts w:ascii="Times New Roman" w:eastAsia="Arial" w:hAnsi="Times New Roman" w:cs="Times New Roman"/>
          <w:sz w:val="28"/>
          <w:szCs w:val="28"/>
          <w:lang w:val="uk-UA"/>
        </w:rPr>
        <w:tab/>
      </w:r>
      <w:r w:rsidR="0065676E">
        <w:rPr>
          <w:rFonts w:ascii="Times New Roman" w:eastAsia="Arial" w:hAnsi="Times New Roman" w:cs="Times New Roman"/>
          <w:sz w:val="28"/>
          <w:szCs w:val="28"/>
          <w:lang w:val="uk-UA"/>
        </w:rPr>
        <w:t>20</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2 АНТИДОПІНГОВІ ЗАХОДИ</w:t>
      </w:r>
      <w:r w:rsidRPr="00A2768A">
        <w:rPr>
          <w:rFonts w:ascii="Times New Roman" w:eastAsia="Arial" w:hAnsi="Times New Roman" w:cs="Times New Roman"/>
          <w:sz w:val="28"/>
          <w:szCs w:val="28"/>
          <w:lang w:val="uk-UA"/>
        </w:rPr>
        <w:tab/>
      </w:r>
      <w:r w:rsidR="0065676E">
        <w:rPr>
          <w:rFonts w:ascii="Times New Roman" w:eastAsia="Arial" w:hAnsi="Times New Roman" w:cs="Times New Roman"/>
          <w:sz w:val="28"/>
          <w:szCs w:val="28"/>
          <w:lang w:val="uk-UA"/>
        </w:rPr>
        <w:t>20</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3 ТЕЛЕТРАНСЛЯЦІЯ</w:t>
      </w:r>
      <w:r w:rsidRPr="00A2768A">
        <w:rPr>
          <w:rFonts w:ascii="Times New Roman" w:eastAsia="Arial" w:hAnsi="Times New Roman" w:cs="Times New Roman"/>
          <w:sz w:val="28"/>
          <w:szCs w:val="28"/>
          <w:lang w:val="uk-UA"/>
        </w:rPr>
        <w:tab/>
      </w:r>
      <w:r w:rsidR="0065676E">
        <w:rPr>
          <w:rFonts w:ascii="Times New Roman" w:eastAsia="Arial" w:hAnsi="Times New Roman" w:cs="Times New Roman"/>
          <w:sz w:val="28"/>
          <w:szCs w:val="28"/>
          <w:lang w:val="uk-UA"/>
        </w:rPr>
        <w:t>21</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4 ОБ’ЄКТИ ДЛЯ ЗМІ</w:t>
      </w:r>
      <w:r w:rsidRPr="00A2768A">
        <w:rPr>
          <w:rFonts w:ascii="Times New Roman" w:eastAsia="Arial" w:hAnsi="Times New Roman" w:cs="Times New Roman"/>
          <w:sz w:val="28"/>
          <w:szCs w:val="28"/>
          <w:lang w:val="uk-UA"/>
        </w:rPr>
        <w:tab/>
      </w:r>
      <w:r w:rsidR="0065676E">
        <w:rPr>
          <w:rFonts w:ascii="Times New Roman" w:eastAsia="Arial" w:hAnsi="Times New Roman" w:cs="Times New Roman"/>
          <w:sz w:val="28"/>
          <w:szCs w:val="28"/>
          <w:lang w:val="uk-UA"/>
        </w:rPr>
        <w:t>21</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5 СТРАХУВАННЯ</w:t>
      </w:r>
      <w:r w:rsidRPr="00A2768A">
        <w:rPr>
          <w:rFonts w:ascii="Times New Roman" w:eastAsia="Arial" w:hAnsi="Times New Roman" w:cs="Times New Roman"/>
          <w:sz w:val="28"/>
          <w:szCs w:val="28"/>
          <w:lang w:val="uk-UA"/>
        </w:rPr>
        <w:tab/>
        <w:t>2</w:t>
      </w:r>
      <w:r w:rsidR="0065676E">
        <w:rPr>
          <w:rFonts w:ascii="Times New Roman" w:eastAsia="Arial" w:hAnsi="Times New Roman" w:cs="Times New Roman"/>
          <w:sz w:val="28"/>
          <w:szCs w:val="28"/>
          <w:lang w:val="uk-UA"/>
        </w:rPr>
        <w:t>2</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6 ЦЕРЕМОНІЇ НАГОРОДЖЕННЯ</w:t>
      </w:r>
      <w:r w:rsidRPr="00A2768A">
        <w:rPr>
          <w:rFonts w:ascii="Times New Roman" w:eastAsia="Arial" w:hAnsi="Times New Roman" w:cs="Times New Roman"/>
          <w:sz w:val="28"/>
          <w:szCs w:val="28"/>
          <w:lang w:val="uk-UA"/>
        </w:rPr>
        <w:tab/>
        <w:t>2</w:t>
      </w:r>
      <w:r w:rsidR="0065676E">
        <w:rPr>
          <w:rFonts w:ascii="Times New Roman" w:eastAsia="Arial" w:hAnsi="Times New Roman" w:cs="Times New Roman"/>
          <w:sz w:val="28"/>
          <w:szCs w:val="28"/>
          <w:lang w:val="uk-UA"/>
        </w:rPr>
        <w:t>2</w:t>
      </w:r>
    </w:p>
    <w:p w:rsidR="005B0115" w:rsidRPr="00A2768A" w:rsidRDefault="005B0115"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3.17 ВИТРАТИ НА ПРОВЕДЕННЯ ЗМАГАНЬ, ПРИЗОВИЙ ФОНД </w:t>
      </w:r>
    </w:p>
    <w:p w:rsidR="005B0115" w:rsidRPr="00A2768A" w:rsidRDefault="005B0115" w:rsidP="000572E6">
      <w:pPr>
        <w:tabs>
          <w:tab w:val="right" w:leader="dot" w:pos="9639"/>
        </w:tabs>
        <w:spacing w:after="0" w:line="240" w:lineRule="auto"/>
        <w:ind w:left="709"/>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І НАГОРОДИ</w:t>
      </w:r>
      <w:r w:rsidRPr="00A2768A">
        <w:rPr>
          <w:rFonts w:ascii="Times New Roman" w:eastAsia="Arial" w:hAnsi="Times New Roman" w:cs="Times New Roman"/>
          <w:sz w:val="28"/>
          <w:szCs w:val="28"/>
          <w:lang w:val="uk-UA"/>
        </w:rPr>
        <w:tab/>
        <w:t>2</w:t>
      </w:r>
      <w:r w:rsidR="0065676E">
        <w:rPr>
          <w:rFonts w:ascii="Times New Roman" w:eastAsia="Arial" w:hAnsi="Times New Roman" w:cs="Times New Roman"/>
          <w:sz w:val="28"/>
          <w:szCs w:val="28"/>
          <w:lang w:val="uk-UA"/>
        </w:rPr>
        <w:t>3</w:t>
      </w:r>
    </w:p>
    <w:p w:rsidR="005B0115" w:rsidRPr="00A2768A" w:rsidRDefault="002225DE" w:rsidP="000572E6">
      <w:pPr>
        <w:tabs>
          <w:tab w:val="right" w:leader="dot" w:pos="9639"/>
        </w:tabs>
        <w:spacing w:after="0" w:line="240" w:lineRule="auto"/>
        <w:jc w:val="both"/>
        <w:rPr>
          <w:rFonts w:ascii="Times New Roman" w:eastAsia="Arial" w:hAnsi="Times New Roman" w:cs="Times New Roman"/>
          <w:bCs/>
          <w:sz w:val="28"/>
          <w:szCs w:val="28"/>
          <w:lang w:val="uk-UA"/>
        </w:rPr>
      </w:pPr>
      <w:r w:rsidRPr="00A2768A">
        <w:rPr>
          <w:rFonts w:ascii="Times New Roman" w:eastAsia="Arial Black" w:hAnsi="Times New Roman" w:cs="Times New Roman"/>
          <w:b/>
          <w:bCs/>
          <w:sz w:val="28"/>
          <w:szCs w:val="28"/>
          <w:lang w:val="uk-UA"/>
        </w:rPr>
        <w:t xml:space="preserve">4. </w:t>
      </w:r>
      <w:r w:rsidRPr="00A2768A">
        <w:rPr>
          <w:rFonts w:ascii="Times New Roman" w:eastAsia="Arial" w:hAnsi="Times New Roman" w:cs="Times New Roman"/>
          <w:b/>
          <w:bCs/>
          <w:sz w:val="28"/>
          <w:szCs w:val="28"/>
          <w:lang w:val="uk-UA"/>
        </w:rPr>
        <w:t>ЗАГАЛЬНІ ПОЛОЖЕННЯ ПРО ЗМАГАННЯ</w:t>
      </w:r>
      <w:r w:rsidRPr="00A2768A">
        <w:rPr>
          <w:rFonts w:ascii="Times New Roman" w:eastAsia="Arial" w:hAnsi="Times New Roman" w:cs="Times New Roman"/>
          <w:bCs/>
          <w:sz w:val="28"/>
          <w:szCs w:val="28"/>
          <w:lang w:val="uk-UA"/>
        </w:rPr>
        <w:tab/>
        <w:t>2</w:t>
      </w:r>
      <w:r w:rsidR="0065676E">
        <w:rPr>
          <w:rFonts w:ascii="Times New Roman" w:eastAsia="Arial" w:hAnsi="Times New Roman" w:cs="Times New Roman"/>
          <w:bCs/>
          <w:sz w:val="28"/>
          <w:szCs w:val="28"/>
          <w:lang w:val="uk-UA"/>
        </w:rPr>
        <w:t>3</w:t>
      </w:r>
    </w:p>
    <w:p w:rsidR="002225DE" w:rsidRPr="00A2768A" w:rsidRDefault="002225DE"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bCs/>
          <w:sz w:val="28"/>
          <w:szCs w:val="28"/>
          <w:lang w:val="uk-UA"/>
        </w:rPr>
        <w:t xml:space="preserve">4.1 </w:t>
      </w:r>
      <w:r w:rsidRPr="00A2768A">
        <w:rPr>
          <w:rFonts w:ascii="Times New Roman" w:eastAsia="Arial" w:hAnsi="Times New Roman" w:cs="Times New Roman"/>
          <w:sz w:val="28"/>
          <w:szCs w:val="28"/>
          <w:lang w:val="uk-UA"/>
        </w:rPr>
        <w:t>СТРУКТУРА СКЕЛЕЛАЗІННЯ</w:t>
      </w:r>
      <w:r w:rsidRPr="00A2768A">
        <w:rPr>
          <w:rFonts w:ascii="Times New Roman" w:eastAsia="Arial" w:hAnsi="Times New Roman" w:cs="Times New Roman"/>
          <w:sz w:val="28"/>
          <w:szCs w:val="28"/>
          <w:lang w:val="uk-UA"/>
        </w:rPr>
        <w:tab/>
        <w:t>2</w:t>
      </w:r>
      <w:r w:rsidR="0065676E">
        <w:rPr>
          <w:rFonts w:ascii="Times New Roman" w:eastAsia="Arial" w:hAnsi="Times New Roman" w:cs="Times New Roman"/>
          <w:sz w:val="28"/>
          <w:szCs w:val="28"/>
          <w:lang w:val="uk-UA"/>
        </w:rPr>
        <w:t>3</w:t>
      </w:r>
    </w:p>
    <w:p w:rsidR="002225DE" w:rsidRPr="00A2768A" w:rsidRDefault="002225DE"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2 ВИДИ ЗМАГАНЬ</w:t>
      </w:r>
      <w:r w:rsidRPr="00A2768A">
        <w:rPr>
          <w:rFonts w:ascii="Times New Roman" w:eastAsia="Arial" w:hAnsi="Times New Roman" w:cs="Times New Roman"/>
          <w:sz w:val="28"/>
          <w:szCs w:val="28"/>
          <w:lang w:val="uk-UA"/>
        </w:rPr>
        <w:tab/>
        <w:t>2</w:t>
      </w:r>
      <w:r w:rsidR="0065676E">
        <w:rPr>
          <w:rFonts w:ascii="Times New Roman" w:eastAsia="Arial" w:hAnsi="Times New Roman" w:cs="Times New Roman"/>
          <w:sz w:val="28"/>
          <w:szCs w:val="28"/>
          <w:lang w:val="uk-UA"/>
        </w:rPr>
        <w:t>3</w:t>
      </w:r>
    </w:p>
    <w:p w:rsidR="009F3DE0" w:rsidRPr="00A2768A" w:rsidRDefault="003B5EEC"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4.3 </w:t>
      </w:r>
      <w:r w:rsidRPr="00A2768A">
        <w:rPr>
          <w:rFonts w:ascii="Times New Roman" w:eastAsia="Arial" w:hAnsi="Times New Roman" w:cs="Times New Roman"/>
          <w:sz w:val="28"/>
          <w:szCs w:val="28"/>
          <w:lang w:val="uk-UA"/>
        </w:rPr>
        <w:t>РЕЄСТРАЦІЯ І ЗОНА ІЗОЛЯЦІЇ</w:t>
      </w:r>
      <w:r w:rsidRPr="00A2768A">
        <w:rPr>
          <w:rFonts w:ascii="Times New Roman" w:eastAsia="Arial" w:hAnsi="Times New Roman" w:cs="Times New Roman"/>
          <w:sz w:val="28"/>
          <w:szCs w:val="28"/>
          <w:lang w:val="uk-UA"/>
        </w:rPr>
        <w:tab/>
        <w:t>2</w:t>
      </w:r>
      <w:r w:rsidR="0065676E">
        <w:rPr>
          <w:rFonts w:ascii="Times New Roman" w:eastAsia="Arial" w:hAnsi="Times New Roman" w:cs="Times New Roman"/>
          <w:sz w:val="28"/>
          <w:szCs w:val="28"/>
          <w:lang w:val="uk-UA"/>
        </w:rPr>
        <w:t>4</w:t>
      </w:r>
    </w:p>
    <w:p w:rsidR="006D62D3" w:rsidRPr="00A2768A" w:rsidRDefault="006D62D3"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4.4 </w:t>
      </w:r>
      <w:r w:rsidRPr="00A2768A">
        <w:rPr>
          <w:rFonts w:ascii="Times New Roman" w:eastAsia="Arial" w:hAnsi="Times New Roman" w:cs="Times New Roman"/>
          <w:sz w:val="28"/>
          <w:szCs w:val="28"/>
          <w:lang w:val="uk-UA"/>
        </w:rPr>
        <w:t>ДЕМОНСТРАЦІЯ ТРАСИ</w:t>
      </w:r>
      <w:r w:rsidRPr="00A2768A">
        <w:rPr>
          <w:rFonts w:ascii="Times New Roman" w:eastAsia="Arial" w:hAnsi="Times New Roman" w:cs="Times New Roman"/>
          <w:sz w:val="28"/>
          <w:szCs w:val="28"/>
          <w:lang w:val="uk-UA"/>
        </w:rPr>
        <w:tab/>
        <w:t>2</w:t>
      </w:r>
      <w:r w:rsidR="0065676E">
        <w:rPr>
          <w:rFonts w:ascii="Times New Roman" w:eastAsia="Arial" w:hAnsi="Times New Roman" w:cs="Times New Roman"/>
          <w:sz w:val="28"/>
          <w:szCs w:val="28"/>
          <w:lang w:val="uk-UA"/>
        </w:rPr>
        <w:t>4</w:t>
      </w:r>
    </w:p>
    <w:p w:rsidR="006D62D3" w:rsidRPr="00A2768A" w:rsidRDefault="006D62D3"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4.5 </w:t>
      </w:r>
      <w:r w:rsidRPr="00A2768A">
        <w:rPr>
          <w:rFonts w:ascii="Times New Roman" w:eastAsia="Arial" w:hAnsi="Times New Roman" w:cs="Times New Roman"/>
          <w:sz w:val="28"/>
          <w:szCs w:val="28"/>
          <w:lang w:val="uk-UA"/>
        </w:rPr>
        <w:t>ОГЛЯД ТРАСИ І ВИПРОБУВАННЯ</w:t>
      </w:r>
      <w:r w:rsidRPr="00A2768A">
        <w:rPr>
          <w:rFonts w:ascii="Times New Roman" w:eastAsia="Arial" w:hAnsi="Times New Roman" w:cs="Times New Roman"/>
          <w:sz w:val="28"/>
          <w:szCs w:val="28"/>
          <w:lang w:val="uk-UA"/>
        </w:rPr>
        <w:tab/>
        <w:t>2</w:t>
      </w:r>
      <w:r w:rsidR="0065676E">
        <w:rPr>
          <w:rFonts w:ascii="Times New Roman" w:eastAsia="Arial" w:hAnsi="Times New Roman" w:cs="Times New Roman"/>
          <w:sz w:val="28"/>
          <w:szCs w:val="28"/>
          <w:lang w:val="uk-UA"/>
        </w:rPr>
        <w:t>4</w:t>
      </w:r>
    </w:p>
    <w:p w:rsidR="006D62D3" w:rsidRPr="00A2768A" w:rsidRDefault="006D62D3"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lastRenderedPageBreak/>
        <w:t xml:space="preserve">4.6 </w:t>
      </w:r>
      <w:r w:rsidRPr="00A2768A">
        <w:rPr>
          <w:rFonts w:ascii="Times New Roman" w:eastAsia="Arial" w:hAnsi="Times New Roman" w:cs="Times New Roman"/>
          <w:sz w:val="28"/>
          <w:szCs w:val="28"/>
          <w:lang w:val="uk-UA"/>
        </w:rPr>
        <w:t>ПІДГОТОВКА ДО СХОДЖЕННЯ</w:t>
      </w:r>
      <w:r w:rsidRPr="00A2768A">
        <w:rPr>
          <w:rFonts w:ascii="Times New Roman" w:eastAsia="Arial" w:hAnsi="Times New Roman" w:cs="Times New Roman"/>
          <w:sz w:val="28"/>
          <w:szCs w:val="28"/>
          <w:lang w:val="uk-UA"/>
        </w:rPr>
        <w:tab/>
        <w:t>2</w:t>
      </w:r>
      <w:r w:rsidR="00566355">
        <w:rPr>
          <w:rFonts w:ascii="Times New Roman" w:eastAsia="Arial" w:hAnsi="Times New Roman" w:cs="Times New Roman"/>
          <w:sz w:val="28"/>
          <w:szCs w:val="28"/>
          <w:lang w:val="uk-UA"/>
        </w:rPr>
        <w:t>5</w:t>
      </w:r>
    </w:p>
    <w:p w:rsidR="006D62D3" w:rsidRPr="00A2768A" w:rsidRDefault="006D62D3"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4.7 </w:t>
      </w:r>
      <w:r w:rsidRPr="00A2768A">
        <w:rPr>
          <w:rFonts w:ascii="Times New Roman" w:eastAsia="Arial" w:hAnsi="Times New Roman" w:cs="Times New Roman"/>
          <w:sz w:val="28"/>
          <w:szCs w:val="28"/>
          <w:lang w:val="uk-UA"/>
        </w:rPr>
        <w:t>ТЕХНІЧНЕ ОБСЛУГОВУВАННЯ СТІНИ ДЛЯ СХОДЖЕННЯ</w:t>
      </w:r>
      <w:r w:rsidRPr="00A2768A">
        <w:rPr>
          <w:rFonts w:ascii="Times New Roman" w:eastAsia="Arial" w:hAnsi="Times New Roman" w:cs="Times New Roman"/>
          <w:sz w:val="28"/>
          <w:szCs w:val="28"/>
          <w:lang w:val="uk-UA"/>
        </w:rPr>
        <w:tab/>
        <w:t>2</w:t>
      </w:r>
      <w:r w:rsidR="00566355">
        <w:rPr>
          <w:rFonts w:ascii="Times New Roman" w:eastAsia="Arial" w:hAnsi="Times New Roman" w:cs="Times New Roman"/>
          <w:sz w:val="28"/>
          <w:szCs w:val="28"/>
          <w:lang w:val="uk-UA"/>
        </w:rPr>
        <w:t>6</w:t>
      </w:r>
    </w:p>
    <w:p w:rsidR="006D62D3" w:rsidRPr="00A2768A" w:rsidRDefault="006D62D3"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4.8 </w:t>
      </w:r>
      <w:r w:rsidRPr="00A2768A">
        <w:rPr>
          <w:rFonts w:ascii="Times New Roman" w:eastAsia="Arial" w:hAnsi="Times New Roman" w:cs="Times New Roman"/>
          <w:sz w:val="28"/>
          <w:szCs w:val="28"/>
          <w:lang w:val="uk-UA"/>
        </w:rPr>
        <w:t>ТЕХНІЧНІ ІНЦИДЕНТИ</w:t>
      </w:r>
      <w:r w:rsidRPr="00A2768A">
        <w:rPr>
          <w:rFonts w:ascii="Times New Roman" w:eastAsia="Arial" w:hAnsi="Times New Roman" w:cs="Times New Roman"/>
          <w:sz w:val="28"/>
          <w:szCs w:val="28"/>
          <w:lang w:val="uk-UA"/>
        </w:rPr>
        <w:tab/>
        <w:t>2</w:t>
      </w:r>
      <w:r w:rsidR="00566355">
        <w:rPr>
          <w:rFonts w:ascii="Times New Roman" w:eastAsia="Arial" w:hAnsi="Times New Roman" w:cs="Times New Roman"/>
          <w:sz w:val="28"/>
          <w:szCs w:val="28"/>
          <w:lang w:val="uk-UA"/>
        </w:rPr>
        <w:t>6</w:t>
      </w:r>
    </w:p>
    <w:p w:rsidR="006D62D3" w:rsidRPr="00A2768A" w:rsidRDefault="006D62D3"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4.9 </w:t>
      </w:r>
      <w:r w:rsidRPr="00A2768A">
        <w:rPr>
          <w:rFonts w:ascii="Times New Roman" w:eastAsia="Arial" w:hAnsi="Times New Roman" w:cs="Times New Roman"/>
          <w:sz w:val="28"/>
          <w:szCs w:val="28"/>
          <w:lang w:val="uk-UA"/>
        </w:rPr>
        <w:t>ВИЗНАЧЕННЯ РЕЗУЛЬТАТІВ ПІСЛЯ КОЖНОГО РАУНДУ</w:t>
      </w:r>
      <w:r w:rsidRPr="00A2768A">
        <w:rPr>
          <w:rFonts w:ascii="Times New Roman" w:eastAsia="Arial" w:hAnsi="Times New Roman" w:cs="Times New Roman"/>
          <w:sz w:val="28"/>
          <w:szCs w:val="28"/>
          <w:lang w:val="uk-UA"/>
        </w:rPr>
        <w:tab/>
        <w:t>2</w:t>
      </w:r>
      <w:r w:rsidR="00566355">
        <w:rPr>
          <w:rFonts w:ascii="Times New Roman" w:eastAsia="Arial" w:hAnsi="Times New Roman" w:cs="Times New Roman"/>
          <w:sz w:val="28"/>
          <w:szCs w:val="28"/>
          <w:lang w:val="uk-UA"/>
        </w:rPr>
        <w:t>7</w:t>
      </w:r>
    </w:p>
    <w:p w:rsidR="006D62D3" w:rsidRPr="00A2768A" w:rsidRDefault="006D62D3"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4.10 </w:t>
      </w:r>
      <w:r w:rsidRPr="00A2768A">
        <w:rPr>
          <w:rFonts w:ascii="Times New Roman" w:eastAsia="Arial" w:hAnsi="Times New Roman" w:cs="Times New Roman"/>
          <w:sz w:val="28"/>
          <w:szCs w:val="28"/>
          <w:lang w:val="uk-UA"/>
        </w:rPr>
        <w:t>ЗАВЕРШЕННЯ СПРОБИ НА ТРАСІ</w:t>
      </w:r>
      <w:r w:rsidRPr="00A2768A">
        <w:rPr>
          <w:rFonts w:ascii="Times New Roman" w:eastAsia="Arial" w:hAnsi="Times New Roman" w:cs="Times New Roman"/>
          <w:sz w:val="28"/>
          <w:szCs w:val="28"/>
          <w:lang w:val="uk-UA"/>
        </w:rPr>
        <w:tab/>
        <w:t>2</w:t>
      </w:r>
      <w:r w:rsidR="00566355">
        <w:rPr>
          <w:rFonts w:ascii="Times New Roman" w:eastAsia="Arial" w:hAnsi="Times New Roman" w:cs="Times New Roman"/>
          <w:sz w:val="28"/>
          <w:szCs w:val="28"/>
          <w:lang w:val="uk-UA"/>
        </w:rPr>
        <w:t>7</w:t>
      </w:r>
    </w:p>
    <w:p w:rsidR="006D62D3" w:rsidRPr="00A2768A" w:rsidRDefault="006D62D3" w:rsidP="000572E6">
      <w:pPr>
        <w:tabs>
          <w:tab w:val="right" w:leader="dot" w:pos="9639"/>
        </w:tabs>
        <w:spacing w:after="0" w:line="240" w:lineRule="auto"/>
        <w:jc w:val="both"/>
        <w:rPr>
          <w:rFonts w:ascii="Times New Roman" w:eastAsia="Arial" w:hAnsi="Times New Roman" w:cs="Times New Roman"/>
          <w:bCs/>
          <w:sz w:val="28"/>
          <w:szCs w:val="28"/>
          <w:lang w:val="uk-UA"/>
        </w:rPr>
      </w:pPr>
      <w:r w:rsidRPr="00A2768A">
        <w:rPr>
          <w:rFonts w:ascii="Times New Roman" w:eastAsia="Arial Black" w:hAnsi="Times New Roman" w:cs="Times New Roman"/>
          <w:b/>
          <w:bCs/>
          <w:sz w:val="28"/>
          <w:szCs w:val="28"/>
          <w:lang w:val="uk-UA"/>
        </w:rPr>
        <w:t xml:space="preserve">5. </w:t>
      </w:r>
      <w:r w:rsidRPr="00A2768A">
        <w:rPr>
          <w:rFonts w:ascii="Times New Roman" w:eastAsia="Arial" w:hAnsi="Times New Roman" w:cs="Times New Roman"/>
          <w:b/>
          <w:bCs/>
          <w:sz w:val="28"/>
          <w:szCs w:val="28"/>
          <w:lang w:val="uk-UA"/>
        </w:rPr>
        <w:t>ДИСЦИПЛІНАРНІ ЗАХОДИ ПІД ЧАС ПРОВЕДЕННЯ ЗМАГАНЬ</w:t>
      </w:r>
      <w:r w:rsidRPr="00A2768A">
        <w:rPr>
          <w:rFonts w:ascii="Times New Roman" w:eastAsia="Arial" w:hAnsi="Times New Roman" w:cs="Times New Roman"/>
          <w:bCs/>
          <w:sz w:val="28"/>
          <w:szCs w:val="28"/>
          <w:lang w:val="uk-UA"/>
        </w:rPr>
        <w:tab/>
        <w:t>2</w:t>
      </w:r>
      <w:r w:rsidR="00566355">
        <w:rPr>
          <w:rFonts w:ascii="Times New Roman" w:eastAsia="Arial" w:hAnsi="Times New Roman" w:cs="Times New Roman"/>
          <w:bCs/>
          <w:sz w:val="28"/>
          <w:szCs w:val="28"/>
          <w:lang w:val="uk-UA"/>
        </w:rPr>
        <w:t>8</w:t>
      </w:r>
    </w:p>
    <w:p w:rsidR="006D62D3" w:rsidRPr="00A2768A" w:rsidRDefault="00C02F1E"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5.1 </w:t>
      </w:r>
      <w:r w:rsidRPr="00A2768A">
        <w:rPr>
          <w:rFonts w:ascii="Times New Roman" w:eastAsia="Arial" w:hAnsi="Times New Roman" w:cs="Times New Roman"/>
          <w:sz w:val="28"/>
          <w:szCs w:val="28"/>
          <w:lang w:val="uk-UA"/>
        </w:rPr>
        <w:t>ВСТУП</w:t>
      </w:r>
      <w:r w:rsidRPr="00A2768A">
        <w:rPr>
          <w:rFonts w:ascii="Times New Roman" w:eastAsia="Arial" w:hAnsi="Times New Roman" w:cs="Times New Roman"/>
          <w:sz w:val="28"/>
          <w:szCs w:val="28"/>
          <w:lang w:val="uk-UA"/>
        </w:rPr>
        <w:tab/>
        <w:t>2</w:t>
      </w:r>
      <w:r w:rsidR="00566355">
        <w:rPr>
          <w:rFonts w:ascii="Times New Roman" w:eastAsia="Arial" w:hAnsi="Times New Roman" w:cs="Times New Roman"/>
          <w:sz w:val="28"/>
          <w:szCs w:val="28"/>
          <w:lang w:val="uk-UA"/>
        </w:rPr>
        <w:t>8</w:t>
      </w:r>
    </w:p>
    <w:p w:rsidR="00C02F1E" w:rsidRPr="00A2768A" w:rsidRDefault="00C02F1E"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5.2 </w:t>
      </w:r>
      <w:r w:rsidRPr="00A2768A">
        <w:rPr>
          <w:rFonts w:ascii="Times New Roman" w:eastAsia="Arial" w:hAnsi="Times New Roman" w:cs="Times New Roman"/>
          <w:sz w:val="28"/>
          <w:szCs w:val="28"/>
          <w:lang w:val="uk-UA"/>
        </w:rPr>
        <w:t>УЧАСНИКИ ЗМАГАНЬ</w:t>
      </w:r>
      <w:r w:rsidRPr="00A2768A">
        <w:rPr>
          <w:rFonts w:ascii="Times New Roman" w:eastAsia="Arial" w:hAnsi="Times New Roman" w:cs="Times New Roman"/>
          <w:sz w:val="28"/>
          <w:szCs w:val="28"/>
          <w:lang w:val="uk-UA"/>
        </w:rPr>
        <w:tab/>
        <w:t>2</w:t>
      </w:r>
      <w:r w:rsidR="00566355">
        <w:rPr>
          <w:rFonts w:ascii="Times New Roman" w:eastAsia="Arial" w:hAnsi="Times New Roman" w:cs="Times New Roman"/>
          <w:sz w:val="28"/>
          <w:szCs w:val="28"/>
          <w:lang w:val="uk-UA"/>
        </w:rPr>
        <w:t>8</w:t>
      </w:r>
    </w:p>
    <w:p w:rsidR="00C02F1E" w:rsidRPr="00A2768A" w:rsidRDefault="00C02F1E"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5.3 </w:t>
      </w:r>
      <w:r w:rsidRPr="00A2768A">
        <w:rPr>
          <w:rFonts w:ascii="Times New Roman" w:eastAsia="Arial" w:hAnsi="Times New Roman" w:cs="Times New Roman"/>
          <w:sz w:val="28"/>
          <w:szCs w:val="28"/>
          <w:lang w:val="uk-UA"/>
        </w:rPr>
        <w:t>ОФІЦІЙНІ ПРЕДСТАВНИКИ КОМАНД</w:t>
      </w:r>
      <w:r w:rsidRPr="00A2768A">
        <w:rPr>
          <w:rFonts w:ascii="Times New Roman" w:eastAsia="Arial" w:hAnsi="Times New Roman" w:cs="Times New Roman"/>
          <w:sz w:val="28"/>
          <w:szCs w:val="28"/>
          <w:lang w:val="uk-UA"/>
        </w:rPr>
        <w:tab/>
        <w:t>2</w:t>
      </w:r>
      <w:r w:rsidR="00566355">
        <w:rPr>
          <w:rFonts w:ascii="Times New Roman" w:eastAsia="Arial" w:hAnsi="Times New Roman" w:cs="Times New Roman"/>
          <w:sz w:val="28"/>
          <w:szCs w:val="28"/>
          <w:lang w:val="uk-UA"/>
        </w:rPr>
        <w:t>9</w:t>
      </w:r>
    </w:p>
    <w:p w:rsidR="00C02F1E" w:rsidRPr="00A2768A" w:rsidRDefault="00C02F1E"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5.4 </w:t>
      </w:r>
      <w:r w:rsidRPr="00A2768A">
        <w:rPr>
          <w:rFonts w:ascii="Times New Roman" w:eastAsia="Arial" w:hAnsi="Times New Roman" w:cs="Times New Roman"/>
          <w:sz w:val="28"/>
          <w:szCs w:val="28"/>
          <w:lang w:val="uk-UA"/>
        </w:rPr>
        <w:t>ІНШІ ОСОБИ</w:t>
      </w:r>
      <w:r w:rsidRPr="00A2768A">
        <w:rPr>
          <w:rFonts w:ascii="Times New Roman" w:eastAsia="Arial" w:hAnsi="Times New Roman" w:cs="Times New Roman"/>
          <w:sz w:val="28"/>
          <w:szCs w:val="28"/>
          <w:lang w:val="uk-UA"/>
        </w:rPr>
        <w:tab/>
      </w:r>
      <w:r w:rsidR="00566355">
        <w:rPr>
          <w:rFonts w:ascii="Times New Roman" w:eastAsia="Arial" w:hAnsi="Times New Roman" w:cs="Times New Roman"/>
          <w:sz w:val="28"/>
          <w:szCs w:val="28"/>
          <w:lang w:val="uk-UA"/>
        </w:rPr>
        <w:t>30</w:t>
      </w:r>
    </w:p>
    <w:p w:rsidR="00C02F1E" w:rsidRPr="00A2768A" w:rsidRDefault="00C02F1E" w:rsidP="000572E6">
      <w:pPr>
        <w:tabs>
          <w:tab w:val="right" w:leader="dot" w:pos="9639"/>
        </w:tabs>
        <w:spacing w:after="0" w:line="240" w:lineRule="auto"/>
        <w:jc w:val="both"/>
        <w:rPr>
          <w:rFonts w:ascii="Times New Roman" w:eastAsia="Arial" w:hAnsi="Times New Roman" w:cs="Times New Roman"/>
          <w:bCs/>
          <w:sz w:val="28"/>
          <w:szCs w:val="28"/>
          <w:lang w:val="uk-UA"/>
        </w:rPr>
      </w:pPr>
      <w:r w:rsidRPr="00A2768A">
        <w:rPr>
          <w:rFonts w:ascii="Times New Roman" w:eastAsia="Arial Black" w:hAnsi="Times New Roman" w:cs="Times New Roman"/>
          <w:b/>
          <w:bCs/>
          <w:sz w:val="28"/>
          <w:szCs w:val="28"/>
          <w:lang w:val="uk-UA"/>
        </w:rPr>
        <w:t xml:space="preserve">6. </w:t>
      </w:r>
      <w:r w:rsidRPr="00A2768A">
        <w:rPr>
          <w:rFonts w:ascii="Times New Roman" w:eastAsia="Arial" w:hAnsi="Times New Roman" w:cs="Times New Roman"/>
          <w:b/>
          <w:bCs/>
          <w:sz w:val="28"/>
          <w:szCs w:val="28"/>
          <w:lang w:val="uk-UA"/>
        </w:rPr>
        <w:t>ПРОЦЕДУРА ПОДАЧІ АПЕЛЯЦІЇ</w:t>
      </w:r>
      <w:r w:rsidRPr="00A2768A">
        <w:rPr>
          <w:rFonts w:ascii="Times New Roman" w:eastAsia="Arial" w:hAnsi="Times New Roman" w:cs="Times New Roman"/>
          <w:bCs/>
          <w:sz w:val="28"/>
          <w:szCs w:val="28"/>
          <w:lang w:val="uk-UA"/>
        </w:rPr>
        <w:tab/>
      </w:r>
      <w:r w:rsidR="00566355">
        <w:rPr>
          <w:rFonts w:ascii="Times New Roman" w:eastAsia="Arial" w:hAnsi="Times New Roman" w:cs="Times New Roman"/>
          <w:bCs/>
          <w:sz w:val="28"/>
          <w:szCs w:val="28"/>
          <w:lang w:val="uk-UA"/>
        </w:rPr>
        <w:t>30</w:t>
      </w:r>
    </w:p>
    <w:p w:rsidR="00C02F1E" w:rsidRPr="00A2768A" w:rsidRDefault="00C02F1E"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6.1 </w:t>
      </w:r>
      <w:r w:rsidRPr="00A2768A">
        <w:rPr>
          <w:rFonts w:ascii="Times New Roman" w:eastAsia="Arial" w:hAnsi="Times New Roman" w:cs="Times New Roman"/>
          <w:sz w:val="28"/>
          <w:szCs w:val="28"/>
          <w:lang w:val="uk-UA"/>
        </w:rPr>
        <w:t>ЗАГАЛЬНІ ПОЛОЖЕННЯ</w:t>
      </w:r>
      <w:r w:rsidRPr="00A2768A">
        <w:rPr>
          <w:rFonts w:ascii="Times New Roman" w:eastAsia="Arial" w:hAnsi="Times New Roman" w:cs="Times New Roman"/>
          <w:sz w:val="28"/>
          <w:szCs w:val="28"/>
          <w:lang w:val="uk-UA"/>
        </w:rPr>
        <w:tab/>
      </w:r>
      <w:r w:rsidR="00566355">
        <w:rPr>
          <w:rFonts w:ascii="Times New Roman" w:eastAsia="Arial" w:hAnsi="Times New Roman" w:cs="Times New Roman"/>
          <w:sz w:val="28"/>
          <w:szCs w:val="28"/>
          <w:lang w:val="uk-UA"/>
        </w:rPr>
        <w:t>30</w:t>
      </w:r>
    </w:p>
    <w:p w:rsidR="00C02F1E" w:rsidRPr="00A2768A" w:rsidRDefault="00C02F1E"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6.2 </w:t>
      </w:r>
      <w:r w:rsidRPr="00A2768A">
        <w:rPr>
          <w:rFonts w:ascii="Times New Roman" w:eastAsia="Arial" w:hAnsi="Times New Roman" w:cs="Times New Roman"/>
          <w:sz w:val="28"/>
          <w:szCs w:val="28"/>
          <w:lang w:val="uk-UA"/>
        </w:rPr>
        <w:t>АПЕЛЯЦІЙНА КОМІСІЯ ЗМАГАНЬ</w:t>
      </w:r>
      <w:r w:rsidRPr="00A2768A">
        <w:rPr>
          <w:rFonts w:ascii="Times New Roman" w:eastAsia="Arial" w:hAnsi="Times New Roman" w:cs="Times New Roman"/>
          <w:sz w:val="28"/>
          <w:szCs w:val="28"/>
          <w:lang w:val="uk-UA"/>
        </w:rPr>
        <w:tab/>
      </w:r>
      <w:r w:rsidR="00566355">
        <w:rPr>
          <w:rFonts w:ascii="Times New Roman" w:eastAsia="Arial" w:hAnsi="Times New Roman" w:cs="Times New Roman"/>
          <w:sz w:val="28"/>
          <w:szCs w:val="28"/>
          <w:lang w:val="uk-UA"/>
        </w:rPr>
        <w:t>30</w:t>
      </w:r>
    </w:p>
    <w:p w:rsidR="00800A01" w:rsidRPr="00A2768A" w:rsidRDefault="00800A01"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6.3 </w:t>
      </w:r>
      <w:r w:rsidRPr="00A2768A">
        <w:rPr>
          <w:rFonts w:ascii="Times New Roman" w:eastAsia="Arial" w:hAnsi="Times New Roman" w:cs="Times New Roman"/>
          <w:sz w:val="28"/>
          <w:szCs w:val="28"/>
          <w:lang w:val="uk-UA"/>
        </w:rPr>
        <w:t xml:space="preserve">АПЕЛЯЦІЇ ЩОДО РІШЕНЬ СУДДІВ ВІДНОСНО СПРОБИ </w:t>
      </w:r>
    </w:p>
    <w:p w:rsidR="00800A01" w:rsidRPr="00A2768A" w:rsidRDefault="00800A01" w:rsidP="000572E6">
      <w:pPr>
        <w:tabs>
          <w:tab w:val="right" w:leader="dot" w:pos="9639"/>
        </w:tabs>
        <w:spacing w:after="0" w:line="240" w:lineRule="auto"/>
        <w:ind w:left="709"/>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УЧАСНИКА НА ТРАСІ</w:t>
      </w:r>
      <w:r w:rsidRPr="00A2768A">
        <w:rPr>
          <w:rFonts w:ascii="Times New Roman" w:eastAsia="Arial" w:hAnsi="Times New Roman" w:cs="Times New Roman"/>
          <w:sz w:val="28"/>
          <w:szCs w:val="28"/>
          <w:lang w:val="uk-UA"/>
        </w:rPr>
        <w:tab/>
      </w:r>
      <w:r w:rsidR="00566355">
        <w:rPr>
          <w:rFonts w:ascii="Times New Roman" w:eastAsia="Arial" w:hAnsi="Times New Roman" w:cs="Times New Roman"/>
          <w:sz w:val="28"/>
          <w:szCs w:val="28"/>
          <w:lang w:val="uk-UA"/>
        </w:rPr>
        <w:t>30</w:t>
      </w:r>
    </w:p>
    <w:p w:rsidR="00800A01" w:rsidRPr="00A2768A" w:rsidRDefault="00800A01"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Black" w:hAnsi="Times New Roman" w:cs="Times New Roman"/>
          <w:bCs/>
          <w:sz w:val="28"/>
          <w:szCs w:val="28"/>
          <w:lang w:val="uk-UA"/>
        </w:rPr>
        <w:t xml:space="preserve">6.4 </w:t>
      </w:r>
      <w:r w:rsidRPr="00A2768A">
        <w:rPr>
          <w:rFonts w:ascii="Times New Roman" w:eastAsia="Arial" w:hAnsi="Times New Roman" w:cs="Times New Roman"/>
          <w:sz w:val="28"/>
          <w:szCs w:val="28"/>
          <w:lang w:val="uk-UA"/>
        </w:rPr>
        <w:t xml:space="preserve">ПОДАННЯ АПЕЛЯЦІЙ ПІСЛЯ ОГОЛОШЕННЯ РЕЗУЛЬТАТІВ </w:t>
      </w:r>
    </w:p>
    <w:p w:rsidR="00800A01" w:rsidRPr="00A2768A" w:rsidRDefault="00800A01" w:rsidP="000572E6">
      <w:pPr>
        <w:tabs>
          <w:tab w:val="right" w:leader="dot" w:pos="9639"/>
        </w:tabs>
        <w:spacing w:after="0" w:line="240" w:lineRule="auto"/>
        <w:ind w:left="709"/>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КОЖНОГО РАУНДУ</w:t>
      </w:r>
      <w:r w:rsidRPr="00A2768A">
        <w:rPr>
          <w:rFonts w:ascii="Times New Roman" w:eastAsia="Arial" w:hAnsi="Times New Roman" w:cs="Times New Roman"/>
          <w:sz w:val="28"/>
          <w:szCs w:val="28"/>
          <w:lang w:val="uk-UA"/>
        </w:rPr>
        <w:tab/>
      </w:r>
      <w:r w:rsidR="00077695">
        <w:rPr>
          <w:rFonts w:ascii="Times New Roman" w:eastAsia="Arial" w:hAnsi="Times New Roman" w:cs="Times New Roman"/>
          <w:sz w:val="28"/>
          <w:szCs w:val="28"/>
          <w:lang w:val="uk-UA"/>
        </w:rPr>
        <w:t>31</w:t>
      </w:r>
    </w:p>
    <w:p w:rsidR="00800A01" w:rsidRPr="00A2768A" w:rsidRDefault="00800A01"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6.5 АПЕЛЯЦІЯ ДО ДИСЦИПЛІНАРНОЇ КОМІСІЇ</w:t>
      </w:r>
      <w:r w:rsidRPr="00A2768A">
        <w:rPr>
          <w:rFonts w:ascii="Times New Roman" w:eastAsia="Arial" w:hAnsi="Times New Roman" w:cs="Times New Roman"/>
          <w:sz w:val="28"/>
          <w:szCs w:val="28"/>
          <w:lang w:val="uk-UA"/>
        </w:rPr>
        <w:tab/>
      </w:r>
      <w:r w:rsidR="00077695">
        <w:rPr>
          <w:rFonts w:ascii="Times New Roman" w:eastAsia="Arial" w:hAnsi="Times New Roman" w:cs="Times New Roman"/>
          <w:sz w:val="28"/>
          <w:szCs w:val="28"/>
          <w:lang w:val="uk-UA"/>
        </w:rPr>
        <w:t>31</w:t>
      </w:r>
    </w:p>
    <w:p w:rsidR="00800A01" w:rsidRPr="00A2768A" w:rsidRDefault="00800A01"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6.6 ВНЕСКИ ПРИ ПОДАННІ АПЕЛЯЦІЇ</w:t>
      </w:r>
      <w:r w:rsidRPr="00A2768A">
        <w:rPr>
          <w:rFonts w:ascii="Times New Roman" w:eastAsia="Arial" w:hAnsi="Times New Roman" w:cs="Times New Roman"/>
          <w:sz w:val="28"/>
          <w:szCs w:val="28"/>
          <w:lang w:val="uk-UA"/>
        </w:rPr>
        <w:tab/>
      </w:r>
      <w:r w:rsidR="00077695">
        <w:rPr>
          <w:rFonts w:ascii="Times New Roman" w:eastAsia="Arial" w:hAnsi="Times New Roman" w:cs="Times New Roman"/>
          <w:sz w:val="28"/>
          <w:szCs w:val="28"/>
          <w:lang w:val="uk-UA"/>
        </w:rPr>
        <w:t>31</w:t>
      </w:r>
    </w:p>
    <w:p w:rsidR="00800A01" w:rsidRPr="00A2768A" w:rsidRDefault="00800A01" w:rsidP="000572E6">
      <w:pPr>
        <w:tabs>
          <w:tab w:val="right" w:leader="dot" w:pos="9639"/>
        </w:tabs>
        <w:spacing w:after="0" w:line="240" w:lineRule="auto"/>
        <w:jc w:val="both"/>
        <w:rPr>
          <w:rFonts w:ascii="Times New Roman" w:eastAsia="Arial" w:hAnsi="Times New Roman" w:cs="Times New Roman"/>
          <w:bCs/>
          <w:sz w:val="28"/>
          <w:szCs w:val="28"/>
          <w:lang w:val="uk-UA"/>
        </w:rPr>
      </w:pPr>
      <w:r w:rsidRPr="00A2768A">
        <w:rPr>
          <w:rFonts w:ascii="Times New Roman" w:eastAsia="Arial" w:hAnsi="Times New Roman" w:cs="Times New Roman"/>
          <w:b/>
          <w:sz w:val="28"/>
          <w:szCs w:val="28"/>
          <w:lang w:val="uk-UA"/>
        </w:rPr>
        <w:t>7.</w:t>
      </w:r>
      <w:r w:rsidRPr="00A2768A">
        <w:rPr>
          <w:rFonts w:ascii="Times New Roman" w:eastAsia="Arial" w:hAnsi="Times New Roman" w:cs="Times New Roman"/>
          <w:b/>
          <w:bCs/>
          <w:sz w:val="28"/>
          <w:szCs w:val="28"/>
          <w:lang w:val="uk-UA"/>
        </w:rPr>
        <w:t xml:space="preserve"> ПОЛОЖЕННЯ МСАА ПРО АНТИДОПІНГ</w:t>
      </w:r>
      <w:r w:rsidRPr="00A2768A">
        <w:rPr>
          <w:rFonts w:ascii="Times New Roman" w:eastAsia="Arial" w:hAnsi="Times New Roman" w:cs="Times New Roman"/>
          <w:bCs/>
          <w:sz w:val="28"/>
          <w:szCs w:val="28"/>
          <w:lang w:val="uk-UA"/>
        </w:rPr>
        <w:tab/>
      </w:r>
      <w:r w:rsidR="00077695">
        <w:rPr>
          <w:rFonts w:ascii="Times New Roman" w:eastAsia="Arial" w:hAnsi="Times New Roman" w:cs="Times New Roman"/>
          <w:bCs/>
          <w:sz w:val="28"/>
          <w:szCs w:val="28"/>
          <w:lang w:val="uk-UA"/>
        </w:rPr>
        <w:t>32</w:t>
      </w:r>
    </w:p>
    <w:p w:rsidR="00800A01" w:rsidRPr="00A2768A" w:rsidRDefault="00800A01"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7.1 ЗАТВЕРДЖЕННЯ</w:t>
      </w:r>
      <w:r w:rsidRPr="00A2768A">
        <w:rPr>
          <w:rFonts w:ascii="Times New Roman" w:eastAsia="Arial" w:hAnsi="Times New Roman" w:cs="Times New Roman"/>
          <w:sz w:val="28"/>
          <w:szCs w:val="28"/>
          <w:lang w:val="uk-UA"/>
        </w:rPr>
        <w:tab/>
      </w:r>
      <w:r w:rsidR="00077695">
        <w:rPr>
          <w:rFonts w:ascii="Times New Roman" w:eastAsia="Arial" w:hAnsi="Times New Roman" w:cs="Times New Roman"/>
          <w:sz w:val="28"/>
          <w:szCs w:val="28"/>
          <w:lang w:val="uk-UA"/>
        </w:rPr>
        <w:t>32</w:t>
      </w:r>
    </w:p>
    <w:p w:rsidR="00800A01" w:rsidRPr="00A2768A" w:rsidRDefault="00800A01"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7.2 ПОДАННЯ ЗАЯВОК</w:t>
      </w:r>
      <w:r w:rsidRPr="00A2768A">
        <w:rPr>
          <w:rFonts w:ascii="Times New Roman" w:eastAsia="Arial" w:hAnsi="Times New Roman" w:cs="Times New Roman"/>
          <w:sz w:val="28"/>
          <w:szCs w:val="28"/>
          <w:lang w:val="uk-UA"/>
        </w:rPr>
        <w:tab/>
        <w:t>3</w:t>
      </w:r>
      <w:r w:rsidR="00077695">
        <w:rPr>
          <w:rFonts w:ascii="Times New Roman" w:eastAsia="Arial" w:hAnsi="Times New Roman" w:cs="Times New Roman"/>
          <w:sz w:val="28"/>
          <w:szCs w:val="28"/>
          <w:lang w:val="uk-UA"/>
        </w:rPr>
        <w:t>2</w:t>
      </w:r>
    </w:p>
    <w:p w:rsidR="00800A01" w:rsidRPr="00A2768A" w:rsidRDefault="00800A01"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7.3 КОМПЕТЕНТНІ ОРГАНИ МСАА</w:t>
      </w:r>
      <w:r w:rsidRPr="00A2768A">
        <w:rPr>
          <w:rFonts w:ascii="Times New Roman" w:eastAsia="Arial" w:hAnsi="Times New Roman" w:cs="Times New Roman"/>
          <w:sz w:val="28"/>
          <w:szCs w:val="28"/>
          <w:lang w:val="uk-UA"/>
        </w:rPr>
        <w:tab/>
        <w:t>3</w:t>
      </w:r>
      <w:r w:rsidR="00077695">
        <w:rPr>
          <w:rFonts w:ascii="Times New Roman" w:eastAsia="Arial" w:hAnsi="Times New Roman" w:cs="Times New Roman"/>
          <w:sz w:val="28"/>
          <w:szCs w:val="28"/>
          <w:lang w:val="uk-UA"/>
        </w:rPr>
        <w:t>2</w:t>
      </w:r>
    </w:p>
    <w:p w:rsidR="00800A01" w:rsidRPr="00A2768A" w:rsidRDefault="00800A01"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7.4 ЗАБОРОНЕНІ КЛАСИ РЕЧОВИН І ПРИЙОМИ</w:t>
      </w:r>
      <w:r w:rsidRPr="00A2768A">
        <w:rPr>
          <w:rFonts w:ascii="Times New Roman" w:eastAsia="Arial" w:hAnsi="Times New Roman" w:cs="Times New Roman"/>
          <w:sz w:val="28"/>
          <w:szCs w:val="28"/>
          <w:lang w:val="uk-UA"/>
        </w:rPr>
        <w:tab/>
        <w:t>3</w:t>
      </w:r>
      <w:r w:rsidR="00077695">
        <w:rPr>
          <w:rFonts w:ascii="Times New Roman" w:eastAsia="Arial" w:hAnsi="Times New Roman" w:cs="Times New Roman"/>
          <w:sz w:val="28"/>
          <w:szCs w:val="28"/>
          <w:lang w:val="uk-UA"/>
        </w:rPr>
        <w:t>2</w:t>
      </w:r>
    </w:p>
    <w:p w:rsidR="00800A01" w:rsidRPr="00A2768A" w:rsidRDefault="00800A01"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7.5 САНКЦІЇ ЗА ПОРУШЕННЯ ПРАВИЛ</w:t>
      </w:r>
      <w:r w:rsidRPr="00A2768A">
        <w:rPr>
          <w:rFonts w:ascii="Times New Roman" w:eastAsia="Arial" w:hAnsi="Times New Roman" w:cs="Times New Roman"/>
          <w:sz w:val="28"/>
          <w:szCs w:val="28"/>
          <w:lang w:val="uk-UA"/>
        </w:rPr>
        <w:tab/>
        <w:t>3</w:t>
      </w:r>
      <w:r w:rsidR="00077695">
        <w:rPr>
          <w:rFonts w:ascii="Times New Roman" w:eastAsia="Arial" w:hAnsi="Times New Roman" w:cs="Times New Roman"/>
          <w:sz w:val="28"/>
          <w:szCs w:val="28"/>
          <w:lang w:val="uk-UA"/>
        </w:rPr>
        <w:t>2</w:t>
      </w:r>
    </w:p>
    <w:p w:rsidR="00800A01" w:rsidRPr="00A2768A" w:rsidRDefault="00800A01" w:rsidP="000572E6">
      <w:pPr>
        <w:tabs>
          <w:tab w:val="right" w:leader="dot" w:pos="9639"/>
        </w:tabs>
        <w:spacing w:after="0" w:line="240" w:lineRule="auto"/>
        <w:ind w:left="284"/>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7.6 КОМПЕТЕНТНІ ОРГАНИ, ЯКІ ВПРОВАДЖУЮТЬ САНКЦІЇ </w:t>
      </w:r>
    </w:p>
    <w:p w:rsidR="00800A01" w:rsidRPr="00A2768A" w:rsidRDefault="00800A01" w:rsidP="000572E6">
      <w:pPr>
        <w:tabs>
          <w:tab w:val="right" w:leader="dot" w:pos="9639"/>
        </w:tabs>
        <w:spacing w:after="0" w:line="240" w:lineRule="auto"/>
        <w:ind w:left="709"/>
        <w:jc w:val="both"/>
        <w:rPr>
          <w:rFonts w:ascii="Times New Roman" w:eastAsia="Arial Black" w:hAnsi="Times New Roman" w:cs="Times New Roman"/>
          <w:bCs/>
          <w:sz w:val="28"/>
          <w:szCs w:val="28"/>
          <w:lang w:val="uk-UA"/>
        </w:rPr>
      </w:pPr>
      <w:r w:rsidRPr="00A2768A">
        <w:rPr>
          <w:rFonts w:ascii="Times New Roman" w:eastAsia="Arial" w:hAnsi="Times New Roman" w:cs="Times New Roman"/>
          <w:sz w:val="28"/>
          <w:szCs w:val="28"/>
          <w:lang w:val="uk-UA"/>
        </w:rPr>
        <w:t>І ПРАВО НА АПЕЛЯЦІЮ</w:t>
      </w:r>
      <w:r w:rsidRPr="00A2768A">
        <w:rPr>
          <w:rFonts w:ascii="Times New Roman" w:eastAsia="Arial" w:hAnsi="Times New Roman" w:cs="Times New Roman"/>
          <w:sz w:val="28"/>
          <w:szCs w:val="28"/>
          <w:lang w:val="uk-UA"/>
        </w:rPr>
        <w:tab/>
        <w:t>3</w:t>
      </w:r>
      <w:r w:rsidR="00077695">
        <w:rPr>
          <w:rFonts w:ascii="Times New Roman" w:eastAsia="Arial" w:hAnsi="Times New Roman" w:cs="Times New Roman"/>
          <w:sz w:val="28"/>
          <w:szCs w:val="28"/>
          <w:lang w:val="uk-UA"/>
        </w:rPr>
        <w:t>2</w:t>
      </w:r>
    </w:p>
    <w:p w:rsidR="006C548C" w:rsidRPr="00A2768A" w:rsidRDefault="006C548C" w:rsidP="00EF776A">
      <w:pPr>
        <w:spacing w:after="0" w:line="240" w:lineRule="auto"/>
        <w:jc w:val="both"/>
        <w:rPr>
          <w:rFonts w:ascii="Times New Roman" w:hAnsi="Times New Roman" w:cs="Times New Roman"/>
          <w:sz w:val="28"/>
          <w:szCs w:val="28"/>
          <w:lang w:val="uk-UA"/>
        </w:rPr>
      </w:pPr>
    </w:p>
    <w:p w:rsidR="006C548C" w:rsidRPr="00EF776A" w:rsidRDefault="004A50FD" w:rsidP="00EF776A">
      <w:pPr>
        <w:spacing w:after="0" w:line="240" w:lineRule="auto"/>
        <w:jc w:val="both"/>
        <w:rPr>
          <w:rFonts w:ascii="Times New Roman" w:eastAsia="Arial Black" w:hAnsi="Times New Roman" w:cs="Times New Roman"/>
          <w:b/>
          <w:bCs/>
          <w:position w:val="1"/>
          <w:sz w:val="28"/>
          <w:szCs w:val="28"/>
          <w:lang w:val="uk-UA"/>
        </w:rPr>
      </w:pPr>
      <w:r w:rsidRPr="00EF776A">
        <w:rPr>
          <w:rFonts w:ascii="Times New Roman" w:eastAsia="Arial Black" w:hAnsi="Times New Roman" w:cs="Times New Roman"/>
          <w:b/>
          <w:bCs/>
          <w:position w:val="1"/>
          <w:sz w:val="28"/>
          <w:szCs w:val="28"/>
          <w:lang w:val="uk-UA"/>
        </w:rPr>
        <w:t>ЧАСТИНА</w:t>
      </w:r>
      <w:r w:rsidR="00A0014C" w:rsidRPr="00EF776A">
        <w:rPr>
          <w:rFonts w:ascii="Times New Roman" w:eastAsia="Arial Black" w:hAnsi="Times New Roman" w:cs="Times New Roman"/>
          <w:b/>
          <w:bCs/>
          <w:position w:val="1"/>
          <w:sz w:val="28"/>
          <w:szCs w:val="28"/>
          <w:lang w:val="uk-UA"/>
        </w:rPr>
        <w:t xml:space="preserve"> 2 – </w:t>
      </w:r>
      <w:r w:rsidRPr="00EF776A">
        <w:rPr>
          <w:rFonts w:ascii="Times New Roman" w:eastAsia="Arial Black" w:hAnsi="Times New Roman" w:cs="Times New Roman"/>
          <w:b/>
          <w:bCs/>
          <w:position w:val="1"/>
          <w:sz w:val="28"/>
          <w:szCs w:val="28"/>
          <w:lang w:val="uk-UA"/>
        </w:rPr>
        <w:t>ТЕХНІЧНІ ПРАВИЛА</w:t>
      </w:r>
    </w:p>
    <w:p w:rsidR="00800A01" w:rsidRPr="00EF776A" w:rsidRDefault="00800A01" w:rsidP="00EF776A">
      <w:pPr>
        <w:spacing w:after="0" w:line="240" w:lineRule="auto"/>
        <w:jc w:val="both"/>
        <w:rPr>
          <w:rFonts w:ascii="Times New Roman" w:eastAsia="Arial Black" w:hAnsi="Times New Roman" w:cs="Times New Roman"/>
          <w:sz w:val="28"/>
          <w:szCs w:val="28"/>
          <w:lang w:val="uk-UA"/>
        </w:rPr>
      </w:pPr>
    </w:p>
    <w:p w:rsidR="006C548C" w:rsidRPr="00EF776A" w:rsidRDefault="00A0014C" w:rsidP="00EF776A">
      <w:pPr>
        <w:tabs>
          <w:tab w:val="right" w:leader="dot" w:pos="9639"/>
        </w:tabs>
        <w:spacing w:after="0" w:line="240" w:lineRule="auto"/>
        <w:jc w:val="both"/>
        <w:rPr>
          <w:rFonts w:ascii="Times New Roman" w:eastAsia="Arial" w:hAnsi="Times New Roman" w:cs="Times New Roman"/>
          <w:sz w:val="28"/>
          <w:szCs w:val="28"/>
          <w:lang w:val="uk-UA"/>
        </w:rPr>
      </w:pPr>
      <w:r w:rsidRPr="00EF776A">
        <w:rPr>
          <w:rFonts w:ascii="Times New Roman" w:eastAsia="Arial" w:hAnsi="Times New Roman" w:cs="Times New Roman"/>
          <w:b/>
          <w:bCs/>
          <w:sz w:val="28"/>
          <w:szCs w:val="28"/>
          <w:lang w:val="uk-UA"/>
        </w:rPr>
        <w:t>8</w:t>
      </w:r>
      <w:r w:rsidR="009E61DF" w:rsidRPr="00EF776A">
        <w:rPr>
          <w:rFonts w:ascii="Times New Roman" w:eastAsia="Arial" w:hAnsi="Times New Roman" w:cs="Times New Roman"/>
          <w:b/>
          <w:bCs/>
          <w:sz w:val="28"/>
          <w:szCs w:val="28"/>
          <w:lang w:val="uk-UA"/>
        </w:rPr>
        <w:t xml:space="preserve">. </w:t>
      </w:r>
      <w:r w:rsidR="004A50FD" w:rsidRPr="00EF776A">
        <w:rPr>
          <w:rFonts w:ascii="Times New Roman" w:eastAsia="Arial" w:hAnsi="Times New Roman" w:cs="Times New Roman"/>
          <w:b/>
          <w:bCs/>
          <w:sz w:val="28"/>
          <w:szCs w:val="28"/>
          <w:lang w:val="uk-UA"/>
        </w:rPr>
        <w:t>ПРАВИЛА ПРОВЕДЕННЯ ЗМАГАНЬ НА ТРУДНІСТЬ</w:t>
      </w:r>
      <w:r w:rsidRPr="00EF776A">
        <w:rPr>
          <w:rFonts w:ascii="Times New Roman" w:eastAsia="Arial" w:hAnsi="Times New Roman" w:cs="Times New Roman"/>
          <w:bCs/>
          <w:sz w:val="28"/>
          <w:szCs w:val="28"/>
          <w:lang w:val="uk-UA"/>
        </w:rPr>
        <w:tab/>
        <w:t>3</w:t>
      </w:r>
      <w:r w:rsidR="00077695" w:rsidRPr="00EF776A">
        <w:rPr>
          <w:rFonts w:ascii="Times New Roman" w:eastAsia="Arial" w:hAnsi="Times New Roman" w:cs="Times New Roman"/>
          <w:bCs/>
          <w:sz w:val="28"/>
          <w:szCs w:val="28"/>
          <w:lang w:val="uk-UA"/>
        </w:rPr>
        <w:t>3</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8.1</w:t>
      </w:r>
      <w:r w:rsidR="009E61DF" w:rsidRPr="00EF776A">
        <w:rPr>
          <w:rFonts w:ascii="Times New Roman" w:eastAsia="Arial" w:hAnsi="Times New Roman" w:cs="Times New Roman"/>
          <w:sz w:val="28"/>
          <w:szCs w:val="28"/>
          <w:lang w:val="uk-UA"/>
        </w:rPr>
        <w:t xml:space="preserve"> </w:t>
      </w:r>
      <w:r w:rsidR="004A50FD" w:rsidRPr="00EF776A">
        <w:rPr>
          <w:rFonts w:ascii="Times New Roman" w:eastAsia="Arial" w:hAnsi="Times New Roman" w:cs="Times New Roman"/>
          <w:sz w:val="28"/>
          <w:szCs w:val="28"/>
          <w:lang w:val="uk-UA"/>
        </w:rPr>
        <w:t>ВСТУП</w:t>
      </w:r>
      <w:r w:rsidRPr="00EF776A">
        <w:rPr>
          <w:rFonts w:ascii="Times New Roman" w:eastAsia="Arial" w:hAnsi="Times New Roman" w:cs="Times New Roman"/>
          <w:sz w:val="28"/>
          <w:szCs w:val="28"/>
          <w:lang w:val="uk-UA"/>
        </w:rPr>
        <w:tab/>
        <w:t>3</w:t>
      </w:r>
      <w:r w:rsidR="00485009" w:rsidRPr="00EF776A">
        <w:rPr>
          <w:rFonts w:ascii="Times New Roman" w:eastAsia="Arial" w:hAnsi="Times New Roman" w:cs="Times New Roman"/>
          <w:sz w:val="28"/>
          <w:szCs w:val="28"/>
          <w:lang w:val="uk-UA"/>
        </w:rPr>
        <w:t>3</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8.2</w:t>
      </w:r>
      <w:r w:rsidR="009E61DF" w:rsidRPr="00EF776A">
        <w:rPr>
          <w:rFonts w:ascii="Times New Roman" w:eastAsia="Arial" w:hAnsi="Times New Roman" w:cs="Times New Roman"/>
          <w:sz w:val="28"/>
          <w:szCs w:val="28"/>
          <w:lang w:val="uk-UA"/>
        </w:rPr>
        <w:t xml:space="preserve"> </w:t>
      </w:r>
      <w:r w:rsidR="004A50FD" w:rsidRPr="00EF776A">
        <w:rPr>
          <w:rFonts w:ascii="Times New Roman" w:eastAsia="Arial" w:hAnsi="Times New Roman" w:cs="Times New Roman"/>
          <w:sz w:val="28"/>
          <w:szCs w:val="28"/>
          <w:lang w:val="uk-UA"/>
        </w:rPr>
        <w:t>КІЛЬКІСТЬ УЧАСНИКІВ І ПОРЯДОК СТАРТУ</w:t>
      </w:r>
      <w:r w:rsidRPr="00EF776A">
        <w:rPr>
          <w:rFonts w:ascii="Times New Roman" w:eastAsia="Arial" w:hAnsi="Times New Roman" w:cs="Times New Roman"/>
          <w:sz w:val="28"/>
          <w:szCs w:val="28"/>
          <w:lang w:val="uk-UA"/>
        </w:rPr>
        <w:tab/>
        <w:t>3</w:t>
      </w:r>
      <w:r w:rsidR="00485009" w:rsidRPr="00EF776A">
        <w:rPr>
          <w:rFonts w:ascii="Times New Roman" w:eastAsia="Arial" w:hAnsi="Times New Roman" w:cs="Times New Roman"/>
          <w:sz w:val="28"/>
          <w:szCs w:val="28"/>
          <w:lang w:val="uk-UA"/>
        </w:rPr>
        <w:t>3</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8.3</w:t>
      </w:r>
      <w:r w:rsidR="009E61DF" w:rsidRPr="00EF776A">
        <w:rPr>
          <w:rFonts w:ascii="Times New Roman" w:eastAsia="Arial" w:hAnsi="Times New Roman" w:cs="Times New Roman"/>
          <w:sz w:val="28"/>
          <w:szCs w:val="28"/>
          <w:lang w:val="uk-UA"/>
        </w:rPr>
        <w:t xml:space="preserve"> </w:t>
      </w:r>
      <w:r w:rsidR="004B36FE" w:rsidRPr="00EF776A">
        <w:rPr>
          <w:rFonts w:ascii="Times New Roman" w:eastAsia="Arial" w:hAnsi="Times New Roman" w:cs="Times New Roman"/>
          <w:sz w:val="28"/>
          <w:szCs w:val="28"/>
          <w:lang w:val="uk-UA"/>
        </w:rPr>
        <w:t xml:space="preserve">ПЕРІОД </w:t>
      </w:r>
      <w:r w:rsidR="00655635" w:rsidRPr="00EF776A">
        <w:rPr>
          <w:rFonts w:ascii="Times New Roman" w:eastAsia="Arial" w:hAnsi="Times New Roman" w:cs="Times New Roman"/>
          <w:sz w:val="28"/>
          <w:szCs w:val="28"/>
          <w:lang w:val="uk-UA"/>
        </w:rPr>
        <w:t>ОГЛЯДУ</w:t>
      </w:r>
      <w:r w:rsidRPr="00EF776A">
        <w:rPr>
          <w:rFonts w:ascii="Times New Roman" w:eastAsia="Arial" w:hAnsi="Times New Roman" w:cs="Times New Roman"/>
          <w:sz w:val="28"/>
          <w:szCs w:val="28"/>
          <w:lang w:val="uk-UA"/>
        </w:rPr>
        <w:tab/>
        <w:t>3</w:t>
      </w:r>
      <w:r w:rsidR="00485009" w:rsidRPr="00EF776A">
        <w:rPr>
          <w:rFonts w:ascii="Times New Roman" w:eastAsia="Arial" w:hAnsi="Times New Roman" w:cs="Times New Roman"/>
          <w:sz w:val="28"/>
          <w:szCs w:val="28"/>
          <w:lang w:val="uk-UA"/>
        </w:rPr>
        <w:t>4</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8.4</w:t>
      </w:r>
      <w:r w:rsidR="009E61DF" w:rsidRPr="00EF776A">
        <w:rPr>
          <w:rFonts w:ascii="Times New Roman" w:eastAsia="Arial" w:hAnsi="Times New Roman" w:cs="Times New Roman"/>
          <w:sz w:val="28"/>
          <w:szCs w:val="28"/>
          <w:lang w:val="uk-UA"/>
        </w:rPr>
        <w:t xml:space="preserve"> </w:t>
      </w:r>
      <w:r w:rsidR="003F4C25" w:rsidRPr="00EF776A">
        <w:rPr>
          <w:rFonts w:ascii="Times New Roman" w:eastAsia="Arial" w:hAnsi="Times New Roman" w:cs="Times New Roman"/>
          <w:sz w:val="28"/>
          <w:szCs w:val="28"/>
          <w:lang w:val="uk-UA"/>
        </w:rPr>
        <w:t>ПОРЯДОК ПРОХОДЖЕННЯ ТРАСИ</w:t>
      </w:r>
      <w:r w:rsidRPr="00EF776A">
        <w:rPr>
          <w:rFonts w:ascii="Times New Roman" w:eastAsia="Arial" w:hAnsi="Times New Roman" w:cs="Times New Roman"/>
          <w:sz w:val="28"/>
          <w:szCs w:val="28"/>
          <w:lang w:val="uk-UA"/>
        </w:rPr>
        <w:tab/>
        <w:t>3</w:t>
      </w:r>
      <w:r w:rsidR="00485009" w:rsidRPr="00EF776A">
        <w:rPr>
          <w:rFonts w:ascii="Times New Roman" w:eastAsia="Arial" w:hAnsi="Times New Roman" w:cs="Times New Roman"/>
          <w:sz w:val="28"/>
          <w:szCs w:val="28"/>
          <w:lang w:val="uk-UA"/>
        </w:rPr>
        <w:t>5</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8.5</w:t>
      </w:r>
      <w:r w:rsidR="009E61DF" w:rsidRPr="00EF776A">
        <w:rPr>
          <w:rFonts w:ascii="Times New Roman" w:eastAsia="Arial" w:hAnsi="Times New Roman" w:cs="Times New Roman"/>
          <w:sz w:val="28"/>
          <w:szCs w:val="28"/>
          <w:lang w:val="uk-UA"/>
        </w:rPr>
        <w:t xml:space="preserve"> </w:t>
      </w:r>
      <w:r w:rsidR="004B36FE" w:rsidRPr="00EF776A">
        <w:rPr>
          <w:rFonts w:ascii="Times New Roman" w:eastAsia="Arial" w:hAnsi="Times New Roman" w:cs="Times New Roman"/>
          <w:sz w:val="28"/>
          <w:szCs w:val="28"/>
          <w:lang w:val="uk-UA"/>
        </w:rPr>
        <w:t>ВИМІРЮВАННЯ ВИСОТИ</w:t>
      </w:r>
      <w:r w:rsidRPr="00EF776A">
        <w:rPr>
          <w:rFonts w:ascii="Times New Roman" w:eastAsia="Arial" w:hAnsi="Times New Roman" w:cs="Times New Roman"/>
          <w:sz w:val="28"/>
          <w:szCs w:val="28"/>
          <w:lang w:val="uk-UA"/>
        </w:rPr>
        <w:tab/>
        <w:t>3</w:t>
      </w:r>
      <w:r w:rsidR="00485009" w:rsidRPr="00EF776A">
        <w:rPr>
          <w:rFonts w:ascii="Times New Roman" w:eastAsia="Arial" w:hAnsi="Times New Roman" w:cs="Times New Roman"/>
          <w:sz w:val="28"/>
          <w:szCs w:val="28"/>
          <w:lang w:val="uk-UA"/>
        </w:rPr>
        <w:t>5</w:t>
      </w:r>
    </w:p>
    <w:p w:rsidR="00315DDB" w:rsidRPr="00EF776A" w:rsidRDefault="009E61DF" w:rsidP="00EF776A">
      <w:pPr>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8.6</w:t>
      </w:r>
      <w:r w:rsidR="004B36FE" w:rsidRPr="00EF776A">
        <w:rPr>
          <w:rFonts w:ascii="Times New Roman" w:eastAsia="Arial" w:hAnsi="Times New Roman" w:cs="Times New Roman"/>
          <w:sz w:val="28"/>
          <w:szCs w:val="28"/>
          <w:lang w:val="uk-UA"/>
        </w:rPr>
        <w:t xml:space="preserve"> </w:t>
      </w:r>
      <w:r w:rsidR="00E26540" w:rsidRPr="00EF776A">
        <w:rPr>
          <w:rFonts w:ascii="Times New Roman" w:eastAsia="Arial" w:hAnsi="Times New Roman" w:cs="Times New Roman"/>
          <w:sz w:val="28"/>
          <w:szCs w:val="28"/>
          <w:lang w:val="uk-UA"/>
        </w:rPr>
        <w:t xml:space="preserve">ВИЗНАЧЕНЯ РЕЗУЛЬТАТІВ </w:t>
      </w:r>
      <w:r w:rsidR="004B36FE" w:rsidRPr="00EF776A">
        <w:rPr>
          <w:rFonts w:ascii="Times New Roman" w:eastAsia="Arial" w:hAnsi="Times New Roman" w:cs="Times New Roman"/>
          <w:sz w:val="28"/>
          <w:szCs w:val="28"/>
          <w:lang w:val="uk-UA"/>
        </w:rPr>
        <w:t>ПІ</w:t>
      </w:r>
      <w:r w:rsidR="00315DDB" w:rsidRPr="00EF776A">
        <w:rPr>
          <w:rFonts w:ascii="Times New Roman" w:eastAsia="Arial" w:hAnsi="Times New Roman" w:cs="Times New Roman"/>
          <w:sz w:val="28"/>
          <w:szCs w:val="28"/>
          <w:lang w:val="uk-UA"/>
        </w:rPr>
        <w:t>СЛЯ КОЖНОГО РАУНДУ</w:t>
      </w:r>
    </w:p>
    <w:p w:rsidR="006C548C" w:rsidRPr="00EF776A" w:rsidRDefault="00315DDB" w:rsidP="00EF776A">
      <w:pPr>
        <w:tabs>
          <w:tab w:val="right" w:leader="dot" w:pos="9639"/>
        </w:tabs>
        <w:spacing w:after="0" w:line="240" w:lineRule="auto"/>
        <w:ind w:left="709"/>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ЗМАГАНЬ</w:t>
      </w:r>
      <w:r w:rsidRPr="00EF776A">
        <w:rPr>
          <w:rFonts w:ascii="Times New Roman" w:eastAsia="Arial" w:hAnsi="Times New Roman" w:cs="Times New Roman"/>
          <w:sz w:val="28"/>
          <w:szCs w:val="28"/>
          <w:lang w:val="uk-UA"/>
        </w:rPr>
        <w:tab/>
      </w:r>
      <w:r w:rsidR="00A0014C" w:rsidRPr="00EF776A">
        <w:rPr>
          <w:rFonts w:ascii="Times New Roman" w:eastAsia="Arial" w:hAnsi="Times New Roman" w:cs="Times New Roman"/>
          <w:sz w:val="28"/>
          <w:szCs w:val="28"/>
          <w:lang w:val="uk-UA"/>
        </w:rPr>
        <w:t>3</w:t>
      </w:r>
      <w:r w:rsidR="00485009" w:rsidRPr="00EF776A">
        <w:rPr>
          <w:rFonts w:ascii="Times New Roman" w:eastAsia="Arial" w:hAnsi="Times New Roman" w:cs="Times New Roman"/>
          <w:sz w:val="28"/>
          <w:szCs w:val="28"/>
          <w:lang w:val="uk-UA"/>
        </w:rPr>
        <w:t>7</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8.7</w:t>
      </w:r>
      <w:r w:rsidR="00315DDB" w:rsidRPr="00EF776A">
        <w:rPr>
          <w:rFonts w:ascii="Times New Roman" w:eastAsia="Arial" w:hAnsi="Times New Roman" w:cs="Times New Roman"/>
          <w:sz w:val="28"/>
          <w:szCs w:val="28"/>
          <w:lang w:val="uk-UA"/>
        </w:rPr>
        <w:t xml:space="preserve"> </w:t>
      </w:r>
      <w:r w:rsidR="004B36FE" w:rsidRPr="00EF776A">
        <w:rPr>
          <w:rFonts w:ascii="Times New Roman" w:eastAsia="Arial" w:hAnsi="Times New Roman" w:cs="Times New Roman"/>
          <w:sz w:val="28"/>
          <w:szCs w:val="28"/>
          <w:lang w:val="uk-UA"/>
        </w:rPr>
        <w:t>КВОТИ ДЛЯ КОЖНОГО РАУНДУ</w:t>
      </w:r>
      <w:r w:rsidRPr="00EF776A">
        <w:rPr>
          <w:rFonts w:ascii="Times New Roman" w:eastAsia="Arial" w:hAnsi="Times New Roman" w:cs="Times New Roman"/>
          <w:sz w:val="28"/>
          <w:szCs w:val="28"/>
          <w:lang w:val="uk-UA"/>
        </w:rPr>
        <w:tab/>
        <w:t>3</w:t>
      </w:r>
      <w:r w:rsidR="00485009" w:rsidRPr="00EF776A">
        <w:rPr>
          <w:rFonts w:ascii="Times New Roman" w:eastAsia="Arial" w:hAnsi="Times New Roman" w:cs="Times New Roman"/>
          <w:sz w:val="28"/>
          <w:szCs w:val="28"/>
          <w:lang w:val="uk-UA"/>
        </w:rPr>
        <w:t>7</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position w:val="-1"/>
          <w:sz w:val="28"/>
          <w:szCs w:val="28"/>
          <w:lang w:val="uk-UA"/>
        </w:rPr>
        <w:t>8.8</w:t>
      </w:r>
      <w:r w:rsidR="00315DDB" w:rsidRPr="00EF776A">
        <w:rPr>
          <w:rFonts w:ascii="Times New Roman" w:eastAsia="Arial" w:hAnsi="Times New Roman" w:cs="Times New Roman"/>
          <w:position w:val="-1"/>
          <w:sz w:val="28"/>
          <w:szCs w:val="28"/>
          <w:lang w:val="uk-UA"/>
        </w:rPr>
        <w:t xml:space="preserve"> </w:t>
      </w:r>
      <w:r w:rsidR="00B21E0D" w:rsidRPr="00EF776A">
        <w:rPr>
          <w:rFonts w:ascii="Times New Roman" w:eastAsia="Arial" w:hAnsi="Times New Roman" w:cs="Times New Roman"/>
          <w:sz w:val="28"/>
          <w:szCs w:val="28"/>
          <w:lang w:val="uk-UA"/>
        </w:rPr>
        <w:t>ЗАВЕРШЕННЯ</w:t>
      </w:r>
      <w:r w:rsidR="00315DDB" w:rsidRPr="00EF776A">
        <w:rPr>
          <w:rFonts w:ascii="Times New Roman" w:eastAsia="Arial" w:hAnsi="Times New Roman" w:cs="Times New Roman"/>
          <w:sz w:val="28"/>
          <w:szCs w:val="28"/>
          <w:lang w:val="uk-UA"/>
        </w:rPr>
        <w:t xml:space="preserve"> СПРОБИ НА ТРАСІ</w:t>
      </w:r>
      <w:r w:rsidRPr="00EF776A">
        <w:rPr>
          <w:rFonts w:ascii="Times New Roman" w:eastAsia="Arial" w:hAnsi="Times New Roman" w:cs="Times New Roman"/>
          <w:position w:val="-1"/>
          <w:sz w:val="28"/>
          <w:szCs w:val="28"/>
          <w:lang w:val="uk-UA"/>
        </w:rPr>
        <w:tab/>
        <w:t>3</w:t>
      </w:r>
      <w:r w:rsidR="00485009" w:rsidRPr="00EF776A">
        <w:rPr>
          <w:rFonts w:ascii="Times New Roman" w:eastAsia="Arial" w:hAnsi="Times New Roman" w:cs="Times New Roman"/>
          <w:position w:val="-1"/>
          <w:sz w:val="28"/>
          <w:szCs w:val="28"/>
          <w:lang w:val="uk-UA"/>
        </w:rPr>
        <w:t>8</w:t>
      </w:r>
    </w:p>
    <w:p w:rsidR="00315DDB" w:rsidRPr="00EF776A" w:rsidRDefault="00A0014C" w:rsidP="00EF776A">
      <w:pPr>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8.9</w:t>
      </w:r>
      <w:r w:rsidR="00315DDB" w:rsidRPr="00EF776A">
        <w:rPr>
          <w:rFonts w:ascii="Times New Roman" w:eastAsia="Arial" w:hAnsi="Times New Roman" w:cs="Times New Roman"/>
          <w:sz w:val="28"/>
          <w:szCs w:val="28"/>
          <w:lang w:val="uk-UA"/>
        </w:rPr>
        <w:t xml:space="preserve"> </w:t>
      </w:r>
      <w:r w:rsidR="003F5351" w:rsidRPr="00EF776A">
        <w:rPr>
          <w:rFonts w:ascii="Times New Roman" w:eastAsia="Arial" w:hAnsi="Times New Roman" w:cs="Times New Roman"/>
          <w:sz w:val="28"/>
          <w:szCs w:val="28"/>
          <w:lang w:val="uk-UA"/>
        </w:rPr>
        <w:t xml:space="preserve">ВИЗНАЧЕННЯ РЕЗУЛЬТАТІВ </w:t>
      </w:r>
      <w:r w:rsidR="004B36FE" w:rsidRPr="00EF776A">
        <w:rPr>
          <w:rFonts w:ascii="Times New Roman" w:eastAsia="Arial" w:hAnsi="Times New Roman" w:cs="Times New Roman"/>
          <w:sz w:val="28"/>
          <w:szCs w:val="28"/>
          <w:lang w:val="uk-UA"/>
        </w:rPr>
        <w:t xml:space="preserve">ДЛЯ ВИПАДКУ, </w:t>
      </w:r>
    </w:p>
    <w:p w:rsidR="00315DDB" w:rsidRPr="00EF776A" w:rsidRDefault="004B36FE" w:rsidP="00EF776A">
      <w:pPr>
        <w:tabs>
          <w:tab w:val="left" w:pos="8820"/>
        </w:tabs>
        <w:spacing w:after="0" w:line="240" w:lineRule="auto"/>
        <w:ind w:left="709"/>
        <w:jc w:val="both"/>
        <w:rPr>
          <w:rFonts w:ascii="Times New Roman" w:eastAsia="Arial" w:hAnsi="Times New Roman" w:cs="Times New Roman"/>
          <w:position w:val="-1"/>
          <w:sz w:val="28"/>
          <w:szCs w:val="28"/>
          <w:lang w:val="uk-UA"/>
        </w:rPr>
      </w:pPr>
      <w:r w:rsidRPr="00EF776A">
        <w:rPr>
          <w:rFonts w:ascii="Times New Roman" w:eastAsia="Arial" w:hAnsi="Times New Roman" w:cs="Times New Roman"/>
          <w:sz w:val="28"/>
          <w:szCs w:val="28"/>
          <w:lang w:val="uk-UA"/>
        </w:rPr>
        <w:t>КОЛИ ОДИН РАУНД ВИКОНУЄТЬСЯ НА ДВОХ</w:t>
      </w:r>
      <w:r w:rsidR="003F5351" w:rsidRPr="00EF776A">
        <w:rPr>
          <w:rFonts w:ascii="Times New Roman" w:eastAsia="Arial" w:hAnsi="Times New Roman" w:cs="Times New Roman"/>
          <w:sz w:val="28"/>
          <w:szCs w:val="28"/>
          <w:lang w:val="uk-UA"/>
        </w:rPr>
        <w:t xml:space="preserve"> </w:t>
      </w:r>
      <w:r w:rsidRPr="00EF776A">
        <w:rPr>
          <w:rFonts w:ascii="Times New Roman" w:eastAsia="Arial" w:hAnsi="Times New Roman" w:cs="Times New Roman"/>
          <w:position w:val="-1"/>
          <w:sz w:val="28"/>
          <w:szCs w:val="28"/>
          <w:lang w:val="uk-UA"/>
        </w:rPr>
        <w:t>ТРАСАХ</w:t>
      </w:r>
      <w:r w:rsidR="00A0014C" w:rsidRPr="00EF776A">
        <w:rPr>
          <w:rFonts w:ascii="Times New Roman" w:eastAsia="Arial" w:hAnsi="Times New Roman" w:cs="Times New Roman"/>
          <w:position w:val="-1"/>
          <w:sz w:val="28"/>
          <w:szCs w:val="28"/>
          <w:lang w:val="uk-UA"/>
        </w:rPr>
        <w:t xml:space="preserve"> </w:t>
      </w:r>
    </w:p>
    <w:p w:rsidR="006C548C" w:rsidRPr="00EF776A" w:rsidRDefault="00A0014C" w:rsidP="00EF776A">
      <w:pPr>
        <w:tabs>
          <w:tab w:val="right" w:leader="dot" w:pos="9639"/>
        </w:tabs>
        <w:spacing w:after="0" w:line="240" w:lineRule="auto"/>
        <w:ind w:left="709"/>
        <w:jc w:val="both"/>
        <w:rPr>
          <w:rFonts w:ascii="Times New Roman" w:eastAsia="Arial" w:hAnsi="Times New Roman" w:cs="Times New Roman"/>
          <w:position w:val="-1"/>
          <w:sz w:val="28"/>
          <w:szCs w:val="28"/>
          <w:lang w:val="uk-UA"/>
        </w:rPr>
      </w:pPr>
      <w:r w:rsidRPr="00EF776A">
        <w:rPr>
          <w:rFonts w:ascii="Times New Roman" w:eastAsia="Arial" w:hAnsi="Times New Roman" w:cs="Times New Roman"/>
          <w:position w:val="-1"/>
          <w:sz w:val="28"/>
          <w:szCs w:val="28"/>
          <w:lang w:val="uk-UA"/>
        </w:rPr>
        <w:t>(</w:t>
      </w:r>
      <w:r w:rsidR="009F6A8E" w:rsidRPr="00EF776A">
        <w:rPr>
          <w:rFonts w:ascii="Times New Roman" w:eastAsia="Arial" w:hAnsi="Times New Roman" w:cs="Times New Roman"/>
          <w:position w:val="-1"/>
          <w:sz w:val="28"/>
          <w:szCs w:val="28"/>
          <w:lang w:val="uk-UA"/>
        </w:rPr>
        <w:t>СПРОБУ ВИКОНУЄ КОЖЕН УЧАСНИК</w:t>
      </w:r>
      <w:r w:rsidRPr="00EF776A">
        <w:rPr>
          <w:rFonts w:ascii="Times New Roman" w:eastAsia="Arial" w:hAnsi="Times New Roman" w:cs="Times New Roman"/>
          <w:position w:val="-1"/>
          <w:sz w:val="28"/>
          <w:szCs w:val="28"/>
          <w:lang w:val="uk-UA"/>
        </w:rPr>
        <w:t>)</w:t>
      </w:r>
      <w:r w:rsidR="00315DDB" w:rsidRPr="00EF776A">
        <w:rPr>
          <w:rFonts w:ascii="Times New Roman" w:eastAsia="Arial" w:hAnsi="Times New Roman" w:cs="Times New Roman"/>
          <w:position w:val="-1"/>
          <w:sz w:val="28"/>
          <w:szCs w:val="28"/>
          <w:lang w:val="uk-UA"/>
        </w:rPr>
        <w:tab/>
        <w:t>3</w:t>
      </w:r>
      <w:r w:rsidR="00485009" w:rsidRPr="00EF776A">
        <w:rPr>
          <w:rFonts w:ascii="Times New Roman" w:eastAsia="Arial" w:hAnsi="Times New Roman" w:cs="Times New Roman"/>
          <w:position w:val="-1"/>
          <w:sz w:val="28"/>
          <w:szCs w:val="28"/>
          <w:lang w:val="uk-UA"/>
        </w:rPr>
        <w:t>8</w:t>
      </w:r>
    </w:p>
    <w:p w:rsidR="006C548C" w:rsidRPr="00EF776A" w:rsidRDefault="00A0014C" w:rsidP="00EF776A">
      <w:pPr>
        <w:tabs>
          <w:tab w:val="right" w:leader="dot" w:pos="9639"/>
        </w:tabs>
        <w:spacing w:after="0" w:line="240" w:lineRule="auto"/>
        <w:jc w:val="both"/>
        <w:rPr>
          <w:rFonts w:ascii="Times New Roman" w:eastAsia="Arial" w:hAnsi="Times New Roman" w:cs="Times New Roman"/>
          <w:sz w:val="28"/>
          <w:szCs w:val="28"/>
          <w:lang w:val="uk-UA"/>
        </w:rPr>
      </w:pPr>
      <w:r w:rsidRPr="00EF776A">
        <w:rPr>
          <w:rFonts w:ascii="Times New Roman" w:eastAsia="Arial" w:hAnsi="Times New Roman" w:cs="Times New Roman"/>
          <w:b/>
          <w:bCs/>
          <w:sz w:val="28"/>
          <w:szCs w:val="28"/>
          <w:lang w:val="uk-UA"/>
        </w:rPr>
        <w:t>9.</w:t>
      </w:r>
      <w:r w:rsidR="009C6EA6" w:rsidRPr="00EF776A">
        <w:rPr>
          <w:rFonts w:ascii="Times New Roman" w:eastAsia="Arial" w:hAnsi="Times New Roman" w:cs="Times New Roman"/>
          <w:b/>
          <w:bCs/>
          <w:sz w:val="28"/>
          <w:szCs w:val="28"/>
          <w:lang w:val="uk-UA"/>
        </w:rPr>
        <w:t xml:space="preserve"> </w:t>
      </w:r>
      <w:r w:rsidR="009F6A8E" w:rsidRPr="00EF776A">
        <w:rPr>
          <w:rFonts w:ascii="Times New Roman" w:eastAsia="Arial" w:hAnsi="Times New Roman" w:cs="Times New Roman"/>
          <w:b/>
          <w:bCs/>
          <w:sz w:val="28"/>
          <w:szCs w:val="28"/>
          <w:lang w:val="uk-UA"/>
        </w:rPr>
        <w:t>ПРАВИЛА ПРОВЕДЕННЯ ЗМАГАНЬ НА ШВИДКІСТЬ</w:t>
      </w:r>
      <w:r w:rsidRPr="00EF776A">
        <w:rPr>
          <w:rFonts w:ascii="Times New Roman" w:eastAsia="Arial" w:hAnsi="Times New Roman" w:cs="Times New Roman"/>
          <w:bCs/>
          <w:sz w:val="28"/>
          <w:szCs w:val="28"/>
          <w:lang w:val="uk-UA"/>
        </w:rPr>
        <w:tab/>
        <w:t>3</w:t>
      </w:r>
      <w:r w:rsidR="00485009" w:rsidRPr="00EF776A">
        <w:rPr>
          <w:rFonts w:ascii="Times New Roman" w:eastAsia="Arial" w:hAnsi="Times New Roman" w:cs="Times New Roman"/>
          <w:bCs/>
          <w:sz w:val="28"/>
          <w:szCs w:val="28"/>
          <w:lang w:val="uk-UA"/>
        </w:rPr>
        <w:t>9</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lastRenderedPageBreak/>
        <w:t>9.1</w:t>
      </w:r>
      <w:r w:rsidR="009C6EA6" w:rsidRPr="00EF776A">
        <w:rPr>
          <w:rFonts w:ascii="Times New Roman" w:eastAsia="Arial" w:hAnsi="Times New Roman" w:cs="Times New Roman"/>
          <w:sz w:val="28"/>
          <w:szCs w:val="28"/>
          <w:lang w:val="uk-UA"/>
        </w:rPr>
        <w:t xml:space="preserve"> </w:t>
      </w:r>
      <w:r w:rsidR="009F6A8E" w:rsidRPr="00EF776A">
        <w:rPr>
          <w:rFonts w:ascii="Times New Roman" w:eastAsia="Arial" w:hAnsi="Times New Roman" w:cs="Times New Roman"/>
          <w:sz w:val="28"/>
          <w:szCs w:val="28"/>
          <w:lang w:val="uk-UA"/>
        </w:rPr>
        <w:t>ВСТУП</w:t>
      </w:r>
      <w:r w:rsidRPr="00EF776A">
        <w:rPr>
          <w:rFonts w:ascii="Times New Roman" w:eastAsia="Arial" w:hAnsi="Times New Roman" w:cs="Times New Roman"/>
          <w:sz w:val="28"/>
          <w:szCs w:val="28"/>
          <w:lang w:val="uk-UA"/>
        </w:rPr>
        <w:tab/>
        <w:t>3</w:t>
      </w:r>
      <w:r w:rsidR="00485009" w:rsidRPr="00EF776A">
        <w:rPr>
          <w:rFonts w:ascii="Times New Roman" w:eastAsia="Arial" w:hAnsi="Times New Roman" w:cs="Times New Roman"/>
          <w:sz w:val="28"/>
          <w:szCs w:val="28"/>
          <w:lang w:val="uk-UA"/>
        </w:rPr>
        <w:t>9</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9.2</w:t>
      </w:r>
      <w:r w:rsidR="009C6EA6" w:rsidRPr="00EF776A">
        <w:rPr>
          <w:rFonts w:ascii="Times New Roman" w:eastAsia="Arial" w:hAnsi="Times New Roman" w:cs="Times New Roman"/>
          <w:sz w:val="28"/>
          <w:szCs w:val="28"/>
          <w:lang w:val="uk-UA"/>
        </w:rPr>
        <w:t xml:space="preserve"> </w:t>
      </w:r>
      <w:r w:rsidR="009F6A8E" w:rsidRPr="00EF776A">
        <w:rPr>
          <w:rFonts w:ascii="Times New Roman" w:eastAsia="Arial" w:hAnsi="Times New Roman" w:cs="Times New Roman"/>
          <w:sz w:val="28"/>
          <w:szCs w:val="28"/>
          <w:lang w:val="uk-UA"/>
        </w:rPr>
        <w:t>БЕЗПЕКА</w:t>
      </w:r>
      <w:r w:rsidRPr="00EF776A">
        <w:rPr>
          <w:rFonts w:ascii="Times New Roman" w:eastAsia="Arial" w:hAnsi="Times New Roman" w:cs="Times New Roman"/>
          <w:sz w:val="28"/>
          <w:szCs w:val="28"/>
          <w:lang w:val="uk-UA"/>
        </w:rPr>
        <w:tab/>
      </w:r>
      <w:r w:rsidR="00485009" w:rsidRPr="00EF776A">
        <w:rPr>
          <w:rFonts w:ascii="Times New Roman" w:eastAsia="Arial" w:hAnsi="Times New Roman" w:cs="Times New Roman"/>
          <w:sz w:val="28"/>
          <w:szCs w:val="28"/>
          <w:lang w:val="uk-UA"/>
        </w:rPr>
        <w:t>40</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9.3</w:t>
      </w:r>
      <w:r w:rsidR="009C6EA6" w:rsidRPr="00EF776A">
        <w:rPr>
          <w:rFonts w:ascii="Times New Roman" w:eastAsia="Arial" w:hAnsi="Times New Roman" w:cs="Times New Roman"/>
          <w:sz w:val="28"/>
          <w:szCs w:val="28"/>
          <w:lang w:val="uk-UA"/>
        </w:rPr>
        <w:t xml:space="preserve"> </w:t>
      </w:r>
      <w:r w:rsidR="009F6A8E" w:rsidRPr="00EF776A">
        <w:rPr>
          <w:rFonts w:ascii="Times New Roman" w:eastAsia="Arial" w:hAnsi="Times New Roman" w:cs="Times New Roman"/>
          <w:sz w:val="28"/>
          <w:szCs w:val="28"/>
          <w:lang w:val="uk-UA"/>
        </w:rPr>
        <w:t xml:space="preserve">ТРАСИ </w:t>
      </w:r>
      <w:r w:rsidR="005C25DE" w:rsidRPr="00EF776A">
        <w:rPr>
          <w:rFonts w:ascii="Times New Roman" w:eastAsia="Arial" w:hAnsi="Times New Roman" w:cs="Times New Roman"/>
          <w:sz w:val="28"/>
          <w:szCs w:val="28"/>
          <w:lang w:val="uk-UA"/>
        </w:rPr>
        <w:t xml:space="preserve">ДЛЯ ПРОВЕДЕННЯ </w:t>
      </w:r>
      <w:r w:rsidR="009F6A8E" w:rsidRPr="00EF776A">
        <w:rPr>
          <w:rFonts w:ascii="Times New Roman" w:eastAsia="Arial" w:hAnsi="Times New Roman" w:cs="Times New Roman"/>
          <w:sz w:val="28"/>
          <w:szCs w:val="28"/>
          <w:lang w:val="uk-UA"/>
        </w:rPr>
        <w:t>ЗМАГАНЬ</w:t>
      </w:r>
      <w:r w:rsidRPr="00EF776A">
        <w:rPr>
          <w:rFonts w:ascii="Times New Roman" w:eastAsia="Arial" w:hAnsi="Times New Roman" w:cs="Times New Roman"/>
          <w:sz w:val="28"/>
          <w:szCs w:val="28"/>
          <w:lang w:val="uk-UA"/>
        </w:rPr>
        <w:tab/>
      </w:r>
      <w:r w:rsidR="00485009" w:rsidRPr="00EF776A">
        <w:rPr>
          <w:rFonts w:ascii="Times New Roman" w:eastAsia="Arial" w:hAnsi="Times New Roman" w:cs="Times New Roman"/>
          <w:sz w:val="28"/>
          <w:szCs w:val="28"/>
          <w:lang w:val="uk-UA"/>
        </w:rPr>
        <w:t>40</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9.4</w:t>
      </w:r>
      <w:r w:rsidR="009C6EA6" w:rsidRPr="00EF776A">
        <w:rPr>
          <w:rFonts w:ascii="Times New Roman" w:eastAsia="Arial" w:hAnsi="Times New Roman" w:cs="Times New Roman"/>
          <w:sz w:val="28"/>
          <w:szCs w:val="28"/>
          <w:lang w:val="uk-UA"/>
        </w:rPr>
        <w:t xml:space="preserve"> </w:t>
      </w:r>
      <w:r w:rsidR="00911C82" w:rsidRPr="00EF776A">
        <w:rPr>
          <w:rFonts w:ascii="Times New Roman" w:eastAsia="Arial" w:hAnsi="Times New Roman" w:cs="Times New Roman"/>
          <w:sz w:val="28"/>
          <w:szCs w:val="28"/>
          <w:lang w:val="uk-UA"/>
        </w:rPr>
        <w:t xml:space="preserve">ВИЗНАЧЕННЯ ЧАСУ ПРОХОДЖЕННЯ </w:t>
      </w:r>
      <w:r w:rsidR="009F6A8E" w:rsidRPr="00EF776A">
        <w:rPr>
          <w:rFonts w:ascii="Times New Roman" w:eastAsia="Arial" w:hAnsi="Times New Roman" w:cs="Times New Roman"/>
          <w:sz w:val="28"/>
          <w:szCs w:val="28"/>
          <w:lang w:val="uk-UA"/>
        </w:rPr>
        <w:t>ТРАСИ</w:t>
      </w:r>
      <w:r w:rsidRPr="00EF776A">
        <w:rPr>
          <w:rFonts w:ascii="Times New Roman" w:eastAsia="Arial" w:hAnsi="Times New Roman" w:cs="Times New Roman"/>
          <w:sz w:val="28"/>
          <w:szCs w:val="28"/>
          <w:lang w:val="uk-UA"/>
        </w:rPr>
        <w:tab/>
      </w:r>
      <w:r w:rsidR="00485009" w:rsidRPr="00EF776A">
        <w:rPr>
          <w:rFonts w:ascii="Times New Roman" w:eastAsia="Arial" w:hAnsi="Times New Roman" w:cs="Times New Roman"/>
          <w:sz w:val="28"/>
          <w:szCs w:val="28"/>
          <w:lang w:val="uk-UA"/>
        </w:rPr>
        <w:t>40</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9.5</w:t>
      </w:r>
      <w:r w:rsidR="009C6EA6" w:rsidRPr="00EF776A">
        <w:rPr>
          <w:rFonts w:ascii="Times New Roman" w:eastAsia="Arial" w:hAnsi="Times New Roman" w:cs="Times New Roman"/>
          <w:sz w:val="28"/>
          <w:szCs w:val="28"/>
          <w:lang w:val="uk-UA"/>
        </w:rPr>
        <w:t xml:space="preserve"> </w:t>
      </w:r>
      <w:r w:rsidR="006804C8" w:rsidRPr="00EF776A">
        <w:rPr>
          <w:rFonts w:ascii="Times New Roman" w:eastAsia="Arial" w:hAnsi="Times New Roman" w:cs="Times New Roman"/>
          <w:sz w:val="28"/>
          <w:szCs w:val="28"/>
          <w:lang w:val="uk-UA"/>
        </w:rPr>
        <w:t>ЗАВЕРШЕННЯ</w:t>
      </w:r>
      <w:r w:rsidR="009F6A8E" w:rsidRPr="00EF776A">
        <w:rPr>
          <w:rFonts w:ascii="Times New Roman" w:eastAsia="Arial" w:hAnsi="Times New Roman" w:cs="Times New Roman"/>
          <w:sz w:val="28"/>
          <w:szCs w:val="28"/>
          <w:lang w:val="uk-UA"/>
        </w:rPr>
        <w:t xml:space="preserve"> СПРОБИ НА ТРАСІ</w:t>
      </w:r>
      <w:r w:rsidRPr="00EF776A">
        <w:rPr>
          <w:rFonts w:ascii="Times New Roman" w:eastAsia="Arial" w:hAnsi="Times New Roman" w:cs="Times New Roman"/>
          <w:sz w:val="28"/>
          <w:szCs w:val="28"/>
          <w:lang w:val="uk-UA"/>
        </w:rPr>
        <w:tab/>
      </w:r>
      <w:r w:rsidR="00485009" w:rsidRPr="00EF776A">
        <w:rPr>
          <w:rFonts w:ascii="Times New Roman" w:eastAsia="Arial" w:hAnsi="Times New Roman" w:cs="Times New Roman"/>
          <w:sz w:val="28"/>
          <w:szCs w:val="28"/>
          <w:lang w:val="uk-UA"/>
        </w:rPr>
        <w:t>41</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9.6</w:t>
      </w:r>
      <w:r w:rsidR="009C6EA6" w:rsidRPr="00EF776A">
        <w:rPr>
          <w:rFonts w:ascii="Times New Roman" w:eastAsia="Arial" w:hAnsi="Times New Roman" w:cs="Times New Roman"/>
          <w:sz w:val="28"/>
          <w:szCs w:val="28"/>
          <w:lang w:val="uk-UA"/>
        </w:rPr>
        <w:t xml:space="preserve"> </w:t>
      </w:r>
      <w:r w:rsidR="009F6A8E" w:rsidRPr="00EF776A">
        <w:rPr>
          <w:rFonts w:ascii="Times New Roman" w:eastAsia="Arial" w:hAnsi="Times New Roman" w:cs="Times New Roman"/>
          <w:sz w:val="28"/>
          <w:szCs w:val="28"/>
          <w:lang w:val="uk-UA"/>
        </w:rPr>
        <w:t xml:space="preserve">ЗМАГАННЯ НА </w:t>
      </w:r>
      <w:r w:rsidR="00FB0101" w:rsidRPr="00EF776A">
        <w:rPr>
          <w:rFonts w:ascii="Times New Roman" w:eastAsia="Arial" w:hAnsi="Times New Roman" w:cs="Times New Roman"/>
          <w:sz w:val="28"/>
          <w:szCs w:val="28"/>
          <w:lang w:val="uk-UA"/>
        </w:rPr>
        <w:t xml:space="preserve">ОДНІЙ ТРАСІ НА </w:t>
      </w:r>
      <w:r w:rsidR="009F6A8E" w:rsidRPr="00EF776A">
        <w:rPr>
          <w:rFonts w:ascii="Times New Roman" w:eastAsia="Arial" w:hAnsi="Times New Roman" w:cs="Times New Roman"/>
          <w:sz w:val="28"/>
          <w:szCs w:val="28"/>
          <w:lang w:val="uk-UA"/>
        </w:rPr>
        <w:t>ШВИДКІСТЬ</w:t>
      </w:r>
      <w:r w:rsidRPr="00EF776A">
        <w:rPr>
          <w:rFonts w:ascii="Times New Roman" w:eastAsia="Arial" w:hAnsi="Times New Roman" w:cs="Times New Roman"/>
          <w:sz w:val="28"/>
          <w:szCs w:val="28"/>
          <w:lang w:val="uk-UA"/>
        </w:rPr>
        <w:tab/>
      </w:r>
      <w:r w:rsidR="00485009" w:rsidRPr="00EF776A">
        <w:rPr>
          <w:rFonts w:ascii="Times New Roman" w:eastAsia="Arial" w:hAnsi="Times New Roman" w:cs="Times New Roman"/>
          <w:sz w:val="28"/>
          <w:szCs w:val="28"/>
          <w:lang w:val="uk-UA"/>
        </w:rPr>
        <w:t>41</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9.7</w:t>
      </w:r>
      <w:r w:rsidR="009C6EA6" w:rsidRPr="00EF776A">
        <w:rPr>
          <w:rFonts w:ascii="Times New Roman" w:eastAsia="Arial" w:hAnsi="Times New Roman" w:cs="Times New Roman"/>
          <w:sz w:val="28"/>
          <w:szCs w:val="28"/>
          <w:lang w:val="uk-UA"/>
        </w:rPr>
        <w:t xml:space="preserve"> </w:t>
      </w:r>
      <w:r w:rsidR="009F6A8E" w:rsidRPr="00EF776A">
        <w:rPr>
          <w:rFonts w:ascii="Times New Roman" w:eastAsia="Arial" w:hAnsi="Times New Roman" w:cs="Times New Roman"/>
          <w:sz w:val="28"/>
          <w:szCs w:val="28"/>
          <w:lang w:val="uk-UA"/>
        </w:rPr>
        <w:t>ЗМАГАННЯ НА ШВИДКІСТЬ</w:t>
      </w:r>
      <w:r w:rsidR="00E06CD0" w:rsidRPr="00EF776A">
        <w:rPr>
          <w:rFonts w:ascii="Times New Roman" w:eastAsia="Arial" w:hAnsi="Times New Roman" w:cs="Times New Roman"/>
          <w:sz w:val="28"/>
          <w:szCs w:val="28"/>
          <w:lang w:val="uk-UA"/>
        </w:rPr>
        <w:t xml:space="preserve"> </w:t>
      </w:r>
      <w:r w:rsidR="004E0F00" w:rsidRPr="00EF776A">
        <w:rPr>
          <w:rFonts w:ascii="Times New Roman" w:eastAsia="Arial Black" w:hAnsi="Times New Roman" w:cs="Times New Roman"/>
          <w:bCs/>
          <w:position w:val="1"/>
          <w:sz w:val="28"/>
          <w:szCs w:val="28"/>
          <w:lang w:val="uk-UA"/>
        </w:rPr>
        <w:t>–</w:t>
      </w:r>
      <w:r w:rsidR="00E06CD0" w:rsidRPr="00EF776A">
        <w:rPr>
          <w:rFonts w:ascii="Times New Roman" w:eastAsia="Arial" w:hAnsi="Times New Roman" w:cs="Times New Roman"/>
          <w:sz w:val="28"/>
          <w:szCs w:val="28"/>
          <w:lang w:val="uk-UA"/>
        </w:rPr>
        <w:t xml:space="preserve"> ДУЕЛЬ</w:t>
      </w:r>
      <w:r w:rsidRPr="00EF776A">
        <w:rPr>
          <w:rFonts w:ascii="Times New Roman" w:eastAsia="Arial" w:hAnsi="Times New Roman" w:cs="Times New Roman"/>
          <w:sz w:val="28"/>
          <w:szCs w:val="28"/>
          <w:lang w:val="uk-UA"/>
        </w:rPr>
        <w:tab/>
        <w:t>4</w:t>
      </w:r>
      <w:r w:rsidR="00485009" w:rsidRPr="00EF776A">
        <w:rPr>
          <w:rFonts w:ascii="Times New Roman" w:eastAsia="Arial" w:hAnsi="Times New Roman" w:cs="Times New Roman"/>
          <w:sz w:val="28"/>
          <w:szCs w:val="28"/>
          <w:lang w:val="uk-UA"/>
        </w:rPr>
        <w:t>2</w:t>
      </w:r>
    </w:p>
    <w:p w:rsidR="006C548C" w:rsidRPr="00EF776A" w:rsidRDefault="00A0014C" w:rsidP="00EF776A">
      <w:pPr>
        <w:tabs>
          <w:tab w:val="right" w:leader="dot" w:pos="9639"/>
        </w:tabs>
        <w:spacing w:after="0" w:line="240" w:lineRule="auto"/>
        <w:jc w:val="both"/>
        <w:rPr>
          <w:rFonts w:ascii="Times New Roman" w:eastAsia="Arial" w:hAnsi="Times New Roman" w:cs="Times New Roman"/>
          <w:sz w:val="28"/>
          <w:szCs w:val="28"/>
          <w:lang w:val="uk-UA"/>
        </w:rPr>
      </w:pPr>
      <w:r w:rsidRPr="00EF776A">
        <w:rPr>
          <w:rFonts w:ascii="Times New Roman" w:eastAsia="Arial" w:hAnsi="Times New Roman" w:cs="Times New Roman"/>
          <w:b/>
          <w:bCs/>
          <w:sz w:val="28"/>
          <w:szCs w:val="28"/>
          <w:lang w:val="uk-UA"/>
        </w:rPr>
        <w:t>10.</w:t>
      </w:r>
      <w:r w:rsidR="00E73F71" w:rsidRPr="00EF776A">
        <w:rPr>
          <w:rFonts w:ascii="Times New Roman" w:eastAsia="Arial" w:hAnsi="Times New Roman" w:cs="Times New Roman"/>
          <w:b/>
          <w:bCs/>
          <w:sz w:val="28"/>
          <w:szCs w:val="28"/>
          <w:lang w:val="uk-UA"/>
        </w:rPr>
        <w:t xml:space="preserve"> </w:t>
      </w:r>
      <w:r w:rsidR="006D6B42" w:rsidRPr="00EF776A">
        <w:rPr>
          <w:rFonts w:ascii="Times New Roman" w:eastAsia="Arial" w:hAnsi="Times New Roman" w:cs="Times New Roman"/>
          <w:b/>
          <w:bCs/>
          <w:sz w:val="28"/>
          <w:szCs w:val="28"/>
          <w:lang w:val="uk-UA"/>
        </w:rPr>
        <w:t>ПРАВИЛА ПРОВЕДЕННЯ ЗМАГАНЬ З БОЛДЕРІНГУ</w:t>
      </w:r>
      <w:r w:rsidRPr="00EF776A">
        <w:rPr>
          <w:rFonts w:ascii="Times New Roman" w:eastAsia="Arial" w:hAnsi="Times New Roman" w:cs="Times New Roman"/>
          <w:bCs/>
          <w:sz w:val="28"/>
          <w:szCs w:val="28"/>
          <w:lang w:val="uk-UA"/>
        </w:rPr>
        <w:tab/>
        <w:t>4</w:t>
      </w:r>
      <w:r w:rsidR="00485009" w:rsidRPr="00EF776A">
        <w:rPr>
          <w:rFonts w:ascii="Times New Roman" w:eastAsia="Arial" w:hAnsi="Times New Roman" w:cs="Times New Roman"/>
          <w:bCs/>
          <w:sz w:val="28"/>
          <w:szCs w:val="28"/>
          <w:lang w:val="uk-UA"/>
        </w:rPr>
        <w:t>5</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0.1</w:t>
      </w:r>
      <w:r w:rsidR="00E73F71" w:rsidRPr="00EF776A">
        <w:rPr>
          <w:rFonts w:ascii="Times New Roman" w:eastAsia="Arial" w:hAnsi="Times New Roman" w:cs="Times New Roman"/>
          <w:sz w:val="28"/>
          <w:szCs w:val="28"/>
          <w:lang w:val="uk-UA"/>
        </w:rPr>
        <w:t xml:space="preserve"> </w:t>
      </w:r>
      <w:r w:rsidR="006D6B42" w:rsidRPr="00EF776A">
        <w:rPr>
          <w:rFonts w:ascii="Times New Roman" w:eastAsia="Arial" w:hAnsi="Times New Roman" w:cs="Times New Roman"/>
          <w:sz w:val="28"/>
          <w:szCs w:val="28"/>
          <w:lang w:val="uk-UA"/>
        </w:rPr>
        <w:t>ВСТУП</w:t>
      </w:r>
      <w:r w:rsidRPr="00EF776A">
        <w:rPr>
          <w:rFonts w:ascii="Times New Roman" w:eastAsia="Arial" w:hAnsi="Times New Roman" w:cs="Times New Roman"/>
          <w:sz w:val="28"/>
          <w:szCs w:val="28"/>
          <w:lang w:val="uk-UA"/>
        </w:rPr>
        <w:tab/>
        <w:t>4</w:t>
      </w:r>
      <w:r w:rsidR="00485009" w:rsidRPr="00EF776A">
        <w:rPr>
          <w:rFonts w:ascii="Times New Roman" w:eastAsia="Arial" w:hAnsi="Times New Roman" w:cs="Times New Roman"/>
          <w:sz w:val="28"/>
          <w:szCs w:val="28"/>
          <w:lang w:val="uk-UA"/>
        </w:rPr>
        <w:t>5</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0.2</w:t>
      </w:r>
      <w:r w:rsidR="00E73F71" w:rsidRPr="00EF776A">
        <w:rPr>
          <w:rFonts w:ascii="Times New Roman" w:eastAsia="Arial" w:hAnsi="Times New Roman" w:cs="Times New Roman"/>
          <w:sz w:val="28"/>
          <w:szCs w:val="28"/>
          <w:lang w:val="uk-UA"/>
        </w:rPr>
        <w:t xml:space="preserve"> </w:t>
      </w:r>
      <w:r w:rsidR="006D6B42" w:rsidRPr="00EF776A">
        <w:rPr>
          <w:rFonts w:ascii="Times New Roman" w:eastAsia="Arial" w:hAnsi="Times New Roman" w:cs="Times New Roman"/>
          <w:sz w:val="28"/>
          <w:szCs w:val="28"/>
          <w:lang w:val="uk-UA"/>
        </w:rPr>
        <w:t>КІЛЬ</w:t>
      </w:r>
      <w:r w:rsidR="004B7249" w:rsidRPr="00EF776A">
        <w:rPr>
          <w:rFonts w:ascii="Times New Roman" w:eastAsia="Arial" w:hAnsi="Times New Roman" w:cs="Times New Roman"/>
          <w:sz w:val="28"/>
          <w:szCs w:val="28"/>
          <w:lang w:val="uk-UA"/>
        </w:rPr>
        <w:t>КІСТЬ УЧАСНИКІВ І ПОРЯДОК СТАРТІВ</w:t>
      </w:r>
      <w:r w:rsidRPr="00EF776A">
        <w:rPr>
          <w:rFonts w:ascii="Times New Roman" w:eastAsia="Arial" w:hAnsi="Times New Roman" w:cs="Times New Roman"/>
          <w:sz w:val="28"/>
          <w:szCs w:val="28"/>
          <w:lang w:val="uk-UA"/>
        </w:rPr>
        <w:tab/>
        <w:t>4</w:t>
      </w:r>
      <w:r w:rsidR="00485009" w:rsidRPr="00EF776A">
        <w:rPr>
          <w:rFonts w:ascii="Times New Roman" w:eastAsia="Arial" w:hAnsi="Times New Roman" w:cs="Times New Roman"/>
          <w:sz w:val="28"/>
          <w:szCs w:val="28"/>
          <w:lang w:val="uk-UA"/>
        </w:rPr>
        <w:t>6</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0.3</w:t>
      </w:r>
      <w:r w:rsidR="00E73F71" w:rsidRPr="00EF776A">
        <w:rPr>
          <w:rFonts w:ascii="Times New Roman" w:eastAsia="Arial" w:hAnsi="Times New Roman" w:cs="Times New Roman"/>
          <w:sz w:val="28"/>
          <w:szCs w:val="28"/>
          <w:lang w:val="uk-UA"/>
        </w:rPr>
        <w:t xml:space="preserve"> </w:t>
      </w:r>
      <w:r w:rsidR="006D6B42" w:rsidRPr="00EF776A">
        <w:rPr>
          <w:rFonts w:ascii="Times New Roman" w:eastAsia="Arial" w:hAnsi="Times New Roman" w:cs="Times New Roman"/>
          <w:sz w:val="28"/>
          <w:szCs w:val="28"/>
          <w:lang w:val="uk-UA"/>
        </w:rPr>
        <w:t xml:space="preserve">ПЕРІОД </w:t>
      </w:r>
      <w:r w:rsidR="00F34839" w:rsidRPr="00EF776A">
        <w:rPr>
          <w:rFonts w:ascii="Times New Roman" w:eastAsia="Arial" w:hAnsi="Times New Roman" w:cs="Times New Roman"/>
          <w:sz w:val="28"/>
          <w:szCs w:val="28"/>
          <w:lang w:val="uk-UA"/>
        </w:rPr>
        <w:t>ОГЛЯДУ</w:t>
      </w:r>
      <w:r w:rsidRPr="00EF776A">
        <w:rPr>
          <w:rFonts w:ascii="Times New Roman" w:eastAsia="Arial" w:hAnsi="Times New Roman" w:cs="Times New Roman"/>
          <w:sz w:val="28"/>
          <w:szCs w:val="28"/>
          <w:lang w:val="uk-UA"/>
        </w:rPr>
        <w:tab/>
        <w:t>4</w:t>
      </w:r>
      <w:r w:rsidR="00485009" w:rsidRPr="00EF776A">
        <w:rPr>
          <w:rFonts w:ascii="Times New Roman" w:eastAsia="Arial" w:hAnsi="Times New Roman" w:cs="Times New Roman"/>
          <w:sz w:val="28"/>
          <w:szCs w:val="28"/>
          <w:lang w:val="uk-UA"/>
        </w:rPr>
        <w:t>6</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0.4</w:t>
      </w:r>
      <w:r w:rsidR="00E73F71" w:rsidRPr="00EF776A">
        <w:rPr>
          <w:rFonts w:ascii="Times New Roman" w:eastAsia="Arial" w:hAnsi="Times New Roman" w:cs="Times New Roman"/>
          <w:sz w:val="28"/>
          <w:szCs w:val="28"/>
          <w:lang w:val="uk-UA"/>
        </w:rPr>
        <w:t xml:space="preserve"> </w:t>
      </w:r>
      <w:r w:rsidR="006D6B42" w:rsidRPr="00EF776A">
        <w:rPr>
          <w:rFonts w:ascii="Times New Roman" w:eastAsia="Arial" w:hAnsi="Times New Roman" w:cs="Times New Roman"/>
          <w:sz w:val="28"/>
          <w:szCs w:val="28"/>
          <w:lang w:val="uk-UA"/>
        </w:rPr>
        <w:t>ПРОЦЕДУРА ЛАЗІННЯ</w:t>
      </w:r>
      <w:r w:rsidRPr="00EF776A">
        <w:rPr>
          <w:rFonts w:ascii="Times New Roman" w:eastAsia="Arial" w:hAnsi="Times New Roman" w:cs="Times New Roman"/>
          <w:sz w:val="28"/>
          <w:szCs w:val="28"/>
          <w:lang w:val="uk-UA"/>
        </w:rPr>
        <w:tab/>
        <w:t>4</w:t>
      </w:r>
      <w:r w:rsidR="00485009" w:rsidRPr="00EF776A">
        <w:rPr>
          <w:rFonts w:ascii="Times New Roman" w:eastAsia="Arial" w:hAnsi="Times New Roman" w:cs="Times New Roman"/>
          <w:sz w:val="28"/>
          <w:szCs w:val="28"/>
          <w:lang w:val="uk-UA"/>
        </w:rPr>
        <w:t>6</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0.5</w:t>
      </w:r>
      <w:r w:rsidR="00E73F71" w:rsidRPr="00EF776A">
        <w:rPr>
          <w:rFonts w:ascii="Times New Roman" w:eastAsia="Arial" w:hAnsi="Times New Roman" w:cs="Times New Roman"/>
          <w:sz w:val="28"/>
          <w:szCs w:val="28"/>
          <w:lang w:val="uk-UA"/>
        </w:rPr>
        <w:t xml:space="preserve"> </w:t>
      </w:r>
      <w:r w:rsidR="006D6B42" w:rsidRPr="00EF776A">
        <w:rPr>
          <w:rFonts w:ascii="Times New Roman" w:eastAsia="Arial" w:hAnsi="Times New Roman" w:cs="Times New Roman"/>
          <w:sz w:val="28"/>
          <w:szCs w:val="28"/>
          <w:lang w:val="uk-UA"/>
        </w:rPr>
        <w:t>ВИМІРЮВАННЯ ВИСОТИ</w:t>
      </w:r>
      <w:r w:rsidRPr="00EF776A">
        <w:rPr>
          <w:rFonts w:ascii="Times New Roman" w:eastAsia="Arial" w:hAnsi="Times New Roman" w:cs="Times New Roman"/>
          <w:sz w:val="28"/>
          <w:szCs w:val="28"/>
          <w:lang w:val="uk-UA"/>
        </w:rPr>
        <w:tab/>
        <w:t>4</w:t>
      </w:r>
      <w:r w:rsidR="00485009" w:rsidRPr="00EF776A">
        <w:rPr>
          <w:rFonts w:ascii="Times New Roman" w:eastAsia="Arial" w:hAnsi="Times New Roman" w:cs="Times New Roman"/>
          <w:sz w:val="28"/>
          <w:szCs w:val="28"/>
          <w:lang w:val="uk-UA"/>
        </w:rPr>
        <w:t>6</w:t>
      </w:r>
    </w:p>
    <w:p w:rsidR="00E73F71"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0.6</w:t>
      </w:r>
      <w:r w:rsidR="00E73F71" w:rsidRPr="00EF776A">
        <w:rPr>
          <w:rFonts w:ascii="Times New Roman" w:eastAsia="Arial" w:hAnsi="Times New Roman" w:cs="Times New Roman"/>
          <w:sz w:val="28"/>
          <w:szCs w:val="28"/>
          <w:lang w:val="uk-UA"/>
        </w:rPr>
        <w:t xml:space="preserve"> </w:t>
      </w:r>
      <w:r w:rsidR="00D20860" w:rsidRPr="00EF776A">
        <w:rPr>
          <w:rFonts w:ascii="Times New Roman" w:eastAsia="Arial" w:hAnsi="Times New Roman" w:cs="Times New Roman"/>
          <w:sz w:val="28"/>
          <w:szCs w:val="28"/>
          <w:lang w:val="uk-UA"/>
        </w:rPr>
        <w:t>ВИЗНАЧЕННЯ РЕЗУЛЬТАТІВ</w:t>
      </w:r>
      <w:r w:rsidR="006D6B42" w:rsidRPr="00EF776A">
        <w:rPr>
          <w:rFonts w:ascii="Times New Roman" w:eastAsia="Arial" w:hAnsi="Times New Roman" w:cs="Times New Roman"/>
          <w:sz w:val="28"/>
          <w:szCs w:val="28"/>
          <w:lang w:val="uk-UA"/>
        </w:rPr>
        <w:t xml:space="preserve"> ПІСЛЯ КОЖНОГО РАУНДУ </w:t>
      </w:r>
    </w:p>
    <w:p w:rsidR="006C548C" w:rsidRPr="00EF776A" w:rsidRDefault="006D6B42" w:rsidP="00EF776A">
      <w:pPr>
        <w:tabs>
          <w:tab w:val="right" w:leader="dot" w:pos="9639"/>
        </w:tabs>
        <w:spacing w:after="0" w:line="240" w:lineRule="auto"/>
        <w:ind w:left="709"/>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ЗМАГАНЬ</w:t>
      </w:r>
      <w:r w:rsidR="00A0014C" w:rsidRPr="00EF776A">
        <w:rPr>
          <w:rFonts w:ascii="Times New Roman" w:eastAsia="Arial" w:hAnsi="Times New Roman" w:cs="Times New Roman"/>
          <w:sz w:val="28"/>
          <w:szCs w:val="28"/>
          <w:lang w:val="uk-UA"/>
        </w:rPr>
        <w:tab/>
        <w:t>4</w:t>
      </w:r>
      <w:r w:rsidR="00485009" w:rsidRPr="00EF776A">
        <w:rPr>
          <w:rFonts w:ascii="Times New Roman" w:eastAsia="Arial" w:hAnsi="Times New Roman" w:cs="Times New Roman"/>
          <w:sz w:val="28"/>
          <w:szCs w:val="28"/>
          <w:lang w:val="uk-UA"/>
        </w:rPr>
        <w:t>7</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0.7</w:t>
      </w:r>
      <w:r w:rsidR="00E73F71" w:rsidRPr="00EF776A">
        <w:rPr>
          <w:rFonts w:ascii="Times New Roman" w:eastAsia="Arial" w:hAnsi="Times New Roman" w:cs="Times New Roman"/>
          <w:sz w:val="28"/>
          <w:szCs w:val="28"/>
          <w:lang w:val="uk-UA"/>
        </w:rPr>
        <w:t xml:space="preserve"> </w:t>
      </w:r>
      <w:r w:rsidR="006D6B42" w:rsidRPr="00EF776A">
        <w:rPr>
          <w:rFonts w:ascii="Times New Roman" w:eastAsia="Arial" w:hAnsi="Times New Roman" w:cs="Times New Roman"/>
          <w:sz w:val="28"/>
          <w:szCs w:val="28"/>
          <w:lang w:val="uk-UA"/>
        </w:rPr>
        <w:t>КВОТИ ДЛЯ КОЖНОГО РАУНДУ</w:t>
      </w:r>
      <w:r w:rsidRPr="00EF776A">
        <w:rPr>
          <w:rFonts w:ascii="Times New Roman" w:eastAsia="Arial" w:hAnsi="Times New Roman" w:cs="Times New Roman"/>
          <w:sz w:val="28"/>
          <w:szCs w:val="28"/>
          <w:lang w:val="uk-UA"/>
        </w:rPr>
        <w:tab/>
        <w:t>4</w:t>
      </w:r>
      <w:r w:rsidR="00485009" w:rsidRPr="00EF776A">
        <w:rPr>
          <w:rFonts w:ascii="Times New Roman" w:eastAsia="Arial" w:hAnsi="Times New Roman" w:cs="Times New Roman"/>
          <w:sz w:val="28"/>
          <w:szCs w:val="28"/>
          <w:lang w:val="uk-UA"/>
        </w:rPr>
        <w:t>7</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0.8</w:t>
      </w:r>
      <w:r w:rsidR="00E73F71" w:rsidRPr="00EF776A">
        <w:rPr>
          <w:rFonts w:ascii="Times New Roman" w:eastAsia="Arial" w:hAnsi="Times New Roman" w:cs="Times New Roman"/>
          <w:sz w:val="28"/>
          <w:szCs w:val="28"/>
          <w:lang w:val="uk-UA"/>
        </w:rPr>
        <w:t xml:space="preserve"> </w:t>
      </w:r>
      <w:r w:rsidR="002973ED" w:rsidRPr="00EF776A">
        <w:rPr>
          <w:rFonts w:ascii="Times New Roman" w:eastAsia="Arial" w:hAnsi="Times New Roman" w:cs="Times New Roman"/>
          <w:sz w:val="28"/>
          <w:szCs w:val="28"/>
          <w:lang w:val="uk-UA"/>
        </w:rPr>
        <w:t>ЗАВЕРШЕННЯ</w:t>
      </w:r>
      <w:r w:rsidR="006D6B42" w:rsidRPr="00EF776A">
        <w:rPr>
          <w:rFonts w:ascii="Times New Roman" w:eastAsia="Arial" w:hAnsi="Times New Roman" w:cs="Times New Roman"/>
          <w:sz w:val="28"/>
          <w:szCs w:val="28"/>
          <w:lang w:val="uk-UA"/>
        </w:rPr>
        <w:t xml:space="preserve"> СПРОБИ НА ТРАСІ</w:t>
      </w:r>
      <w:r w:rsidRPr="00EF776A">
        <w:rPr>
          <w:rFonts w:ascii="Times New Roman" w:eastAsia="Arial" w:hAnsi="Times New Roman" w:cs="Times New Roman"/>
          <w:sz w:val="28"/>
          <w:szCs w:val="28"/>
          <w:lang w:val="uk-UA"/>
        </w:rPr>
        <w:tab/>
        <w:t>4</w:t>
      </w:r>
      <w:r w:rsidR="00485009" w:rsidRPr="00EF776A">
        <w:rPr>
          <w:rFonts w:ascii="Times New Roman" w:eastAsia="Arial" w:hAnsi="Times New Roman" w:cs="Times New Roman"/>
          <w:sz w:val="28"/>
          <w:szCs w:val="28"/>
          <w:lang w:val="uk-UA"/>
        </w:rPr>
        <w:t>8</w:t>
      </w:r>
    </w:p>
    <w:p w:rsidR="006C548C" w:rsidRPr="00EF776A" w:rsidRDefault="006C548C" w:rsidP="00EF776A">
      <w:pPr>
        <w:spacing w:after="0" w:line="240" w:lineRule="auto"/>
        <w:jc w:val="both"/>
        <w:rPr>
          <w:rFonts w:ascii="Times New Roman" w:hAnsi="Times New Roman" w:cs="Times New Roman"/>
          <w:sz w:val="28"/>
          <w:szCs w:val="28"/>
          <w:lang w:val="uk-UA"/>
        </w:rPr>
      </w:pPr>
    </w:p>
    <w:p w:rsidR="006C548C" w:rsidRPr="00EF776A" w:rsidRDefault="006D6B42" w:rsidP="00EF776A">
      <w:pPr>
        <w:spacing w:after="0" w:line="240" w:lineRule="auto"/>
        <w:jc w:val="both"/>
        <w:rPr>
          <w:rFonts w:ascii="Times New Roman" w:eastAsia="Arial Black" w:hAnsi="Times New Roman" w:cs="Times New Roman"/>
          <w:sz w:val="28"/>
          <w:szCs w:val="28"/>
          <w:lang w:val="uk-UA"/>
        </w:rPr>
      </w:pPr>
      <w:r w:rsidRPr="00EF776A">
        <w:rPr>
          <w:rFonts w:ascii="Times New Roman" w:eastAsia="Arial Black" w:hAnsi="Times New Roman" w:cs="Times New Roman"/>
          <w:b/>
          <w:bCs/>
          <w:sz w:val="28"/>
          <w:szCs w:val="28"/>
          <w:lang w:val="uk-UA"/>
        </w:rPr>
        <w:t>ЧАСТИНА</w:t>
      </w:r>
      <w:r w:rsidR="00A0014C" w:rsidRPr="00EF776A">
        <w:rPr>
          <w:rFonts w:ascii="Times New Roman" w:eastAsia="Arial Black" w:hAnsi="Times New Roman" w:cs="Times New Roman"/>
          <w:b/>
          <w:bCs/>
          <w:sz w:val="28"/>
          <w:szCs w:val="28"/>
          <w:lang w:val="uk-UA"/>
        </w:rPr>
        <w:t xml:space="preserve"> 3 – </w:t>
      </w:r>
      <w:r w:rsidR="00645A87" w:rsidRPr="00EF776A">
        <w:rPr>
          <w:rFonts w:ascii="Times New Roman" w:eastAsia="Arial Black" w:hAnsi="Times New Roman" w:cs="Times New Roman"/>
          <w:b/>
          <w:bCs/>
          <w:sz w:val="28"/>
          <w:szCs w:val="28"/>
          <w:lang w:val="uk-UA"/>
        </w:rPr>
        <w:t>МІЖНАРОДНІ ЗМАГАННЯ</w:t>
      </w:r>
    </w:p>
    <w:p w:rsidR="004E0F00" w:rsidRPr="00EF776A" w:rsidRDefault="004E0F00" w:rsidP="00EF776A">
      <w:pPr>
        <w:tabs>
          <w:tab w:val="left" w:pos="1020"/>
          <w:tab w:val="left" w:pos="8820"/>
        </w:tabs>
        <w:spacing w:after="0" w:line="240" w:lineRule="auto"/>
        <w:jc w:val="both"/>
        <w:rPr>
          <w:rFonts w:ascii="Times New Roman" w:eastAsia="Arial" w:hAnsi="Times New Roman" w:cs="Times New Roman"/>
          <w:b/>
          <w:bCs/>
          <w:sz w:val="28"/>
          <w:szCs w:val="28"/>
          <w:lang w:val="uk-UA"/>
        </w:rPr>
      </w:pPr>
    </w:p>
    <w:p w:rsidR="00F31DBE" w:rsidRPr="00EF776A" w:rsidRDefault="00A0014C" w:rsidP="00EF776A">
      <w:pPr>
        <w:spacing w:after="0" w:line="240" w:lineRule="auto"/>
        <w:jc w:val="both"/>
        <w:rPr>
          <w:rFonts w:ascii="Times New Roman" w:eastAsia="Arial" w:hAnsi="Times New Roman" w:cs="Times New Roman"/>
          <w:b/>
          <w:bCs/>
          <w:sz w:val="28"/>
          <w:szCs w:val="28"/>
          <w:lang w:val="uk-UA"/>
        </w:rPr>
      </w:pPr>
      <w:r w:rsidRPr="00EF776A">
        <w:rPr>
          <w:rFonts w:ascii="Times New Roman" w:eastAsia="Arial" w:hAnsi="Times New Roman" w:cs="Times New Roman"/>
          <w:b/>
          <w:bCs/>
          <w:sz w:val="28"/>
          <w:szCs w:val="28"/>
          <w:lang w:val="uk-UA"/>
        </w:rPr>
        <w:t>11.</w:t>
      </w:r>
      <w:r w:rsidR="00F31DBE" w:rsidRPr="00EF776A">
        <w:rPr>
          <w:rFonts w:ascii="Times New Roman" w:eastAsia="Arial" w:hAnsi="Times New Roman" w:cs="Times New Roman"/>
          <w:b/>
          <w:bCs/>
          <w:sz w:val="28"/>
          <w:szCs w:val="28"/>
          <w:lang w:val="uk-UA"/>
        </w:rPr>
        <w:t xml:space="preserve"> </w:t>
      </w:r>
      <w:r w:rsidR="00645A87" w:rsidRPr="00EF776A">
        <w:rPr>
          <w:rFonts w:ascii="Times New Roman" w:eastAsia="Arial" w:hAnsi="Times New Roman" w:cs="Times New Roman"/>
          <w:b/>
          <w:bCs/>
          <w:sz w:val="28"/>
          <w:szCs w:val="28"/>
          <w:lang w:val="uk-UA"/>
        </w:rPr>
        <w:t xml:space="preserve">ПОЛОЖЕННЯ ПРО ПРОВЕДЕННЯ СЕРІЇ ЗМАГАНЬ КУБКА </w:t>
      </w:r>
    </w:p>
    <w:p w:rsidR="006C548C" w:rsidRPr="00EF776A" w:rsidRDefault="00645A87"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b/>
          <w:bCs/>
          <w:sz w:val="28"/>
          <w:szCs w:val="28"/>
          <w:lang w:val="uk-UA"/>
        </w:rPr>
        <w:t>СВІТУ</w:t>
      </w:r>
      <w:r w:rsidR="00A0014C" w:rsidRPr="00EF776A">
        <w:rPr>
          <w:rFonts w:ascii="Times New Roman" w:eastAsia="Arial" w:hAnsi="Times New Roman" w:cs="Times New Roman"/>
          <w:bCs/>
          <w:sz w:val="28"/>
          <w:szCs w:val="28"/>
          <w:lang w:val="uk-UA"/>
        </w:rPr>
        <w:tab/>
        <w:t>4</w:t>
      </w:r>
      <w:r w:rsidR="00485009" w:rsidRPr="00EF776A">
        <w:rPr>
          <w:rFonts w:ascii="Times New Roman" w:eastAsia="Arial" w:hAnsi="Times New Roman" w:cs="Times New Roman"/>
          <w:bCs/>
          <w:sz w:val="28"/>
          <w:szCs w:val="28"/>
          <w:lang w:val="uk-UA"/>
        </w:rPr>
        <w:t>8</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1.1</w:t>
      </w:r>
      <w:r w:rsidR="00F31DBE" w:rsidRPr="00EF776A">
        <w:rPr>
          <w:rFonts w:ascii="Times New Roman" w:eastAsia="Arial" w:hAnsi="Times New Roman" w:cs="Times New Roman"/>
          <w:sz w:val="28"/>
          <w:szCs w:val="28"/>
          <w:lang w:val="uk-UA"/>
        </w:rPr>
        <w:t xml:space="preserve"> </w:t>
      </w:r>
      <w:r w:rsidR="00645A87" w:rsidRPr="00EF776A">
        <w:rPr>
          <w:rFonts w:ascii="Times New Roman" w:eastAsia="Arial" w:hAnsi="Times New Roman" w:cs="Times New Roman"/>
          <w:sz w:val="28"/>
          <w:szCs w:val="28"/>
          <w:lang w:val="uk-UA"/>
        </w:rPr>
        <w:t>ВСТУП</w:t>
      </w:r>
      <w:r w:rsidRPr="00EF776A">
        <w:rPr>
          <w:rFonts w:ascii="Times New Roman" w:eastAsia="Arial" w:hAnsi="Times New Roman" w:cs="Times New Roman"/>
          <w:sz w:val="28"/>
          <w:szCs w:val="28"/>
          <w:lang w:val="uk-UA"/>
        </w:rPr>
        <w:tab/>
        <w:t>4</w:t>
      </w:r>
      <w:r w:rsidR="00485009" w:rsidRPr="00EF776A">
        <w:rPr>
          <w:rFonts w:ascii="Times New Roman" w:eastAsia="Arial" w:hAnsi="Times New Roman" w:cs="Times New Roman"/>
          <w:sz w:val="28"/>
          <w:szCs w:val="28"/>
          <w:lang w:val="uk-UA"/>
        </w:rPr>
        <w:t>8</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1.2</w:t>
      </w:r>
      <w:r w:rsidR="00F31DBE" w:rsidRPr="00EF776A">
        <w:rPr>
          <w:rFonts w:ascii="Times New Roman" w:eastAsia="Arial" w:hAnsi="Times New Roman" w:cs="Times New Roman"/>
          <w:sz w:val="28"/>
          <w:szCs w:val="28"/>
          <w:lang w:val="uk-UA"/>
        </w:rPr>
        <w:t xml:space="preserve"> </w:t>
      </w:r>
      <w:r w:rsidR="00645A87" w:rsidRPr="00EF776A">
        <w:rPr>
          <w:rFonts w:ascii="Times New Roman" w:eastAsia="Arial" w:hAnsi="Times New Roman" w:cs="Times New Roman"/>
          <w:sz w:val="28"/>
          <w:szCs w:val="28"/>
          <w:lang w:val="uk-UA"/>
        </w:rPr>
        <w:t xml:space="preserve">ЗМАГАННЯ </w:t>
      </w:r>
      <w:r w:rsidR="00544B1C" w:rsidRPr="00EF776A">
        <w:rPr>
          <w:rFonts w:ascii="Times New Roman" w:eastAsia="Arial" w:hAnsi="Times New Roman" w:cs="Times New Roman"/>
          <w:sz w:val="28"/>
          <w:szCs w:val="28"/>
          <w:lang w:val="uk-UA"/>
        </w:rPr>
        <w:t>НА ТРУДНІСТЬ І БОЛДЕРІНГ</w:t>
      </w:r>
      <w:r w:rsidRPr="00EF776A">
        <w:rPr>
          <w:rFonts w:ascii="Times New Roman" w:eastAsia="Arial" w:hAnsi="Times New Roman" w:cs="Times New Roman"/>
          <w:sz w:val="28"/>
          <w:szCs w:val="28"/>
          <w:lang w:val="uk-UA"/>
        </w:rPr>
        <w:tab/>
        <w:t>4</w:t>
      </w:r>
      <w:r w:rsidR="00485009" w:rsidRPr="00EF776A">
        <w:rPr>
          <w:rFonts w:ascii="Times New Roman" w:eastAsia="Arial" w:hAnsi="Times New Roman" w:cs="Times New Roman"/>
          <w:sz w:val="28"/>
          <w:szCs w:val="28"/>
          <w:lang w:val="uk-UA"/>
        </w:rPr>
        <w:t>8</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1.3</w:t>
      </w:r>
      <w:r w:rsidR="00F31DBE" w:rsidRPr="00EF776A">
        <w:rPr>
          <w:rFonts w:ascii="Times New Roman" w:eastAsia="Arial" w:hAnsi="Times New Roman" w:cs="Times New Roman"/>
          <w:sz w:val="28"/>
          <w:szCs w:val="28"/>
          <w:lang w:val="uk-UA"/>
        </w:rPr>
        <w:t xml:space="preserve"> </w:t>
      </w:r>
      <w:r w:rsidR="00645A87" w:rsidRPr="00EF776A">
        <w:rPr>
          <w:rFonts w:ascii="Times New Roman" w:eastAsia="Arial" w:hAnsi="Times New Roman" w:cs="Times New Roman"/>
          <w:sz w:val="28"/>
          <w:szCs w:val="28"/>
          <w:lang w:val="uk-UA"/>
        </w:rPr>
        <w:t>ЗМАГАННЯ НА ШВИДКІСТЬ</w:t>
      </w:r>
      <w:r w:rsidRPr="00EF776A">
        <w:rPr>
          <w:rFonts w:ascii="Times New Roman" w:eastAsia="Arial" w:hAnsi="Times New Roman" w:cs="Times New Roman"/>
          <w:sz w:val="28"/>
          <w:szCs w:val="28"/>
          <w:lang w:val="uk-UA"/>
        </w:rPr>
        <w:tab/>
        <w:t>4</w:t>
      </w:r>
      <w:r w:rsidR="00485009" w:rsidRPr="00EF776A">
        <w:rPr>
          <w:rFonts w:ascii="Times New Roman" w:eastAsia="Arial" w:hAnsi="Times New Roman" w:cs="Times New Roman"/>
          <w:sz w:val="28"/>
          <w:szCs w:val="28"/>
          <w:lang w:val="uk-UA"/>
        </w:rPr>
        <w:t>9</w:t>
      </w:r>
    </w:p>
    <w:p w:rsidR="00F31DBE"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1.4</w:t>
      </w:r>
      <w:r w:rsidR="00F31DBE" w:rsidRPr="00EF776A">
        <w:rPr>
          <w:rFonts w:ascii="Times New Roman" w:eastAsia="Arial" w:hAnsi="Times New Roman" w:cs="Times New Roman"/>
          <w:sz w:val="28"/>
          <w:szCs w:val="28"/>
          <w:lang w:val="uk-UA"/>
        </w:rPr>
        <w:t xml:space="preserve"> </w:t>
      </w:r>
      <w:r w:rsidR="00645A87" w:rsidRPr="00EF776A">
        <w:rPr>
          <w:rFonts w:ascii="Times New Roman" w:eastAsia="Arial" w:hAnsi="Times New Roman" w:cs="Times New Roman"/>
          <w:sz w:val="28"/>
          <w:szCs w:val="28"/>
          <w:lang w:val="uk-UA"/>
        </w:rPr>
        <w:t xml:space="preserve">БАЛИ, ЯКІ ПРИСУДЖУЮТЬСЯ ЗА </w:t>
      </w:r>
      <w:r w:rsidR="005572AA" w:rsidRPr="00EF776A">
        <w:rPr>
          <w:rFonts w:ascii="Times New Roman" w:eastAsia="Arial" w:hAnsi="Times New Roman" w:cs="Times New Roman"/>
          <w:sz w:val="28"/>
          <w:szCs w:val="28"/>
          <w:lang w:val="uk-UA"/>
        </w:rPr>
        <w:t>КОЖЕН РАУНД ЗМАГАНЬ</w:t>
      </w:r>
      <w:r w:rsidR="00645A87" w:rsidRPr="00EF776A">
        <w:rPr>
          <w:rFonts w:ascii="Times New Roman" w:eastAsia="Arial" w:hAnsi="Times New Roman" w:cs="Times New Roman"/>
          <w:sz w:val="28"/>
          <w:szCs w:val="28"/>
          <w:lang w:val="uk-UA"/>
        </w:rPr>
        <w:t xml:space="preserve"> </w:t>
      </w:r>
    </w:p>
    <w:p w:rsidR="006C548C" w:rsidRPr="00EF776A" w:rsidRDefault="007357C5" w:rsidP="00EF776A">
      <w:pPr>
        <w:tabs>
          <w:tab w:val="right" w:leader="dot" w:pos="9639"/>
        </w:tabs>
        <w:spacing w:after="0" w:line="240" w:lineRule="auto"/>
        <w:ind w:left="709"/>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КУБКА</w:t>
      </w:r>
      <w:r w:rsidR="005572AA" w:rsidRPr="00EF776A">
        <w:rPr>
          <w:rFonts w:ascii="Times New Roman" w:eastAsia="Arial" w:hAnsi="Times New Roman" w:cs="Times New Roman"/>
          <w:sz w:val="28"/>
          <w:szCs w:val="28"/>
          <w:lang w:val="uk-UA"/>
        </w:rPr>
        <w:t xml:space="preserve"> СВІТУ</w:t>
      </w:r>
      <w:r w:rsidR="00F31DBE" w:rsidRPr="00EF776A">
        <w:rPr>
          <w:rFonts w:ascii="Times New Roman" w:eastAsia="Arial" w:hAnsi="Times New Roman" w:cs="Times New Roman"/>
          <w:sz w:val="28"/>
          <w:szCs w:val="28"/>
          <w:lang w:val="uk-UA"/>
        </w:rPr>
        <w:tab/>
      </w:r>
      <w:r w:rsidR="00A0014C" w:rsidRPr="00EF776A">
        <w:rPr>
          <w:rFonts w:ascii="Times New Roman" w:eastAsia="Arial" w:hAnsi="Times New Roman" w:cs="Times New Roman"/>
          <w:sz w:val="28"/>
          <w:szCs w:val="28"/>
          <w:lang w:val="uk-UA"/>
        </w:rPr>
        <w:t>4</w:t>
      </w:r>
      <w:r w:rsidR="00485009" w:rsidRPr="00EF776A">
        <w:rPr>
          <w:rFonts w:ascii="Times New Roman" w:eastAsia="Arial" w:hAnsi="Times New Roman" w:cs="Times New Roman"/>
          <w:sz w:val="28"/>
          <w:szCs w:val="28"/>
          <w:lang w:val="uk-UA"/>
        </w:rPr>
        <w:t>9</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position w:val="-1"/>
          <w:sz w:val="28"/>
          <w:szCs w:val="28"/>
          <w:lang w:val="uk-UA"/>
        </w:rPr>
        <w:t>11.5</w:t>
      </w:r>
      <w:r w:rsidR="00F31DBE" w:rsidRPr="00EF776A">
        <w:rPr>
          <w:rFonts w:ascii="Times New Roman" w:eastAsia="Arial" w:hAnsi="Times New Roman" w:cs="Times New Roman"/>
          <w:position w:val="-1"/>
          <w:sz w:val="28"/>
          <w:szCs w:val="28"/>
          <w:lang w:val="uk-UA"/>
        </w:rPr>
        <w:t xml:space="preserve"> </w:t>
      </w:r>
      <w:r w:rsidR="007357C5" w:rsidRPr="00EF776A">
        <w:rPr>
          <w:rFonts w:ascii="Times New Roman" w:eastAsia="Arial" w:hAnsi="Times New Roman" w:cs="Times New Roman"/>
          <w:position w:val="-1"/>
          <w:sz w:val="28"/>
          <w:szCs w:val="28"/>
          <w:lang w:val="uk-UA"/>
        </w:rPr>
        <w:t>ПІДРАХУНКИ ОЧОК ДО ПРИСУДЖЕННЯ КУБКУ СВІТУ</w:t>
      </w:r>
      <w:r w:rsidRPr="00EF776A">
        <w:rPr>
          <w:rFonts w:ascii="Times New Roman" w:eastAsia="Arial" w:hAnsi="Times New Roman" w:cs="Times New Roman"/>
          <w:position w:val="-1"/>
          <w:sz w:val="28"/>
          <w:szCs w:val="28"/>
          <w:lang w:val="uk-UA"/>
        </w:rPr>
        <w:tab/>
        <w:t>4</w:t>
      </w:r>
      <w:r w:rsidR="00485009" w:rsidRPr="00EF776A">
        <w:rPr>
          <w:rFonts w:ascii="Times New Roman" w:eastAsia="Arial" w:hAnsi="Times New Roman" w:cs="Times New Roman"/>
          <w:position w:val="-1"/>
          <w:sz w:val="28"/>
          <w:szCs w:val="28"/>
          <w:lang w:val="uk-UA"/>
        </w:rPr>
        <w:t>9</w:t>
      </w:r>
    </w:p>
    <w:p w:rsidR="0082528D" w:rsidRPr="00EF776A" w:rsidRDefault="00A0014C" w:rsidP="00EF776A">
      <w:pPr>
        <w:tabs>
          <w:tab w:val="left" w:pos="920"/>
          <w:tab w:val="left" w:pos="8720"/>
          <w:tab w:val="left" w:pos="8820"/>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1.6</w:t>
      </w:r>
      <w:r w:rsidR="00F31DBE" w:rsidRPr="00EF776A">
        <w:rPr>
          <w:rFonts w:ascii="Times New Roman" w:eastAsia="Arial" w:hAnsi="Times New Roman" w:cs="Times New Roman"/>
          <w:sz w:val="28"/>
          <w:szCs w:val="28"/>
          <w:lang w:val="uk-UA"/>
        </w:rPr>
        <w:t xml:space="preserve"> </w:t>
      </w:r>
      <w:r w:rsidR="0082528D" w:rsidRPr="00EF776A">
        <w:rPr>
          <w:rFonts w:ascii="Times New Roman" w:eastAsia="Arial" w:hAnsi="Times New Roman" w:cs="Times New Roman"/>
          <w:sz w:val="28"/>
          <w:szCs w:val="28"/>
          <w:lang w:val="uk-UA"/>
        </w:rPr>
        <w:t>НАГОРОДЖЕННЯ НА КУБКУ СВІТУ У ВИПАДКУ ОДНАКОВОЇ</w:t>
      </w:r>
      <w:r w:rsidR="00F31DBE" w:rsidRPr="00EF776A">
        <w:rPr>
          <w:rFonts w:ascii="Times New Roman" w:eastAsia="Arial" w:hAnsi="Times New Roman" w:cs="Times New Roman"/>
          <w:sz w:val="28"/>
          <w:szCs w:val="28"/>
          <w:lang w:val="uk-UA"/>
        </w:rPr>
        <w:t xml:space="preserve"> </w:t>
      </w:r>
    </w:p>
    <w:p w:rsidR="006C548C" w:rsidRPr="00EF776A" w:rsidRDefault="0082528D" w:rsidP="00EF776A">
      <w:pPr>
        <w:tabs>
          <w:tab w:val="right" w:leader="dot" w:pos="9639"/>
        </w:tabs>
        <w:spacing w:after="0" w:line="240" w:lineRule="auto"/>
        <w:ind w:left="709"/>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КІЛЬКОСТІ БАЛІВ У БОРОТЬБІ ЗА ПЕРШЕ МІСЦЕ</w:t>
      </w:r>
      <w:r w:rsidR="00F31DBE" w:rsidRPr="00EF776A">
        <w:rPr>
          <w:rFonts w:ascii="Times New Roman" w:eastAsia="Arial" w:hAnsi="Times New Roman" w:cs="Times New Roman"/>
          <w:sz w:val="28"/>
          <w:szCs w:val="28"/>
          <w:lang w:val="uk-UA"/>
        </w:rPr>
        <w:tab/>
      </w:r>
      <w:r w:rsidR="00485009" w:rsidRPr="00EF776A">
        <w:rPr>
          <w:rFonts w:ascii="Times New Roman" w:eastAsia="Arial" w:hAnsi="Times New Roman" w:cs="Times New Roman"/>
          <w:sz w:val="28"/>
          <w:szCs w:val="28"/>
          <w:lang w:val="uk-UA"/>
        </w:rPr>
        <w:t>50</w:t>
      </w:r>
    </w:p>
    <w:p w:rsidR="00761BCC" w:rsidRPr="00EF776A" w:rsidRDefault="00A0014C" w:rsidP="00EF776A">
      <w:pPr>
        <w:tabs>
          <w:tab w:val="left" w:pos="920"/>
          <w:tab w:val="left" w:pos="8720"/>
          <w:tab w:val="left" w:pos="8820"/>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1.7</w:t>
      </w:r>
      <w:r w:rsidR="00F31DBE" w:rsidRPr="00EF776A">
        <w:rPr>
          <w:rFonts w:ascii="Times New Roman" w:eastAsia="Arial" w:hAnsi="Times New Roman" w:cs="Times New Roman"/>
          <w:sz w:val="28"/>
          <w:szCs w:val="28"/>
          <w:lang w:val="uk-UA"/>
        </w:rPr>
        <w:t xml:space="preserve"> </w:t>
      </w:r>
      <w:r w:rsidR="00761BCC" w:rsidRPr="00EF776A">
        <w:rPr>
          <w:rFonts w:ascii="Times New Roman" w:eastAsia="Arial" w:hAnsi="Times New Roman" w:cs="Times New Roman"/>
          <w:sz w:val="28"/>
          <w:szCs w:val="28"/>
          <w:lang w:val="uk-UA"/>
        </w:rPr>
        <w:t>РЕЄСТРАЦІЯ УЧАСНИКІВ ЗМАГАНЬ НАЦІОНАЛЬНИМИ</w:t>
      </w:r>
    </w:p>
    <w:p w:rsidR="006C548C" w:rsidRPr="00EF776A" w:rsidRDefault="00761BCC" w:rsidP="00EF776A">
      <w:pPr>
        <w:tabs>
          <w:tab w:val="right" w:leader="dot" w:pos="9639"/>
        </w:tabs>
        <w:spacing w:after="0" w:line="240" w:lineRule="auto"/>
        <w:ind w:left="709"/>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КОМІТЕТОМ ЧИ ФЕДЕРАЦІЯМИ</w:t>
      </w:r>
      <w:r w:rsidR="002D3949" w:rsidRPr="00EF776A">
        <w:rPr>
          <w:rFonts w:ascii="Times New Roman" w:eastAsia="Arial" w:hAnsi="Times New Roman" w:cs="Times New Roman"/>
          <w:sz w:val="28"/>
          <w:szCs w:val="28"/>
          <w:lang w:val="uk-UA"/>
        </w:rPr>
        <w:tab/>
      </w:r>
      <w:r w:rsidR="00485009" w:rsidRPr="00EF776A">
        <w:rPr>
          <w:rFonts w:ascii="Times New Roman" w:eastAsia="Arial" w:hAnsi="Times New Roman" w:cs="Times New Roman"/>
          <w:sz w:val="28"/>
          <w:szCs w:val="28"/>
          <w:lang w:val="uk-UA"/>
        </w:rPr>
        <w:t>50</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1.8</w:t>
      </w:r>
      <w:r w:rsidR="00F31DBE" w:rsidRPr="00EF776A">
        <w:rPr>
          <w:rFonts w:ascii="Times New Roman" w:eastAsia="Arial" w:hAnsi="Times New Roman" w:cs="Times New Roman"/>
          <w:sz w:val="28"/>
          <w:szCs w:val="28"/>
          <w:lang w:val="uk-UA"/>
        </w:rPr>
        <w:t xml:space="preserve"> </w:t>
      </w:r>
      <w:r w:rsidR="00B21EF9" w:rsidRPr="00EF776A">
        <w:rPr>
          <w:rFonts w:ascii="Times New Roman" w:eastAsia="Arial" w:hAnsi="Times New Roman" w:cs="Times New Roman"/>
          <w:sz w:val="28"/>
          <w:szCs w:val="28"/>
          <w:lang w:val="uk-UA"/>
        </w:rPr>
        <w:t>КВОТИ</w:t>
      </w:r>
      <w:r w:rsidR="00AD4617" w:rsidRPr="00EF776A">
        <w:rPr>
          <w:rFonts w:ascii="Times New Roman" w:eastAsia="Arial" w:hAnsi="Times New Roman" w:cs="Times New Roman"/>
          <w:sz w:val="28"/>
          <w:szCs w:val="28"/>
          <w:lang w:val="uk-UA"/>
        </w:rPr>
        <w:t xml:space="preserve"> УЧАСНИКІВ </w:t>
      </w:r>
      <w:r w:rsidR="00B21EF9" w:rsidRPr="00EF776A">
        <w:rPr>
          <w:rFonts w:ascii="Times New Roman" w:eastAsia="Arial" w:hAnsi="Times New Roman" w:cs="Times New Roman"/>
          <w:sz w:val="28"/>
          <w:szCs w:val="28"/>
          <w:lang w:val="uk-UA"/>
        </w:rPr>
        <w:t xml:space="preserve">ЗМАГАНЬ </w:t>
      </w:r>
      <w:r w:rsidR="00AD4617" w:rsidRPr="00EF776A">
        <w:rPr>
          <w:rFonts w:ascii="Times New Roman" w:eastAsia="Arial" w:hAnsi="Times New Roman" w:cs="Times New Roman"/>
          <w:sz w:val="28"/>
          <w:szCs w:val="28"/>
          <w:lang w:val="uk-UA"/>
        </w:rPr>
        <w:t>ДЛЯ КОЖНОГО РАУНДУ</w:t>
      </w:r>
      <w:r w:rsidR="00AD4617" w:rsidRPr="00EF776A">
        <w:rPr>
          <w:rFonts w:ascii="Times New Roman" w:eastAsia="Arial" w:hAnsi="Times New Roman" w:cs="Times New Roman"/>
          <w:sz w:val="28"/>
          <w:szCs w:val="28"/>
          <w:lang w:val="uk-UA"/>
        </w:rPr>
        <w:tab/>
      </w:r>
      <w:r w:rsidR="00485009" w:rsidRPr="00EF776A">
        <w:rPr>
          <w:rFonts w:ascii="Times New Roman" w:eastAsia="Arial" w:hAnsi="Times New Roman" w:cs="Times New Roman"/>
          <w:sz w:val="28"/>
          <w:szCs w:val="28"/>
          <w:lang w:val="uk-UA"/>
        </w:rPr>
        <w:t>51</w:t>
      </w:r>
    </w:p>
    <w:p w:rsidR="006C548C" w:rsidRPr="00EF776A" w:rsidRDefault="00A0014C" w:rsidP="00EF776A">
      <w:pPr>
        <w:tabs>
          <w:tab w:val="right" w:leader="dot" w:pos="9639"/>
        </w:tabs>
        <w:spacing w:after="0" w:line="240" w:lineRule="auto"/>
        <w:jc w:val="both"/>
        <w:rPr>
          <w:rFonts w:ascii="Times New Roman" w:eastAsia="Arial" w:hAnsi="Times New Roman" w:cs="Times New Roman"/>
          <w:sz w:val="28"/>
          <w:szCs w:val="28"/>
          <w:lang w:val="uk-UA"/>
        </w:rPr>
      </w:pPr>
      <w:r w:rsidRPr="00EF776A">
        <w:rPr>
          <w:rFonts w:ascii="Times New Roman" w:eastAsia="Arial" w:hAnsi="Times New Roman" w:cs="Times New Roman"/>
          <w:b/>
          <w:bCs/>
          <w:sz w:val="28"/>
          <w:szCs w:val="28"/>
          <w:lang w:val="uk-UA"/>
        </w:rPr>
        <w:t>12.</w:t>
      </w:r>
      <w:r w:rsidR="00F31DBE" w:rsidRPr="00EF776A">
        <w:rPr>
          <w:rFonts w:ascii="Times New Roman" w:eastAsia="Arial" w:hAnsi="Times New Roman" w:cs="Times New Roman"/>
          <w:b/>
          <w:bCs/>
          <w:sz w:val="28"/>
          <w:szCs w:val="28"/>
          <w:lang w:val="uk-UA"/>
        </w:rPr>
        <w:t xml:space="preserve"> </w:t>
      </w:r>
      <w:r w:rsidR="00AD4617" w:rsidRPr="00EF776A">
        <w:rPr>
          <w:rFonts w:ascii="Times New Roman" w:eastAsia="Arial" w:hAnsi="Times New Roman" w:cs="Times New Roman"/>
          <w:b/>
          <w:bCs/>
          <w:sz w:val="28"/>
          <w:szCs w:val="28"/>
          <w:lang w:val="uk-UA"/>
        </w:rPr>
        <w:t>ПОЛОЖЕННЯ ПРО ПРОВЕДЕННЯ ЧЕМПІОНАТУ СВІТУ</w:t>
      </w:r>
      <w:r w:rsidRPr="00EF776A">
        <w:rPr>
          <w:rFonts w:ascii="Times New Roman" w:eastAsia="Arial" w:hAnsi="Times New Roman" w:cs="Times New Roman"/>
          <w:bCs/>
          <w:sz w:val="28"/>
          <w:szCs w:val="28"/>
          <w:lang w:val="uk-UA"/>
        </w:rPr>
        <w:tab/>
      </w:r>
      <w:r w:rsidR="00485009" w:rsidRPr="00EF776A">
        <w:rPr>
          <w:rFonts w:ascii="Times New Roman" w:eastAsia="Arial" w:hAnsi="Times New Roman" w:cs="Times New Roman"/>
          <w:bCs/>
          <w:sz w:val="28"/>
          <w:szCs w:val="28"/>
          <w:lang w:val="uk-UA"/>
        </w:rPr>
        <w:t>51</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2.1</w:t>
      </w:r>
      <w:r w:rsidR="00F31DBE" w:rsidRPr="00EF776A">
        <w:rPr>
          <w:rFonts w:ascii="Times New Roman" w:eastAsia="Arial" w:hAnsi="Times New Roman" w:cs="Times New Roman"/>
          <w:sz w:val="28"/>
          <w:szCs w:val="28"/>
          <w:lang w:val="uk-UA"/>
        </w:rPr>
        <w:t xml:space="preserve"> </w:t>
      </w:r>
      <w:r w:rsidR="00AD4617" w:rsidRPr="00EF776A">
        <w:rPr>
          <w:rFonts w:ascii="Times New Roman" w:eastAsia="Arial" w:hAnsi="Times New Roman" w:cs="Times New Roman"/>
          <w:sz w:val="28"/>
          <w:szCs w:val="28"/>
          <w:lang w:val="uk-UA"/>
        </w:rPr>
        <w:t>ВСТУП</w:t>
      </w:r>
      <w:r w:rsidRPr="00EF776A">
        <w:rPr>
          <w:rFonts w:ascii="Times New Roman" w:eastAsia="Arial" w:hAnsi="Times New Roman" w:cs="Times New Roman"/>
          <w:sz w:val="28"/>
          <w:szCs w:val="28"/>
          <w:lang w:val="uk-UA"/>
        </w:rPr>
        <w:tab/>
      </w:r>
      <w:r w:rsidR="00485009" w:rsidRPr="00EF776A">
        <w:rPr>
          <w:rFonts w:ascii="Times New Roman" w:eastAsia="Arial" w:hAnsi="Times New Roman" w:cs="Times New Roman"/>
          <w:sz w:val="28"/>
          <w:szCs w:val="28"/>
          <w:lang w:val="uk-UA"/>
        </w:rPr>
        <w:t>51</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2.2</w:t>
      </w:r>
      <w:r w:rsidR="00F31DBE" w:rsidRPr="00EF776A">
        <w:rPr>
          <w:rFonts w:ascii="Times New Roman" w:eastAsia="Arial" w:hAnsi="Times New Roman" w:cs="Times New Roman"/>
          <w:sz w:val="28"/>
          <w:szCs w:val="28"/>
          <w:lang w:val="uk-UA"/>
        </w:rPr>
        <w:t xml:space="preserve"> </w:t>
      </w:r>
      <w:r w:rsidR="00AD4617" w:rsidRPr="00EF776A">
        <w:rPr>
          <w:rFonts w:ascii="Times New Roman" w:eastAsia="Arial" w:hAnsi="Times New Roman" w:cs="Times New Roman"/>
          <w:sz w:val="28"/>
          <w:szCs w:val="28"/>
          <w:lang w:val="uk-UA"/>
        </w:rPr>
        <w:t>КВОТИ</w:t>
      </w:r>
      <w:r w:rsidRPr="00EF776A">
        <w:rPr>
          <w:rFonts w:ascii="Times New Roman" w:eastAsia="Arial" w:hAnsi="Times New Roman" w:cs="Times New Roman"/>
          <w:sz w:val="28"/>
          <w:szCs w:val="28"/>
          <w:lang w:val="uk-UA"/>
        </w:rPr>
        <w:tab/>
        <w:t>5</w:t>
      </w:r>
      <w:r w:rsidR="00485009" w:rsidRPr="00EF776A">
        <w:rPr>
          <w:rFonts w:ascii="Times New Roman" w:eastAsia="Arial" w:hAnsi="Times New Roman" w:cs="Times New Roman"/>
          <w:sz w:val="28"/>
          <w:szCs w:val="28"/>
          <w:lang w:val="uk-UA"/>
        </w:rPr>
        <w:t>2</w:t>
      </w:r>
    </w:p>
    <w:p w:rsidR="00AD4ED4" w:rsidRPr="00EF776A" w:rsidRDefault="00A0014C" w:rsidP="00EF776A">
      <w:pPr>
        <w:tabs>
          <w:tab w:val="right" w:leader="dot" w:pos="9639"/>
        </w:tabs>
        <w:spacing w:after="0" w:line="240" w:lineRule="auto"/>
        <w:jc w:val="both"/>
        <w:rPr>
          <w:rFonts w:ascii="Times New Roman" w:eastAsia="Arial" w:hAnsi="Times New Roman" w:cs="Times New Roman"/>
          <w:b/>
          <w:bCs/>
          <w:sz w:val="28"/>
          <w:szCs w:val="28"/>
          <w:lang w:val="uk-UA"/>
        </w:rPr>
      </w:pPr>
      <w:r w:rsidRPr="00EF776A">
        <w:rPr>
          <w:rFonts w:ascii="Times New Roman" w:eastAsia="Arial" w:hAnsi="Times New Roman" w:cs="Times New Roman"/>
          <w:b/>
          <w:bCs/>
          <w:sz w:val="28"/>
          <w:szCs w:val="28"/>
          <w:lang w:val="uk-UA"/>
        </w:rPr>
        <w:t>13.</w:t>
      </w:r>
      <w:r w:rsidR="00F31DBE" w:rsidRPr="00EF776A">
        <w:rPr>
          <w:rFonts w:ascii="Times New Roman" w:eastAsia="Arial" w:hAnsi="Times New Roman" w:cs="Times New Roman"/>
          <w:b/>
          <w:bCs/>
          <w:sz w:val="28"/>
          <w:szCs w:val="28"/>
          <w:lang w:val="uk-UA"/>
        </w:rPr>
        <w:t xml:space="preserve"> </w:t>
      </w:r>
      <w:r w:rsidR="00AD4617" w:rsidRPr="00EF776A">
        <w:rPr>
          <w:rFonts w:ascii="Times New Roman" w:eastAsia="Arial" w:hAnsi="Times New Roman" w:cs="Times New Roman"/>
          <w:b/>
          <w:bCs/>
          <w:sz w:val="28"/>
          <w:szCs w:val="28"/>
          <w:lang w:val="uk-UA"/>
        </w:rPr>
        <w:t xml:space="preserve">ПОЛОЖЕННЯ ПРО ПРОВЕДЕННЯ КОМБІНОВАНОГО </w:t>
      </w:r>
    </w:p>
    <w:p w:rsidR="006C548C" w:rsidRPr="00EF776A" w:rsidRDefault="00AD4617"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b/>
          <w:bCs/>
          <w:sz w:val="28"/>
          <w:szCs w:val="28"/>
          <w:lang w:val="uk-UA"/>
        </w:rPr>
        <w:t>ЧЕМПІОНАТУ СВІТУ</w:t>
      </w:r>
      <w:r w:rsidR="00A0014C" w:rsidRPr="00EF776A">
        <w:rPr>
          <w:rFonts w:ascii="Times New Roman" w:eastAsia="Arial" w:hAnsi="Times New Roman" w:cs="Times New Roman"/>
          <w:bCs/>
          <w:sz w:val="28"/>
          <w:szCs w:val="28"/>
          <w:lang w:val="uk-UA"/>
        </w:rPr>
        <w:tab/>
        <w:t>5</w:t>
      </w:r>
      <w:r w:rsidR="00485009" w:rsidRPr="00EF776A">
        <w:rPr>
          <w:rFonts w:ascii="Times New Roman" w:eastAsia="Arial" w:hAnsi="Times New Roman" w:cs="Times New Roman"/>
          <w:bCs/>
          <w:sz w:val="28"/>
          <w:szCs w:val="28"/>
          <w:lang w:val="uk-UA"/>
        </w:rPr>
        <w:t>2</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3.1</w:t>
      </w:r>
      <w:r w:rsidR="00FB6AFA" w:rsidRPr="00EF776A">
        <w:rPr>
          <w:rFonts w:ascii="Times New Roman" w:eastAsia="Arial" w:hAnsi="Times New Roman" w:cs="Times New Roman"/>
          <w:sz w:val="28"/>
          <w:szCs w:val="28"/>
          <w:lang w:val="uk-UA"/>
        </w:rPr>
        <w:t xml:space="preserve"> </w:t>
      </w:r>
      <w:r w:rsidR="00AD4617" w:rsidRPr="00EF776A">
        <w:rPr>
          <w:rFonts w:ascii="Times New Roman" w:eastAsia="Arial" w:hAnsi="Times New Roman" w:cs="Times New Roman"/>
          <w:sz w:val="28"/>
          <w:szCs w:val="28"/>
          <w:lang w:val="uk-UA"/>
        </w:rPr>
        <w:t>ВСТУП</w:t>
      </w:r>
      <w:r w:rsidRPr="00EF776A">
        <w:rPr>
          <w:rFonts w:ascii="Times New Roman" w:eastAsia="Arial" w:hAnsi="Times New Roman" w:cs="Times New Roman"/>
          <w:sz w:val="28"/>
          <w:szCs w:val="28"/>
          <w:lang w:val="uk-UA"/>
        </w:rPr>
        <w:tab/>
        <w:t>5</w:t>
      </w:r>
      <w:r w:rsidR="00485009" w:rsidRPr="00EF776A">
        <w:rPr>
          <w:rFonts w:ascii="Times New Roman" w:eastAsia="Arial" w:hAnsi="Times New Roman" w:cs="Times New Roman"/>
          <w:sz w:val="28"/>
          <w:szCs w:val="28"/>
          <w:lang w:val="uk-UA"/>
        </w:rPr>
        <w:t>2</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3.2</w:t>
      </w:r>
      <w:r w:rsidR="00FB6AFA" w:rsidRPr="00EF776A">
        <w:rPr>
          <w:rFonts w:ascii="Times New Roman" w:eastAsia="Arial" w:hAnsi="Times New Roman" w:cs="Times New Roman"/>
          <w:sz w:val="28"/>
          <w:szCs w:val="28"/>
          <w:lang w:val="uk-UA"/>
        </w:rPr>
        <w:t xml:space="preserve"> </w:t>
      </w:r>
      <w:r w:rsidR="00AD4617" w:rsidRPr="00EF776A">
        <w:rPr>
          <w:rFonts w:ascii="Times New Roman" w:eastAsia="Arial" w:hAnsi="Times New Roman" w:cs="Times New Roman"/>
          <w:sz w:val="28"/>
          <w:szCs w:val="28"/>
          <w:lang w:val="uk-UA"/>
        </w:rPr>
        <w:t>КВОТИ</w:t>
      </w:r>
      <w:r w:rsidRPr="00EF776A">
        <w:rPr>
          <w:rFonts w:ascii="Times New Roman" w:eastAsia="Arial" w:hAnsi="Times New Roman" w:cs="Times New Roman"/>
          <w:sz w:val="28"/>
          <w:szCs w:val="28"/>
          <w:lang w:val="uk-UA"/>
        </w:rPr>
        <w:tab/>
        <w:t>5</w:t>
      </w:r>
      <w:r w:rsidR="00485009" w:rsidRPr="00EF776A">
        <w:rPr>
          <w:rFonts w:ascii="Times New Roman" w:eastAsia="Arial" w:hAnsi="Times New Roman" w:cs="Times New Roman"/>
          <w:sz w:val="28"/>
          <w:szCs w:val="28"/>
          <w:lang w:val="uk-UA"/>
        </w:rPr>
        <w:t>4</w:t>
      </w:r>
    </w:p>
    <w:p w:rsidR="00FB6AFA" w:rsidRPr="00EF776A" w:rsidRDefault="00A0014C" w:rsidP="00EF776A">
      <w:pPr>
        <w:tabs>
          <w:tab w:val="right" w:leader="dot" w:pos="9639"/>
        </w:tabs>
        <w:spacing w:after="0" w:line="240" w:lineRule="auto"/>
        <w:jc w:val="both"/>
        <w:rPr>
          <w:rFonts w:ascii="Times New Roman" w:eastAsia="Arial" w:hAnsi="Times New Roman" w:cs="Times New Roman"/>
          <w:b/>
          <w:bCs/>
          <w:sz w:val="28"/>
          <w:szCs w:val="28"/>
          <w:lang w:val="uk-UA"/>
        </w:rPr>
      </w:pPr>
      <w:r w:rsidRPr="00EF776A">
        <w:rPr>
          <w:rFonts w:ascii="Times New Roman" w:eastAsia="Arial" w:hAnsi="Times New Roman" w:cs="Times New Roman"/>
          <w:b/>
          <w:bCs/>
          <w:sz w:val="28"/>
          <w:szCs w:val="28"/>
          <w:lang w:val="uk-UA"/>
        </w:rPr>
        <w:t>14.</w:t>
      </w:r>
      <w:r w:rsidR="00FB6AFA" w:rsidRPr="00EF776A">
        <w:rPr>
          <w:rFonts w:ascii="Times New Roman" w:eastAsia="Arial" w:hAnsi="Times New Roman" w:cs="Times New Roman"/>
          <w:b/>
          <w:bCs/>
          <w:sz w:val="28"/>
          <w:szCs w:val="28"/>
          <w:lang w:val="uk-UA"/>
        </w:rPr>
        <w:t xml:space="preserve"> </w:t>
      </w:r>
      <w:r w:rsidR="00AD4617" w:rsidRPr="00EF776A">
        <w:rPr>
          <w:rFonts w:ascii="Times New Roman" w:eastAsia="Arial" w:hAnsi="Times New Roman" w:cs="Times New Roman"/>
          <w:b/>
          <w:bCs/>
          <w:sz w:val="28"/>
          <w:szCs w:val="28"/>
          <w:lang w:val="uk-UA"/>
        </w:rPr>
        <w:t xml:space="preserve">ПОЛЖЕННЯ ПРО ПРОВЕДЕННЯ ЧЕМПІОНАТУ СВІТУ СЕРЕД </w:t>
      </w:r>
    </w:p>
    <w:p w:rsidR="006C548C" w:rsidRPr="00EF776A" w:rsidRDefault="00AD4617"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b/>
          <w:bCs/>
          <w:sz w:val="28"/>
          <w:szCs w:val="28"/>
          <w:lang w:val="uk-UA"/>
        </w:rPr>
        <w:t>МОЛОДІ</w:t>
      </w:r>
      <w:bookmarkStart w:id="0" w:name="_GoBack"/>
      <w:bookmarkEnd w:id="0"/>
      <w:r w:rsidRPr="00EF776A">
        <w:rPr>
          <w:rFonts w:ascii="Times New Roman" w:eastAsia="Arial" w:hAnsi="Times New Roman" w:cs="Times New Roman"/>
          <w:bCs/>
          <w:sz w:val="28"/>
          <w:szCs w:val="28"/>
          <w:lang w:val="uk-UA"/>
        </w:rPr>
        <w:tab/>
      </w:r>
      <w:r w:rsidR="00A0014C" w:rsidRPr="00EF776A">
        <w:rPr>
          <w:rFonts w:ascii="Times New Roman" w:eastAsia="Arial" w:hAnsi="Times New Roman" w:cs="Times New Roman"/>
          <w:bCs/>
          <w:sz w:val="28"/>
          <w:szCs w:val="28"/>
          <w:lang w:val="uk-UA"/>
        </w:rPr>
        <w:t>5</w:t>
      </w:r>
      <w:r w:rsidR="00497BA0" w:rsidRPr="00EF776A">
        <w:rPr>
          <w:rFonts w:ascii="Times New Roman" w:eastAsia="Arial" w:hAnsi="Times New Roman" w:cs="Times New Roman"/>
          <w:bCs/>
          <w:sz w:val="28"/>
          <w:szCs w:val="28"/>
          <w:lang w:val="uk-UA"/>
        </w:rPr>
        <w:t>5</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4.1</w:t>
      </w:r>
      <w:r w:rsidR="00FB6AFA" w:rsidRPr="00EF776A">
        <w:rPr>
          <w:rFonts w:ascii="Times New Roman" w:eastAsia="Arial" w:hAnsi="Times New Roman" w:cs="Times New Roman"/>
          <w:sz w:val="28"/>
          <w:szCs w:val="28"/>
          <w:lang w:val="uk-UA"/>
        </w:rPr>
        <w:t xml:space="preserve"> </w:t>
      </w:r>
      <w:r w:rsidR="00AD4617" w:rsidRPr="00EF776A">
        <w:rPr>
          <w:rFonts w:ascii="Times New Roman" w:eastAsia="Arial" w:hAnsi="Times New Roman" w:cs="Times New Roman"/>
          <w:sz w:val="28"/>
          <w:szCs w:val="28"/>
          <w:lang w:val="uk-UA"/>
        </w:rPr>
        <w:t>ВСТУП</w:t>
      </w:r>
      <w:r w:rsidRPr="00EF776A">
        <w:rPr>
          <w:rFonts w:ascii="Times New Roman" w:eastAsia="Arial" w:hAnsi="Times New Roman" w:cs="Times New Roman"/>
          <w:sz w:val="28"/>
          <w:szCs w:val="28"/>
          <w:lang w:val="uk-UA"/>
        </w:rPr>
        <w:tab/>
        <w:t>5</w:t>
      </w:r>
      <w:r w:rsidR="00497BA0" w:rsidRPr="00EF776A">
        <w:rPr>
          <w:rFonts w:ascii="Times New Roman" w:eastAsia="Arial" w:hAnsi="Times New Roman" w:cs="Times New Roman"/>
          <w:sz w:val="28"/>
          <w:szCs w:val="28"/>
          <w:lang w:val="uk-UA"/>
        </w:rPr>
        <w:t>5</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4.2</w:t>
      </w:r>
      <w:r w:rsidR="00FB6AFA" w:rsidRPr="00EF776A">
        <w:rPr>
          <w:rFonts w:ascii="Times New Roman" w:eastAsia="Arial" w:hAnsi="Times New Roman" w:cs="Times New Roman"/>
          <w:sz w:val="28"/>
          <w:szCs w:val="28"/>
          <w:lang w:val="uk-UA"/>
        </w:rPr>
        <w:t xml:space="preserve"> </w:t>
      </w:r>
      <w:r w:rsidR="00AD4617" w:rsidRPr="00EF776A">
        <w:rPr>
          <w:rFonts w:ascii="Times New Roman" w:eastAsia="Arial" w:hAnsi="Times New Roman" w:cs="Times New Roman"/>
          <w:sz w:val="28"/>
          <w:szCs w:val="28"/>
          <w:lang w:val="uk-UA"/>
        </w:rPr>
        <w:t>ВІКОВІ КАТЕГОРІЇ</w:t>
      </w:r>
      <w:r w:rsidRPr="00EF776A">
        <w:rPr>
          <w:rFonts w:ascii="Times New Roman" w:eastAsia="Arial" w:hAnsi="Times New Roman" w:cs="Times New Roman"/>
          <w:sz w:val="28"/>
          <w:szCs w:val="28"/>
          <w:lang w:val="uk-UA"/>
        </w:rPr>
        <w:tab/>
        <w:t>5</w:t>
      </w:r>
      <w:r w:rsidR="00497BA0" w:rsidRPr="00EF776A">
        <w:rPr>
          <w:rFonts w:ascii="Times New Roman" w:eastAsia="Arial" w:hAnsi="Times New Roman" w:cs="Times New Roman"/>
          <w:sz w:val="28"/>
          <w:szCs w:val="28"/>
          <w:lang w:val="uk-UA"/>
        </w:rPr>
        <w:t>6</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lastRenderedPageBreak/>
        <w:t>14.3</w:t>
      </w:r>
      <w:r w:rsidR="00FB6AFA" w:rsidRPr="00EF776A">
        <w:rPr>
          <w:rFonts w:ascii="Times New Roman" w:eastAsia="Arial" w:hAnsi="Times New Roman" w:cs="Times New Roman"/>
          <w:sz w:val="28"/>
          <w:szCs w:val="28"/>
          <w:lang w:val="uk-UA"/>
        </w:rPr>
        <w:t xml:space="preserve"> </w:t>
      </w:r>
      <w:r w:rsidR="00AD4617" w:rsidRPr="00EF776A">
        <w:rPr>
          <w:rFonts w:ascii="Times New Roman" w:eastAsia="Arial" w:hAnsi="Times New Roman" w:cs="Times New Roman"/>
          <w:sz w:val="28"/>
          <w:szCs w:val="28"/>
          <w:lang w:val="uk-UA"/>
        </w:rPr>
        <w:t>КВОТИ</w:t>
      </w:r>
      <w:r w:rsidRPr="00EF776A">
        <w:rPr>
          <w:rFonts w:ascii="Times New Roman" w:eastAsia="Arial" w:hAnsi="Times New Roman" w:cs="Times New Roman"/>
          <w:sz w:val="28"/>
          <w:szCs w:val="28"/>
          <w:lang w:val="uk-UA"/>
        </w:rPr>
        <w:tab/>
        <w:t>5</w:t>
      </w:r>
      <w:r w:rsidR="00497BA0" w:rsidRPr="00EF776A">
        <w:rPr>
          <w:rFonts w:ascii="Times New Roman" w:eastAsia="Arial" w:hAnsi="Times New Roman" w:cs="Times New Roman"/>
          <w:sz w:val="28"/>
          <w:szCs w:val="28"/>
          <w:lang w:val="uk-UA"/>
        </w:rPr>
        <w:t>6</w:t>
      </w:r>
    </w:p>
    <w:p w:rsidR="00FB6AFA" w:rsidRPr="00EF776A" w:rsidRDefault="00A0014C" w:rsidP="00EF776A">
      <w:pPr>
        <w:tabs>
          <w:tab w:val="right" w:leader="dot" w:pos="9639"/>
        </w:tabs>
        <w:spacing w:after="0" w:line="240" w:lineRule="auto"/>
        <w:jc w:val="both"/>
        <w:rPr>
          <w:rFonts w:ascii="Times New Roman" w:eastAsia="Arial" w:hAnsi="Times New Roman" w:cs="Times New Roman"/>
          <w:b/>
          <w:bCs/>
          <w:sz w:val="28"/>
          <w:szCs w:val="28"/>
          <w:lang w:val="uk-UA"/>
        </w:rPr>
      </w:pPr>
      <w:r w:rsidRPr="00EF776A">
        <w:rPr>
          <w:rFonts w:ascii="Times New Roman" w:eastAsia="Arial" w:hAnsi="Times New Roman" w:cs="Times New Roman"/>
          <w:b/>
          <w:bCs/>
          <w:sz w:val="28"/>
          <w:szCs w:val="28"/>
          <w:lang w:val="uk-UA"/>
        </w:rPr>
        <w:t>15.</w:t>
      </w:r>
      <w:r w:rsidR="00FB6AFA" w:rsidRPr="00EF776A">
        <w:rPr>
          <w:rFonts w:ascii="Times New Roman" w:eastAsia="Arial" w:hAnsi="Times New Roman" w:cs="Times New Roman"/>
          <w:b/>
          <w:bCs/>
          <w:sz w:val="28"/>
          <w:szCs w:val="28"/>
          <w:lang w:val="uk-UA"/>
        </w:rPr>
        <w:t xml:space="preserve"> </w:t>
      </w:r>
      <w:r w:rsidR="00AD4617" w:rsidRPr="00EF776A">
        <w:rPr>
          <w:rFonts w:ascii="Times New Roman" w:eastAsia="Arial" w:hAnsi="Times New Roman" w:cs="Times New Roman"/>
          <w:b/>
          <w:bCs/>
          <w:sz w:val="28"/>
          <w:szCs w:val="28"/>
          <w:lang w:val="uk-UA"/>
        </w:rPr>
        <w:t xml:space="preserve">ПОЛОЖЕННЯ ПРО ПРОВЕДЕННЯ КОНТИНЕНТАЛЬНОГО </w:t>
      </w:r>
    </w:p>
    <w:p w:rsidR="006C548C" w:rsidRPr="00EF776A" w:rsidRDefault="00AD4617"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b/>
          <w:bCs/>
          <w:sz w:val="28"/>
          <w:szCs w:val="28"/>
          <w:lang w:val="uk-UA"/>
        </w:rPr>
        <w:t>ЧЕМПІОНАТУ</w:t>
      </w:r>
      <w:r w:rsidR="00A0014C" w:rsidRPr="00EF776A">
        <w:rPr>
          <w:rFonts w:ascii="Times New Roman" w:eastAsia="Arial" w:hAnsi="Times New Roman" w:cs="Times New Roman"/>
          <w:bCs/>
          <w:sz w:val="28"/>
          <w:szCs w:val="28"/>
          <w:lang w:val="uk-UA"/>
        </w:rPr>
        <w:tab/>
        <w:t>5</w:t>
      </w:r>
      <w:r w:rsidR="00523AF1" w:rsidRPr="00EF776A">
        <w:rPr>
          <w:rFonts w:ascii="Times New Roman" w:eastAsia="Arial" w:hAnsi="Times New Roman" w:cs="Times New Roman"/>
          <w:bCs/>
          <w:sz w:val="28"/>
          <w:szCs w:val="28"/>
          <w:lang w:val="uk-UA"/>
        </w:rPr>
        <w:t>6</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5.1</w:t>
      </w:r>
      <w:r w:rsidR="00FB6AFA" w:rsidRPr="00EF776A">
        <w:rPr>
          <w:rFonts w:ascii="Times New Roman" w:eastAsia="Arial" w:hAnsi="Times New Roman" w:cs="Times New Roman"/>
          <w:sz w:val="28"/>
          <w:szCs w:val="28"/>
          <w:lang w:val="uk-UA"/>
        </w:rPr>
        <w:t xml:space="preserve"> </w:t>
      </w:r>
      <w:r w:rsidR="00AD4617" w:rsidRPr="00EF776A">
        <w:rPr>
          <w:rFonts w:ascii="Times New Roman" w:eastAsia="Arial" w:hAnsi="Times New Roman" w:cs="Times New Roman"/>
          <w:sz w:val="28"/>
          <w:szCs w:val="28"/>
          <w:lang w:val="uk-UA"/>
        </w:rPr>
        <w:t>ВСТУП</w:t>
      </w:r>
      <w:r w:rsidRPr="00EF776A">
        <w:rPr>
          <w:rFonts w:ascii="Times New Roman" w:eastAsia="Arial" w:hAnsi="Times New Roman" w:cs="Times New Roman"/>
          <w:sz w:val="28"/>
          <w:szCs w:val="28"/>
          <w:lang w:val="uk-UA"/>
        </w:rPr>
        <w:tab/>
        <w:t>5</w:t>
      </w:r>
      <w:r w:rsidR="00523AF1" w:rsidRPr="00EF776A">
        <w:rPr>
          <w:rFonts w:ascii="Times New Roman" w:eastAsia="Arial" w:hAnsi="Times New Roman" w:cs="Times New Roman"/>
          <w:sz w:val="28"/>
          <w:szCs w:val="28"/>
          <w:lang w:val="uk-UA"/>
        </w:rPr>
        <w:t>6</w:t>
      </w:r>
    </w:p>
    <w:p w:rsidR="00FB6AFA" w:rsidRPr="00EF776A" w:rsidRDefault="00A0014C" w:rsidP="00EF776A">
      <w:pPr>
        <w:tabs>
          <w:tab w:val="right" w:leader="dot" w:pos="9639"/>
        </w:tabs>
        <w:spacing w:after="0" w:line="240" w:lineRule="auto"/>
        <w:jc w:val="both"/>
        <w:rPr>
          <w:rFonts w:ascii="Times New Roman" w:eastAsia="Arial" w:hAnsi="Times New Roman" w:cs="Times New Roman"/>
          <w:b/>
          <w:bCs/>
          <w:sz w:val="28"/>
          <w:szCs w:val="28"/>
          <w:lang w:val="uk-UA"/>
        </w:rPr>
      </w:pPr>
      <w:r w:rsidRPr="00EF776A">
        <w:rPr>
          <w:rFonts w:ascii="Times New Roman" w:eastAsia="Arial" w:hAnsi="Times New Roman" w:cs="Times New Roman"/>
          <w:b/>
          <w:bCs/>
          <w:sz w:val="28"/>
          <w:szCs w:val="28"/>
          <w:lang w:val="uk-UA"/>
        </w:rPr>
        <w:t>16.</w:t>
      </w:r>
      <w:r w:rsidR="00FB6AFA" w:rsidRPr="00EF776A">
        <w:rPr>
          <w:rFonts w:ascii="Times New Roman" w:eastAsia="Arial" w:hAnsi="Times New Roman" w:cs="Times New Roman"/>
          <w:b/>
          <w:bCs/>
          <w:sz w:val="28"/>
          <w:szCs w:val="28"/>
          <w:lang w:val="uk-UA"/>
        </w:rPr>
        <w:t xml:space="preserve"> </w:t>
      </w:r>
      <w:r w:rsidR="00AD4617" w:rsidRPr="00EF776A">
        <w:rPr>
          <w:rFonts w:ascii="Times New Roman" w:eastAsia="Arial" w:hAnsi="Times New Roman" w:cs="Times New Roman"/>
          <w:b/>
          <w:bCs/>
          <w:sz w:val="28"/>
          <w:szCs w:val="28"/>
          <w:lang w:val="uk-UA"/>
        </w:rPr>
        <w:t xml:space="preserve">ПОЛОЖЕННЯ ПРО ПРОВЕДЕННЯ </w:t>
      </w:r>
      <w:r w:rsidR="00877317" w:rsidRPr="00EF776A">
        <w:rPr>
          <w:rFonts w:ascii="Times New Roman" w:eastAsia="Arial" w:hAnsi="Times New Roman" w:cs="Times New Roman"/>
          <w:b/>
          <w:bCs/>
          <w:sz w:val="28"/>
          <w:szCs w:val="28"/>
          <w:lang w:val="uk-UA"/>
        </w:rPr>
        <w:t xml:space="preserve">СЕРІЇ </w:t>
      </w:r>
      <w:r w:rsidR="009144D9" w:rsidRPr="00EF776A">
        <w:rPr>
          <w:rFonts w:ascii="Times New Roman" w:eastAsia="Arial" w:hAnsi="Times New Roman" w:cs="Times New Roman"/>
          <w:b/>
          <w:bCs/>
          <w:sz w:val="28"/>
          <w:szCs w:val="28"/>
          <w:lang w:val="uk-UA"/>
        </w:rPr>
        <w:t xml:space="preserve">ЗМАГАНЬ НА КУБОК </w:t>
      </w:r>
    </w:p>
    <w:p w:rsidR="006C548C" w:rsidRPr="00EF776A" w:rsidRDefault="009144D9"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b/>
          <w:bCs/>
          <w:sz w:val="28"/>
          <w:szCs w:val="28"/>
          <w:lang w:val="uk-UA"/>
        </w:rPr>
        <w:t>КОНТИНЕНТУ</w:t>
      </w:r>
      <w:r w:rsidR="00A0014C" w:rsidRPr="00EF776A">
        <w:rPr>
          <w:rFonts w:ascii="Times New Roman" w:eastAsia="Arial" w:hAnsi="Times New Roman" w:cs="Times New Roman"/>
          <w:bCs/>
          <w:sz w:val="28"/>
          <w:szCs w:val="28"/>
          <w:lang w:val="uk-UA"/>
        </w:rPr>
        <w:tab/>
        <w:t>5</w:t>
      </w:r>
      <w:r w:rsidR="00523AF1" w:rsidRPr="00EF776A">
        <w:rPr>
          <w:rFonts w:ascii="Times New Roman" w:eastAsia="Arial" w:hAnsi="Times New Roman" w:cs="Times New Roman"/>
          <w:bCs/>
          <w:sz w:val="28"/>
          <w:szCs w:val="28"/>
          <w:lang w:val="uk-UA"/>
        </w:rPr>
        <w:t>7</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6.1</w:t>
      </w:r>
      <w:r w:rsidR="00FB6AFA" w:rsidRPr="00EF776A">
        <w:rPr>
          <w:rFonts w:ascii="Times New Roman" w:eastAsia="Arial" w:hAnsi="Times New Roman" w:cs="Times New Roman"/>
          <w:sz w:val="28"/>
          <w:szCs w:val="28"/>
          <w:lang w:val="uk-UA"/>
        </w:rPr>
        <w:t xml:space="preserve"> </w:t>
      </w:r>
      <w:r w:rsidR="00877317" w:rsidRPr="00EF776A">
        <w:rPr>
          <w:rFonts w:ascii="Times New Roman" w:eastAsia="Arial" w:hAnsi="Times New Roman" w:cs="Times New Roman"/>
          <w:sz w:val="28"/>
          <w:szCs w:val="28"/>
          <w:lang w:val="uk-UA"/>
        </w:rPr>
        <w:t>ВСТУП</w:t>
      </w:r>
      <w:r w:rsidRPr="00EF776A">
        <w:rPr>
          <w:rFonts w:ascii="Times New Roman" w:eastAsia="Arial" w:hAnsi="Times New Roman" w:cs="Times New Roman"/>
          <w:sz w:val="28"/>
          <w:szCs w:val="28"/>
          <w:lang w:val="uk-UA"/>
        </w:rPr>
        <w:tab/>
        <w:t>5</w:t>
      </w:r>
      <w:r w:rsidR="00523AF1" w:rsidRPr="00EF776A">
        <w:rPr>
          <w:rFonts w:ascii="Times New Roman" w:eastAsia="Arial" w:hAnsi="Times New Roman" w:cs="Times New Roman"/>
          <w:sz w:val="28"/>
          <w:szCs w:val="28"/>
          <w:lang w:val="uk-UA"/>
        </w:rPr>
        <w:t>7</w:t>
      </w:r>
    </w:p>
    <w:p w:rsidR="00FB6AFA"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6.2</w:t>
      </w:r>
      <w:r w:rsidR="00FB6AFA" w:rsidRPr="00EF776A">
        <w:rPr>
          <w:rFonts w:ascii="Times New Roman" w:eastAsia="Arial" w:hAnsi="Times New Roman" w:cs="Times New Roman"/>
          <w:sz w:val="28"/>
          <w:szCs w:val="28"/>
          <w:lang w:val="uk-UA"/>
        </w:rPr>
        <w:t xml:space="preserve"> </w:t>
      </w:r>
      <w:r w:rsidR="009144D9" w:rsidRPr="00EF776A">
        <w:rPr>
          <w:rFonts w:ascii="Times New Roman" w:eastAsia="Arial" w:hAnsi="Times New Roman" w:cs="Times New Roman"/>
          <w:sz w:val="28"/>
          <w:szCs w:val="28"/>
          <w:lang w:val="uk-UA"/>
        </w:rPr>
        <w:t>ЗМАГАННЯ НА</w:t>
      </w:r>
      <w:r w:rsidR="00FB6AFA" w:rsidRPr="00EF776A">
        <w:rPr>
          <w:rFonts w:ascii="Times New Roman" w:eastAsia="Arial" w:hAnsi="Times New Roman" w:cs="Times New Roman"/>
          <w:sz w:val="28"/>
          <w:szCs w:val="28"/>
          <w:lang w:val="uk-UA"/>
        </w:rPr>
        <w:t xml:space="preserve"> КУБОК КОНТИНЕНТУ НА ТРУДНІСТЬ,</w:t>
      </w:r>
    </w:p>
    <w:p w:rsidR="006C548C" w:rsidRPr="00EF776A" w:rsidRDefault="009144D9" w:rsidP="00EF776A">
      <w:pPr>
        <w:tabs>
          <w:tab w:val="right" w:leader="dot" w:pos="9639"/>
        </w:tabs>
        <w:spacing w:after="0" w:line="240" w:lineRule="auto"/>
        <w:ind w:left="709"/>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БОЛДЕРІНГ</w:t>
      </w:r>
      <w:r w:rsidR="00877317" w:rsidRPr="00EF776A">
        <w:rPr>
          <w:rFonts w:ascii="Times New Roman" w:eastAsia="Arial" w:hAnsi="Times New Roman" w:cs="Times New Roman"/>
          <w:sz w:val="28"/>
          <w:szCs w:val="28"/>
          <w:lang w:val="uk-UA"/>
        </w:rPr>
        <w:tab/>
      </w:r>
      <w:r w:rsidR="00A0014C" w:rsidRPr="00EF776A">
        <w:rPr>
          <w:rFonts w:ascii="Times New Roman" w:eastAsia="Arial" w:hAnsi="Times New Roman" w:cs="Times New Roman"/>
          <w:sz w:val="28"/>
          <w:szCs w:val="28"/>
          <w:lang w:val="uk-UA"/>
        </w:rPr>
        <w:t>5</w:t>
      </w:r>
      <w:r w:rsidR="00523AF1" w:rsidRPr="00EF776A">
        <w:rPr>
          <w:rFonts w:ascii="Times New Roman" w:eastAsia="Arial" w:hAnsi="Times New Roman" w:cs="Times New Roman"/>
          <w:sz w:val="28"/>
          <w:szCs w:val="28"/>
          <w:lang w:val="uk-UA"/>
        </w:rPr>
        <w:t>8</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6.3</w:t>
      </w:r>
      <w:r w:rsidR="00FB6AFA" w:rsidRPr="00EF776A">
        <w:rPr>
          <w:rFonts w:ascii="Times New Roman" w:eastAsia="Arial" w:hAnsi="Times New Roman" w:cs="Times New Roman"/>
          <w:sz w:val="28"/>
          <w:szCs w:val="28"/>
          <w:lang w:val="uk-UA"/>
        </w:rPr>
        <w:t xml:space="preserve"> </w:t>
      </w:r>
      <w:r w:rsidR="009144D9" w:rsidRPr="00EF776A">
        <w:rPr>
          <w:rFonts w:ascii="Times New Roman" w:eastAsia="Arial" w:hAnsi="Times New Roman" w:cs="Times New Roman"/>
          <w:sz w:val="28"/>
          <w:szCs w:val="28"/>
          <w:lang w:val="uk-UA"/>
        </w:rPr>
        <w:t xml:space="preserve">ЗМАГАННЯ НА КУБОК КОНТИНЕНТУ </w:t>
      </w:r>
      <w:r w:rsidR="00877317" w:rsidRPr="00EF776A">
        <w:rPr>
          <w:rFonts w:ascii="Times New Roman" w:eastAsia="Arial" w:hAnsi="Times New Roman" w:cs="Times New Roman"/>
          <w:sz w:val="28"/>
          <w:szCs w:val="28"/>
          <w:lang w:val="uk-UA"/>
        </w:rPr>
        <w:t>НА ШВИДКІСТЬ</w:t>
      </w:r>
      <w:r w:rsidRPr="00EF776A">
        <w:rPr>
          <w:rFonts w:ascii="Times New Roman" w:eastAsia="Arial" w:hAnsi="Times New Roman" w:cs="Times New Roman"/>
          <w:sz w:val="28"/>
          <w:szCs w:val="28"/>
          <w:lang w:val="uk-UA"/>
        </w:rPr>
        <w:tab/>
        <w:t>5</w:t>
      </w:r>
      <w:r w:rsidR="00523AF1" w:rsidRPr="00EF776A">
        <w:rPr>
          <w:rFonts w:ascii="Times New Roman" w:eastAsia="Arial" w:hAnsi="Times New Roman" w:cs="Times New Roman"/>
          <w:sz w:val="28"/>
          <w:szCs w:val="28"/>
          <w:lang w:val="uk-UA"/>
        </w:rPr>
        <w:t>8</w:t>
      </w:r>
    </w:p>
    <w:p w:rsidR="006C548C" w:rsidRPr="00EF776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6.4</w:t>
      </w:r>
      <w:r w:rsidR="00FB6AFA" w:rsidRPr="00EF776A">
        <w:rPr>
          <w:rFonts w:ascii="Times New Roman" w:eastAsia="Arial" w:hAnsi="Times New Roman" w:cs="Times New Roman"/>
          <w:sz w:val="28"/>
          <w:szCs w:val="28"/>
          <w:lang w:val="uk-UA"/>
        </w:rPr>
        <w:t xml:space="preserve"> </w:t>
      </w:r>
      <w:r w:rsidR="00877317" w:rsidRPr="00EF776A">
        <w:rPr>
          <w:rFonts w:ascii="Times New Roman" w:eastAsia="Arial" w:hAnsi="Times New Roman" w:cs="Times New Roman"/>
          <w:sz w:val="28"/>
          <w:szCs w:val="28"/>
          <w:lang w:val="uk-UA"/>
        </w:rPr>
        <w:t>КВОТИ</w:t>
      </w:r>
      <w:r w:rsidRPr="00EF776A">
        <w:rPr>
          <w:rFonts w:ascii="Times New Roman" w:eastAsia="Arial" w:hAnsi="Times New Roman" w:cs="Times New Roman"/>
          <w:sz w:val="28"/>
          <w:szCs w:val="28"/>
          <w:lang w:val="uk-UA"/>
        </w:rPr>
        <w:tab/>
        <w:t>5</w:t>
      </w:r>
      <w:r w:rsidR="00523AF1" w:rsidRPr="00EF776A">
        <w:rPr>
          <w:rFonts w:ascii="Times New Roman" w:eastAsia="Arial" w:hAnsi="Times New Roman" w:cs="Times New Roman"/>
          <w:sz w:val="28"/>
          <w:szCs w:val="28"/>
          <w:lang w:val="uk-UA"/>
        </w:rPr>
        <w:t>8</w:t>
      </w:r>
    </w:p>
    <w:p w:rsidR="00FB6AFA" w:rsidRPr="00EF776A" w:rsidRDefault="00A0014C" w:rsidP="00EF776A">
      <w:pPr>
        <w:tabs>
          <w:tab w:val="right" w:leader="dot" w:pos="9639"/>
        </w:tabs>
        <w:spacing w:after="0" w:line="240" w:lineRule="auto"/>
        <w:jc w:val="both"/>
        <w:rPr>
          <w:rFonts w:ascii="Times New Roman" w:eastAsia="Arial" w:hAnsi="Times New Roman" w:cs="Times New Roman"/>
          <w:b/>
          <w:bCs/>
          <w:sz w:val="28"/>
          <w:szCs w:val="28"/>
          <w:lang w:val="uk-UA"/>
        </w:rPr>
      </w:pPr>
      <w:r w:rsidRPr="00EF776A">
        <w:rPr>
          <w:rFonts w:ascii="Times New Roman" w:eastAsia="Arial" w:hAnsi="Times New Roman" w:cs="Times New Roman"/>
          <w:b/>
          <w:bCs/>
          <w:sz w:val="28"/>
          <w:szCs w:val="28"/>
          <w:lang w:val="uk-UA"/>
        </w:rPr>
        <w:t>17.</w:t>
      </w:r>
      <w:r w:rsidR="00FB6AFA" w:rsidRPr="00EF776A">
        <w:rPr>
          <w:rFonts w:ascii="Times New Roman" w:eastAsia="Arial" w:hAnsi="Times New Roman" w:cs="Times New Roman"/>
          <w:b/>
          <w:bCs/>
          <w:sz w:val="28"/>
          <w:szCs w:val="28"/>
          <w:lang w:val="uk-UA"/>
        </w:rPr>
        <w:t xml:space="preserve"> </w:t>
      </w:r>
      <w:r w:rsidR="003663BC" w:rsidRPr="00EF776A">
        <w:rPr>
          <w:rFonts w:ascii="Times New Roman" w:eastAsia="Arial" w:hAnsi="Times New Roman" w:cs="Times New Roman"/>
          <w:b/>
          <w:bCs/>
          <w:sz w:val="28"/>
          <w:szCs w:val="28"/>
          <w:lang w:val="uk-UA"/>
        </w:rPr>
        <w:t xml:space="preserve">ПРАВИЛА </w:t>
      </w:r>
      <w:r w:rsidR="00AA015D" w:rsidRPr="00EF776A">
        <w:rPr>
          <w:rFonts w:ascii="Times New Roman" w:eastAsia="Arial" w:hAnsi="Times New Roman" w:cs="Times New Roman"/>
          <w:b/>
          <w:bCs/>
          <w:sz w:val="28"/>
          <w:szCs w:val="28"/>
          <w:lang w:val="uk-UA"/>
        </w:rPr>
        <w:t>ВИКОРИСТАННЯ</w:t>
      </w:r>
      <w:r w:rsidR="003663BC" w:rsidRPr="00EF776A">
        <w:rPr>
          <w:rFonts w:ascii="Times New Roman" w:eastAsia="Arial" w:hAnsi="Times New Roman" w:cs="Times New Roman"/>
          <w:b/>
          <w:bCs/>
          <w:sz w:val="28"/>
          <w:szCs w:val="28"/>
          <w:lang w:val="uk-UA"/>
        </w:rPr>
        <w:t xml:space="preserve"> СПОРЯДЖЕННЯ ДЛЯ </w:t>
      </w:r>
    </w:p>
    <w:p w:rsidR="006C548C" w:rsidRPr="00EF776A" w:rsidRDefault="007D389A"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Pr>
          <w:rFonts w:ascii="Times New Roman" w:eastAsia="Arial" w:hAnsi="Times New Roman" w:cs="Times New Roman"/>
          <w:b/>
          <w:bCs/>
          <w:sz w:val="28"/>
          <w:szCs w:val="28"/>
          <w:lang w:val="uk-UA"/>
        </w:rPr>
        <w:t>ЛЬОДОЛАЗІННЯ</w:t>
      </w:r>
      <w:r w:rsidR="003663BC" w:rsidRPr="00EF776A">
        <w:rPr>
          <w:rFonts w:ascii="Times New Roman" w:eastAsia="Arial" w:hAnsi="Times New Roman" w:cs="Times New Roman"/>
          <w:bCs/>
          <w:sz w:val="28"/>
          <w:szCs w:val="28"/>
          <w:lang w:val="uk-UA"/>
        </w:rPr>
        <w:tab/>
      </w:r>
      <w:r w:rsidR="00A0014C" w:rsidRPr="00EF776A">
        <w:rPr>
          <w:rFonts w:ascii="Times New Roman" w:eastAsia="Arial" w:hAnsi="Times New Roman" w:cs="Times New Roman"/>
          <w:bCs/>
          <w:sz w:val="28"/>
          <w:szCs w:val="28"/>
          <w:lang w:val="uk-UA"/>
        </w:rPr>
        <w:t>5</w:t>
      </w:r>
      <w:r w:rsidR="00523AF1" w:rsidRPr="00EF776A">
        <w:rPr>
          <w:rFonts w:ascii="Times New Roman" w:eastAsia="Arial" w:hAnsi="Times New Roman" w:cs="Times New Roman"/>
          <w:bCs/>
          <w:sz w:val="28"/>
          <w:szCs w:val="28"/>
          <w:lang w:val="uk-UA"/>
        </w:rPr>
        <w:t>9</w:t>
      </w:r>
    </w:p>
    <w:p w:rsidR="006C548C" w:rsidRPr="00A2768A" w:rsidRDefault="00A0014C" w:rsidP="00EF776A">
      <w:pPr>
        <w:tabs>
          <w:tab w:val="right" w:leader="dot" w:pos="9639"/>
        </w:tabs>
        <w:spacing w:after="0" w:line="240" w:lineRule="auto"/>
        <w:ind w:left="284"/>
        <w:jc w:val="both"/>
        <w:rPr>
          <w:rFonts w:ascii="Times New Roman" w:eastAsia="Arial" w:hAnsi="Times New Roman" w:cs="Times New Roman"/>
          <w:sz w:val="28"/>
          <w:szCs w:val="28"/>
          <w:lang w:val="uk-UA"/>
        </w:rPr>
      </w:pPr>
      <w:r w:rsidRPr="00EF776A">
        <w:rPr>
          <w:rFonts w:ascii="Times New Roman" w:eastAsia="Arial" w:hAnsi="Times New Roman" w:cs="Times New Roman"/>
          <w:sz w:val="28"/>
          <w:szCs w:val="28"/>
          <w:lang w:val="uk-UA"/>
        </w:rPr>
        <w:t>17.1</w:t>
      </w:r>
      <w:r w:rsidR="00FB6AFA" w:rsidRPr="00EF776A">
        <w:rPr>
          <w:rFonts w:ascii="Times New Roman" w:eastAsia="Arial" w:hAnsi="Times New Roman" w:cs="Times New Roman"/>
          <w:sz w:val="28"/>
          <w:szCs w:val="28"/>
          <w:lang w:val="uk-UA"/>
        </w:rPr>
        <w:t xml:space="preserve"> </w:t>
      </w:r>
      <w:r w:rsidR="00AA015D" w:rsidRPr="00EF776A">
        <w:rPr>
          <w:rFonts w:ascii="Times New Roman" w:eastAsia="Arial" w:hAnsi="Times New Roman" w:cs="Times New Roman"/>
          <w:sz w:val="28"/>
          <w:szCs w:val="28"/>
          <w:lang w:val="uk-UA"/>
        </w:rPr>
        <w:t xml:space="preserve">ЛЬОДОЛАЗНІ </w:t>
      </w:r>
      <w:r w:rsidR="003663BC" w:rsidRPr="00EF776A">
        <w:rPr>
          <w:rFonts w:ascii="Times New Roman" w:eastAsia="Arial" w:hAnsi="Times New Roman" w:cs="Times New Roman"/>
          <w:sz w:val="28"/>
          <w:szCs w:val="28"/>
          <w:lang w:val="uk-UA"/>
        </w:rPr>
        <w:t>КІШКИ ТА ЛЬОДОРУБИ</w:t>
      </w:r>
      <w:r w:rsidRPr="00EF776A">
        <w:rPr>
          <w:rFonts w:ascii="Times New Roman" w:eastAsia="Arial" w:hAnsi="Times New Roman" w:cs="Times New Roman"/>
          <w:sz w:val="28"/>
          <w:szCs w:val="28"/>
          <w:lang w:val="uk-UA"/>
        </w:rPr>
        <w:tab/>
        <w:t>5</w:t>
      </w:r>
      <w:r w:rsidR="00523AF1" w:rsidRPr="00EF776A">
        <w:rPr>
          <w:rFonts w:ascii="Times New Roman" w:eastAsia="Arial" w:hAnsi="Times New Roman" w:cs="Times New Roman"/>
          <w:sz w:val="28"/>
          <w:szCs w:val="28"/>
          <w:lang w:val="uk-UA"/>
        </w:rPr>
        <w:t>9</w:t>
      </w:r>
    </w:p>
    <w:p w:rsidR="009E61DF" w:rsidRPr="00A2768A" w:rsidRDefault="009E61DF" w:rsidP="00EF776A">
      <w:pPr>
        <w:tabs>
          <w:tab w:val="left" w:pos="920"/>
          <w:tab w:val="left" w:pos="8720"/>
        </w:tabs>
        <w:spacing w:after="0" w:line="240" w:lineRule="auto"/>
        <w:jc w:val="both"/>
        <w:rPr>
          <w:rFonts w:ascii="Times New Roman" w:eastAsia="Arial"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sectPr w:rsidR="006C548C" w:rsidRPr="00A2768A" w:rsidSect="000572E6">
          <w:headerReference w:type="default" r:id="rId14"/>
          <w:footerReference w:type="default" r:id="rId15"/>
          <w:pgSz w:w="11907" w:h="16840" w:code="9"/>
          <w:pgMar w:top="1247" w:right="851" w:bottom="1134" w:left="1418" w:header="482" w:footer="595" w:gutter="0"/>
          <w:pgNumType w:start="2"/>
          <w:cols w:space="720"/>
        </w:sectPr>
      </w:pPr>
    </w:p>
    <w:p w:rsidR="006C548C" w:rsidRPr="00A2768A" w:rsidRDefault="003663BC" w:rsidP="000572E6">
      <w:pPr>
        <w:spacing w:after="0" w:line="240" w:lineRule="auto"/>
        <w:jc w:val="center"/>
        <w:rPr>
          <w:rFonts w:ascii="Times New Roman" w:eastAsia="Arial Black" w:hAnsi="Times New Roman" w:cs="Times New Roman"/>
          <w:sz w:val="32"/>
          <w:szCs w:val="28"/>
          <w:lang w:val="uk-UA"/>
        </w:rPr>
      </w:pPr>
      <w:r w:rsidRPr="00A2768A">
        <w:rPr>
          <w:rFonts w:ascii="Times New Roman" w:eastAsia="Arial Black" w:hAnsi="Times New Roman" w:cs="Times New Roman"/>
          <w:b/>
          <w:bCs/>
          <w:position w:val="1"/>
          <w:sz w:val="32"/>
          <w:szCs w:val="28"/>
          <w:lang w:val="uk-UA"/>
        </w:rPr>
        <w:lastRenderedPageBreak/>
        <w:t>ЧАСТИНА 1</w:t>
      </w:r>
      <w:r w:rsidR="00771A99" w:rsidRPr="00A2768A">
        <w:rPr>
          <w:rFonts w:ascii="Times New Roman" w:eastAsia="Arial Black" w:hAnsi="Times New Roman" w:cs="Times New Roman"/>
          <w:b/>
          <w:bCs/>
          <w:position w:val="1"/>
          <w:sz w:val="32"/>
          <w:szCs w:val="28"/>
          <w:lang w:val="uk-UA"/>
        </w:rPr>
        <w:t xml:space="preserve"> −</w:t>
      </w:r>
      <w:r w:rsidR="00A0014C" w:rsidRPr="00A2768A">
        <w:rPr>
          <w:rFonts w:ascii="Times New Roman" w:eastAsia="Arial Black" w:hAnsi="Times New Roman" w:cs="Times New Roman"/>
          <w:b/>
          <w:bCs/>
          <w:position w:val="1"/>
          <w:sz w:val="32"/>
          <w:szCs w:val="28"/>
          <w:lang w:val="uk-UA"/>
        </w:rPr>
        <w:t xml:space="preserve"> </w:t>
      </w:r>
      <w:r w:rsidRPr="00A2768A">
        <w:rPr>
          <w:rFonts w:ascii="Times New Roman" w:eastAsia="Arial Black" w:hAnsi="Times New Roman" w:cs="Times New Roman"/>
          <w:b/>
          <w:bCs/>
          <w:position w:val="1"/>
          <w:sz w:val="32"/>
          <w:szCs w:val="28"/>
          <w:lang w:val="uk-UA"/>
        </w:rPr>
        <w:t>УПРАВЛІННЯ</w:t>
      </w:r>
    </w:p>
    <w:p w:rsidR="006C548C" w:rsidRPr="00A2768A" w:rsidRDefault="006C548C" w:rsidP="000572E6">
      <w:pPr>
        <w:spacing w:after="0" w:line="240" w:lineRule="auto"/>
        <w:jc w:val="both"/>
        <w:rPr>
          <w:rFonts w:ascii="Times New Roman" w:hAnsi="Times New Roman" w:cs="Times New Roman"/>
          <w:sz w:val="32"/>
          <w:szCs w:val="28"/>
          <w:lang w:val="uk-UA"/>
        </w:rPr>
      </w:pPr>
    </w:p>
    <w:p w:rsidR="006C548C" w:rsidRPr="00A2768A" w:rsidRDefault="00A0014C" w:rsidP="000572E6">
      <w:pPr>
        <w:spacing w:after="0" w:line="240" w:lineRule="auto"/>
        <w:ind w:firstLine="567"/>
        <w:jc w:val="both"/>
        <w:rPr>
          <w:rFonts w:ascii="Times New Roman" w:eastAsia="Arial Black" w:hAnsi="Times New Roman" w:cs="Times New Roman"/>
          <w:sz w:val="32"/>
          <w:szCs w:val="28"/>
          <w:lang w:val="uk-UA"/>
        </w:rPr>
      </w:pPr>
      <w:r w:rsidRPr="00A2768A">
        <w:rPr>
          <w:rFonts w:ascii="Times New Roman" w:eastAsia="Arial Black" w:hAnsi="Times New Roman" w:cs="Times New Roman"/>
          <w:b/>
          <w:bCs/>
          <w:sz w:val="32"/>
          <w:szCs w:val="28"/>
          <w:lang w:val="uk-UA"/>
        </w:rPr>
        <w:t xml:space="preserve">1. </w:t>
      </w:r>
      <w:r w:rsidR="003663BC" w:rsidRPr="00A2768A">
        <w:rPr>
          <w:rFonts w:ascii="Times New Roman" w:eastAsia="Arial Black" w:hAnsi="Times New Roman" w:cs="Times New Roman"/>
          <w:b/>
          <w:bCs/>
          <w:sz w:val="32"/>
          <w:szCs w:val="28"/>
          <w:lang w:val="uk-UA"/>
        </w:rPr>
        <w:t>КОМІСІЯ МСАА</w:t>
      </w:r>
      <w:r w:rsidR="00771A99" w:rsidRPr="00A2768A">
        <w:rPr>
          <w:rFonts w:ascii="Times New Roman" w:eastAsia="Arial Black" w:hAnsi="Times New Roman" w:cs="Times New Roman"/>
          <w:b/>
          <w:bCs/>
          <w:sz w:val="32"/>
          <w:szCs w:val="28"/>
          <w:lang w:val="uk-UA"/>
        </w:rPr>
        <w:t xml:space="preserve"> ЗІ ЗМАГАНЬ З ЛЬОДОЛАЗІННЯ</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4C4391" w:rsidP="004C4391">
      <w:pPr>
        <w:tabs>
          <w:tab w:val="left" w:pos="993"/>
        </w:tabs>
        <w:spacing w:after="120" w:line="240" w:lineRule="auto"/>
        <w:ind w:left="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1.1 </w:t>
      </w:r>
      <w:r w:rsidR="00763184" w:rsidRPr="00A2768A">
        <w:rPr>
          <w:rFonts w:ascii="Times New Roman" w:eastAsia="Arial Black" w:hAnsi="Times New Roman" w:cs="Times New Roman"/>
          <w:b/>
          <w:bCs/>
          <w:sz w:val="28"/>
          <w:szCs w:val="28"/>
          <w:lang w:val="uk-UA"/>
        </w:rPr>
        <w:t>ВСТУП</w:t>
      </w:r>
    </w:p>
    <w:p w:rsidR="006C548C" w:rsidRPr="00A2768A" w:rsidRDefault="00005C61"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1.1</w:t>
      </w:r>
      <w:r w:rsidR="00A0014C" w:rsidRPr="00A2768A">
        <w:rPr>
          <w:rFonts w:ascii="Times New Roman" w:eastAsia="Arial" w:hAnsi="Times New Roman" w:cs="Times New Roman"/>
          <w:sz w:val="28"/>
          <w:szCs w:val="28"/>
          <w:lang w:val="uk-UA"/>
        </w:rPr>
        <w:t xml:space="preserve"> </w:t>
      </w:r>
      <w:r w:rsidR="00763184" w:rsidRPr="00A2768A">
        <w:rPr>
          <w:rFonts w:ascii="Times New Roman" w:eastAsia="Arial" w:hAnsi="Times New Roman" w:cs="Times New Roman"/>
          <w:sz w:val="28"/>
          <w:szCs w:val="28"/>
          <w:lang w:val="uk-UA"/>
        </w:rPr>
        <w:t xml:space="preserve">КОМІСІЯ Міжнародного союзу альпіністських асоціацій зі змагань з </w:t>
      </w:r>
      <w:proofErr w:type="spellStart"/>
      <w:r w:rsidR="00763184" w:rsidRPr="00A2768A">
        <w:rPr>
          <w:rFonts w:ascii="Times New Roman" w:eastAsia="Arial" w:hAnsi="Times New Roman" w:cs="Times New Roman"/>
          <w:sz w:val="28"/>
          <w:szCs w:val="28"/>
          <w:lang w:val="uk-UA"/>
        </w:rPr>
        <w:t>льодолазіння</w:t>
      </w:r>
      <w:proofErr w:type="spellEnd"/>
      <w:r w:rsidR="00763184" w:rsidRPr="00A2768A">
        <w:rPr>
          <w:rFonts w:ascii="Times New Roman" w:eastAsia="Arial" w:hAnsi="Times New Roman" w:cs="Times New Roman"/>
          <w:sz w:val="28"/>
          <w:szCs w:val="28"/>
          <w:lang w:val="uk-UA"/>
        </w:rPr>
        <w:t xml:space="preserve"> є складовою частиною Міжнародного союзу альпін</w:t>
      </w:r>
      <w:r w:rsidR="008703F4" w:rsidRPr="00A2768A">
        <w:rPr>
          <w:rFonts w:ascii="Times New Roman" w:eastAsia="Arial" w:hAnsi="Times New Roman" w:cs="Times New Roman"/>
          <w:sz w:val="28"/>
          <w:szCs w:val="28"/>
          <w:lang w:val="uk-UA"/>
        </w:rPr>
        <w:t>істських асоціацій (далі −</w:t>
      </w:r>
      <w:r w:rsidR="00763184" w:rsidRPr="00A2768A">
        <w:rPr>
          <w:rFonts w:ascii="Times New Roman" w:eastAsia="Arial" w:hAnsi="Times New Roman" w:cs="Times New Roman"/>
          <w:sz w:val="28"/>
          <w:szCs w:val="28"/>
          <w:lang w:val="uk-UA"/>
        </w:rPr>
        <w:t xml:space="preserve"> МСАА).</w:t>
      </w:r>
      <w:r w:rsidR="008703F4" w:rsidRPr="00A2768A">
        <w:rPr>
          <w:rFonts w:ascii="Times New Roman" w:eastAsia="Arial" w:hAnsi="Times New Roman" w:cs="Times New Roman"/>
          <w:sz w:val="28"/>
          <w:szCs w:val="28"/>
          <w:lang w:val="uk-UA"/>
        </w:rPr>
        <w:t xml:space="preserve"> </w:t>
      </w:r>
      <w:r w:rsidR="00763184" w:rsidRPr="00A2768A">
        <w:rPr>
          <w:rFonts w:ascii="Times New Roman" w:eastAsia="Arial" w:hAnsi="Times New Roman" w:cs="Times New Roman"/>
          <w:sz w:val="28"/>
          <w:szCs w:val="28"/>
          <w:lang w:val="uk-UA"/>
        </w:rPr>
        <w:t xml:space="preserve">Комісія МСАА несе відповідальність за керування й розвиток усіх аспектів спорту в міжнародних змаганнях з </w:t>
      </w:r>
      <w:proofErr w:type="spellStart"/>
      <w:r w:rsidR="00763184" w:rsidRPr="00A2768A">
        <w:rPr>
          <w:rFonts w:ascii="Times New Roman" w:eastAsia="Arial" w:hAnsi="Times New Roman" w:cs="Times New Roman"/>
          <w:sz w:val="28"/>
          <w:szCs w:val="28"/>
          <w:lang w:val="uk-UA"/>
        </w:rPr>
        <w:t>льодолазіння</w:t>
      </w:r>
      <w:proofErr w:type="spellEnd"/>
      <w:r w:rsidR="00763184" w:rsidRPr="00A2768A">
        <w:rPr>
          <w:rFonts w:ascii="Times New Roman" w:eastAsia="Arial" w:hAnsi="Times New Roman" w:cs="Times New Roman"/>
          <w:sz w:val="28"/>
          <w:szCs w:val="28"/>
          <w:lang w:val="uk-UA"/>
        </w:rPr>
        <w:t xml:space="preserve">. </w:t>
      </w:r>
    </w:p>
    <w:p w:rsidR="006C548C" w:rsidRPr="00A2768A" w:rsidRDefault="00005C61"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1.2</w:t>
      </w:r>
      <w:r w:rsidR="00A0014C" w:rsidRPr="00A2768A">
        <w:rPr>
          <w:rFonts w:ascii="Times New Roman" w:eastAsia="Arial" w:hAnsi="Times New Roman" w:cs="Times New Roman"/>
          <w:sz w:val="28"/>
          <w:szCs w:val="28"/>
          <w:lang w:val="uk-UA"/>
        </w:rPr>
        <w:t xml:space="preserve"> </w:t>
      </w:r>
      <w:r w:rsidR="00763184" w:rsidRPr="00A2768A">
        <w:rPr>
          <w:rFonts w:ascii="Times New Roman" w:eastAsia="Arial" w:hAnsi="Times New Roman" w:cs="Times New Roman"/>
          <w:sz w:val="28"/>
          <w:szCs w:val="28"/>
          <w:lang w:val="uk-UA"/>
        </w:rPr>
        <w:t xml:space="preserve">Комісія МСАА є управляючим органом для всіх </w:t>
      </w:r>
      <w:proofErr w:type="spellStart"/>
      <w:r w:rsidR="00763184" w:rsidRPr="00A2768A">
        <w:rPr>
          <w:rFonts w:ascii="Times New Roman" w:eastAsia="Arial" w:hAnsi="Times New Roman" w:cs="Times New Roman"/>
          <w:sz w:val="28"/>
          <w:szCs w:val="28"/>
          <w:lang w:val="uk-UA"/>
        </w:rPr>
        <w:t>міжнародніх</w:t>
      </w:r>
      <w:proofErr w:type="spellEnd"/>
      <w:r w:rsidR="00763184" w:rsidRPr="00A2768A">
        <w:rPr>
          <w:rFonts w:ascii="Times New Roman" w:eastAsia="Arial" w:hAnsi="Times New Roman" w:cs="Times New Roman"/>
          <w:sz w:val="28"/>
          <w:szCs w:val="28"/>
          <w:lang w:val="uk-UA"/>
        </w:rPr>
        <w:t xml:space="preserve"> змагань з </w:t>
      </w:r>
      <w:proofErr w:type="spellStart"/>
      <w:r w:rsidR="00763184" w:rsidRPr="00A2768A">
        <w:rPr>
          <w:rFonts w:ascii="Times New Roman" w:eastAsia="Arial" w:hAnsi="Times New Roman" w:cs="Times New Roman"/>
          <w:sz w:val="28"/>
          <w:szCs w:val="28"/>
          <w:lang w:val="uk-UA"/>
        </w:rPr>
        <w:t>льодолазіння</w:t>
      </w:r>
      <w:proofErr w:type="spellEnd"/>
      <w:r w:rsidR="00763184" w:rsidRPr="00A2768A">
        <w:rPr>
          <w:rFonts w:ascii="Times New Roman" w:eastAsia="Arial" w:hAnsi="Times New Roman" w:cs="Times New Roman"/>
          <w:sz w:val="28"/>
          <w:szCs w:val="28"/>
          <w:lang w:val="uk-UA"/>
        </w:rPr>
        <w:t>, як описано в</w:t>
      </w:r>
      <w:r w:rsidR="00CB1B35" w:rsidRPr="00A2768A">
        <w:rPr>
          <w:rFonts w:ascii="Times New Roman" w:eastAsia="Arial" w:hAnsi="Times New Roman" w:cs="Times New Roman"/>
          <w:sz w:val="28"/>
          <w:szCs w:val="28"/>
          <w:lang w:val="uk-UA"/>
        </w:rPr>
        <w:t xml:space="preserve"> </w:t>
      </w:r>
      <w:r w:rsidR="002350DF" w:rsidRPr="00A2768A">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763184" w:rsidRPr="00A2768A">
        <w:rPr>
          <w:rFonts w:ascii="Times New Roman" w:eastAsia="Arial" w:hAnsi="Times New Roman" w:cs="Times New Roman"/>
          <w:sz w:val="28"/>
          <w:szCs w:val="28"/>
          <w:lang w:val="uk-UA"/>
        </w:rPr>
        <w:t>і 1.2 нижче. Таким чином</w:t>
      </w:r>
      <w:r w:rsidR="00CB1B35" w:rsidRPr="00A2768A">
        <w:rPr>
          <w:rFonts w:ascii="Times New Roman" w:eastAsia="Arial" w:hAnsi="Times New Roman" w:cs="Times New Roman"/>
          <w:sz w:val="28"/>
          <w:szCs w:val="28"/>
          <w:lang w:val="uk-UA"/>
        </w:rPr>
        <w:t>,</w:t>
      </w:r>
      <w:r w:rsidR="00763184" w:rsidRPr="00A2768A">
        <w:rPr>
          <w:rFonts w:ascii="Times New Roman" w:eastAsia="Arial" w:hAnsi="Times New Roman" w:cs="Times New Roman"/>
          <w:sz w:val="28"/>
          <w:szCs w:val="28"/>
          <w:lang w:val="uk-UA"/>
        </w:rPr>
        <w:t xml:space="preserve"> цей </w:t>
      </w:r>
      <w:r w:rsidR="00456956" w:rsidRPr="00A2768A">
        <w:rPr>
          <w:rFonts w:ascii="Times New Roman" w:eastAsia="Arial" w:hAnsi="Times New Roman" w:cs="Times New Roman"/>
          <w:sz w:val="28"/>
          <w:szCs w:val="28"/>
          <w:lang w:val="uk-UA"/>
        </w:rPr>
        <w:t>орган несе відповідальність за:</w:t>
      </w:r>
    </w:p>
    <w:p w:rsidR="006C548C" w:rsidRPr="00A2768A" w:rsidRDefault="00A0014C"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a</w:t>
      </w:r>
      <w:r w:rsidR="0092123A" w:rsidRPr="00A2768A">
        <w:rPr>
          <w:rFonts w:ascii="Times New Roman" w:eastAsia="Arial" w:hAnsi="Times New Roman" w:cs="Times New Roman"/>
          <w:sz w:val="28"/>
          <w:szCs w:val="28"/>
          <w:lang w:val="uk-UA"/>
        </w:rPr>
        <w:t>)</w:t>
      </w:r>
      <w:r w:rsidR="00D649CA" w:rsidRPr="00A2768A">
        <w:rPr>
          <w:rFonts w:ascii="Times New Roman" w:eastAsia="Arial" w:hAnsi="Times New Roman" w:cs="Times New Roman"/>
          <w:sz w:val="28"/>
          <w:szCs w:val="28"/>
          <w:lang w:val="uk-UA"/>
        </w:rPr>
        <w:t> </w:t>
      </w:r>
      <w:r w:rsidR="00763184" w:rsidRPr="00A2768A">
        <w:rPr>
          <w:rFonts w:ascii="Times New Roman" w:eastAsia="Arial" w:hAnsi="Times New Roman" w:cs="Times New Roman"/>
          <w:sz w:val="28"/>
          <w:szCs w:val="28"/>
          <w:lang w:val="uk-UA"/>
        </w:rPr>
        <w:t xml:space="preserve">отримання заявок від членів-федерацій МСАА для </w:t>
      </w:r>
      <w:r w:rsidR="0092123A" w:rsidRPr="00A2768A">
        <w:rPr>
          <w:rFonts w:ascii="Times New Roman" w:eastAsia="Arial" w:hAnsi="Times New Roman" w:cs="Times New Roman"/>
          <w:sz w:val="28"/>
          <w:szCs w:val="28"/>
          <w:lang w:val="uk-UA"/>
        </w:rPr>
        <w:t xml:space="preserve">організації міжнародних </w:t>
      </w:r>
      <w:r w:rsidR="00763184" w:rsidRPr="00A2768A">
        <w:rPr>
          <w:rFonts w:ascii="Times New Roman" w:eastAsia="Arial" w:hAnsi="Times New Roman" w:cs="Times New Roman"/>
          <w:sz w:val="28"/>
          <w:szCs w:val="28"/>
          <w:lang w:val="uk-UA"/>
        </w:rPr>
        <w:t>змагань</w:t>
      </w:r>
      <w:r w:rsidRPr="00A2768A">
        <w:rPr>
          <w:rFonts w:ascii="Times New Roman" w:eastAsia="Arial" w:hAnsi="Times New Roman" w:cs="Times New Roman"/>
          <w:sz w:val="28"/>
          <w:szCs w:val="28"/>
          <w:lang w:val="uk-UA"/>
        </w:rPr>
        <w:t>;</w:t>
      </w:r>
    </w:p>
    <w:p w:rsidR="006C548C" w:rsidRPr="00A2768A" w:rsidRDefault="00763184"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D649CA" w:rsidRPr="00A2768A">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 xml:space="preserve">затвердження тих заявок, які, на його думку, становлять інтерес </w:t>
      </w:r>
      <w:r w:rsidR="00CB1B35" w:rsidRPr="00A2768A">
        <w:rPr>
          <w:rFonts w:ascii="Times New Roman" w:eastAsia="Arial" w:hAnsi="Times New Roman" w:cs="Times New Roman"/>
          <w:sz w:val="28"/>
          <w:szCs w:val="28"/>
          <w:lang w:val="uk-UA"/>
        </w:rPr>
        <w:t xml:space="preserve">для </w:t>
      </w:r>
      <w:proofErr w:type="spellStart"/>
      <w:r w:rsidR="00CB1B35" w:rsidRPr="00A2768A">
        <w:rPr>
          <w:rFonts w:ascii="Times New Roman" w:eastAsia="Arial" w:hAnsi="Times New Roman" w:cs="Times New Roman"/>
          <w:sz w:val="28"/>
          <w:szCs w:val="28"/>
          <w:lang w:val="uk-UA"/>
        </w:rPr>
        <w:t>спорта</w:t>
      </w:r>
      <w:proofErr w:type="spellEnd"/>
      <w:r w:rsidRPr="00A2768A">
        <w:rPr>
          <w:rFonts w:ascii="Times New Roman" w:eastAsia="Arial" w:hAnsi="Times New Roman" w:cs="Times New Roman"/>
          <w:sz w:val="28"/>
          <w:szCs w:val="28"/>
          <w:lang w:val="uk-UA"/>
        </w:rPr>
        <w:t xml:space="preserve"> і які є</w:t>
      </w:r>
      <w:r w:rsidR="008703F4"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доцільними з організаційної й фінансової точки зору</w:t>
      </w:r>
      <w:r w:rsidR="00A0014C" w:rsidRPr="00A2768A">
        <w:rPr>
          <w:rFonts w:ascii="Times New Roman" w:eastAsia="Arial" w:hAnsi="Times New Roman" w:cs="Times New Roman"/>
          <w:sz w:val="28"/>
          <w:szCs w:val="28"/>
          <w:lang w:val="uk-UA"/>
        </w:rPr>
        <w:t>;</w:t>
      </w:r>
    </w:p>
    <w:p w:rsidR="006C548C" w:rsidRPr="00A2768A" w:rsidRDefault="00763184"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92123A" w:rsidRPr="00A2768A">
        <w:rPr>
          <w:rFonts w:ascii="Times New Roman" w:eastAsia="Arial" w:hAnsi="Times New Roman" w:cs="Times New Roman"/>
          <w:sz w:val="28"/>
          <w:szCs w:val="28"/>
          <w:lang w:val="uk-UA"/>
        </w:rPr>
        <w:t>)</w:t>
      </w:r>
      <w:r w:rsidR="00D649CA" w:rsidRPr="00A2768A">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контроль усіх те</w:t>
      </w:r>
      <w:r w:rsidR="00CB1B35" w:rsidRPr="00A2768A">
        <w:rPr>
          <w:rFonts w:ascii="Times New Roman" w:eastAsia="Arial" w:hAnsi="Times New Roman" w:cs="Times New Roman"/>
          <w:sz w:val="28"/>
          <w:szCs w:val="28"/>
          <w:lang w:val="uk-UA"/>
        </w:rPr>
        <w:t>хнічних й інших аспектів спорту</w:t>
      </w:r>
      <w:r w:rsidR="00A0014C" w:rsidRPr="00A2768A">
        <w:rPr>
          <w:rFonts w:ascii="Times New Roman" w:eastAsia="Arial" w:hAnsi="Times New Roman" w:cs="Times New Roman"/>
          <w:sz w:val="28"/>
          <w:szCs w:val="28"/>
          <w:lang w:val="uk-UA"/>
        </w:rPr>
        <w:t>.</w:t>
      </w:r>
    </w:p>
    <w:p w:rsidR="006C548C" w:rsidRPr="00A2768A" w:rsidRDefault="0092123A"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Усі змагання, схвалені МСАА, повинні бути організовані й проведені в суворій</w:t>
      </w:r>
      <w:r w:rsidR="00456956"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відповідності до положень і правил, які регулюють такі змагання.</w:t>
      </w:r>
    </w:p>
    <w:p w:rsidR="00456956" w:rsidRPr="00A2768A" w:rsidRDefault="00456956" w:rsidP="000572E6">
      <w:pPr>
        <w:spacing w:after="0" w:line="240" w:lineRule="auto"/>
        <w:ind w:firstLine="567"/>
        <w:jc w:val="both"/>
        <w:rPr>
          <w:rFonts w:ascii="Times New Roman" w:hAnsi="Times New Roman" w:cs="Times New Roman"/>
          <w:sz w:val="28"/>
          <w:szCs w:val="28"/>
          <w:lang w:val="uk-UA"/>
        </w:rPr>
      </w:pPr>
    </w:p>
    <w:p w:rsidR="006C548C" w:rsidRPr="00A2768A" w:rsidRDefault="004C4391" w:rsidP="004C4391">
      <w:pPr>
        <w:tabs>
          <w:tab w:val="left" w:pos="993"/>
        </w:tabs>
        <w:spacing w:after="120" w:line="240" w:lineRule="auto"/>
        <w:ind w:left="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1.2 </w:t>
      </w:r>
      <w:r w:rsidR="0092123A" w:rsidRPr="00A2768A">
        <w:rPr>
          <w:rFonts w:ascii="Times New Roman" w:eastAsia="Arial Black" w:hAnsi="Times New Roman" w:cs="Times New Roman"/>
          <w:b/>
          <w:bCs/>
          <w:sz w:val="28"/>
          <w:szCs w:val="28"/>
          <w:lang w:val="uk-UA"/>
        </w:rPr>
        <w:t>ЗМАГАННЯ</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2.1</w:t>
      </w:r>
      <w:r w:rsidR="00005C61" w:rsidRPr="00A2768A">
        <w:rPr>
          <w:rFonts w:ascii="Times New Roman" w:eastAsia="Arial" w:hAnsi="Times New Roman" w:cs="Times New Roman"/>
          <w:sz w:val="28"/>
          <w:szCs w:val="28"/>
          <w:lang w:val="uk-UA"/>
        </w:rPr>
        <w:t> </w:t>
      </w:r>
      <w:r w:rsidR="0092123A" w:rsidRPr="00A2768A">
        <w:rPr>
          <w:rFonts w:ascii="Times New Roman" w:eastAsia="Arial" w:hAnsi="Times New Roman" w:cs="Times New Roman"/>
          <w:sz w:val="28"/>
          <w:szCs w:val="28"/>
          <w:lang w:val="uk-UA"/>
        </w:rPr>
        <w:t>Тільки члени МСАА (або організації, визнані КОМІСІЄЮ МСАА окремо) мають</w:t>
      </w:r>
      <w:r w:rsidR="00456956" w:rsidRPr="00A2768A">
        <w:rPr>
          <w:rFonts w:ascii="Times New Roman" w:eastAsia="Arial" w:hAnsi="Times New Roman" w:cs="Times New Roman"/>
          <w:sz w:val="28"/>
          <w:szCs w:val="28"/>
          <w:lang w:val="uk-UA"/>
        </w:rPr>
        <w:t xml:space="preserve"> </w:t>
      </w:r>
      <w:r w:rsidR="0092123A" w:rsidRPr="00A2768A">
        <w:rPr>
          <w:rFonts w:ascii="Times New Roman" w:eastAsia="Arial" w:hAnsi="Times New Roman" w:cs="Times New Roman"/>
          <w:sz w:val="28"/>
          <w:szCs w:val="28"/>
          <w:lang w:val="uk-UA"/>
        </w:rPr>
        <w:t>право подавати заявку на організацію змагань, схвалених МСАА.</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2.2</w:t>
      </w:r>
      <w:r w:rsidR="00005C61" w:rsidRPr="00A2768A">
        <w:rPr>
          <w:rFonts w:ascii="Times New Roman" w:eastAsia="Arial" w:hAnsi="Times New Roman" w:cs="Times New Roman"/>
          <w:sz w:val="28"/>
          <w:szCs w:val="28"/>
          <w:lang w:val="uk-UA"/>
        </w:rPr>
        <w:t> </w:t>
      </w:r>
      <w:r w:rsidR="002173FC" w:rsidRPr="00A2768A">
        <w:rPr>
          <w:rFonts w:ascii="Times New Roman" w:eastAsia="Arial" w:hAnsi="Times New Roman" w:cs="Times New Roman"/>
          <w:sz w:val="28"/>
          <w:szCs w:val="28"/>
          <w:lang w:val="uk-UA"/>
        </w:rPr>
        <w:t>Тільки члени МСАА мають право подавати заявку на реєстрацію своїх учасників у таких змаганнях.</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2.3</w:t>
      </w:r>
      <w:r w:rsidR="00005C61" w:rsidRPr="00A2768A">
        <w:rPr>
          <w:rFonts w:ascii="Times New Roman" w:eastAsia="Arial" w:hAnsi="Times New Roman" w:cs="Times New Roman"/>
          <w:sz w:val="28"/>
          <w:szCs w:val="28"/>
          <w:lang w:val="uk-UA"/>
        </w:rPr>
        <w:t> </w:t>
      </w:r>
      <w:r w:rsidR="002173FC" w:rsidRPr="00A2768A">
        <w:rPr>
          <w:rFonts w:ascii="Times New Roman" w:eastAsia="Arial" w:hAnsi="Times New Roman" w:cs="Times New Roman"/>
          <w:sz w:val="28"/>
          <w:szCs w:val="28"/>
          <w:lang w:val="uk-UA"/>
        </w:rPr>
        <w:t xml:space="preserve">До міжнародних змагань з </w:t>
      </w:r>
      <w:proofErr w:type="spellStart"/>
      <w:r w:rsidR="002173FC" w:rsidRPr="00A2768A">
        <w:rPr>
          <w:rFonts w:ascii="Times New Roman" w:eastAsia="Arial" w:hAnsi="Times New Roman" w:cs="Times New Roman"/>
          <w:sz w:val="28"/>
          <w:szCs w:val="28"/>
          <w:lang w:val="uk-UA"/>
        </w:rPr>
        <w:t>льодолазіння</w:t>
      </w:r>
      <w:proofErr w:type="spellEnd"/>
      <w:r w:rsidR="002173FC" w:rsidRPr="00A2768A">
        <w:rPr>
          <w:rFonts w:ascii="Times New Roman" w:eastAsia="Arial" w:hAnsi="Times New Roman" w:cs="Times New Roman"/>
          <w:sz w:val="28"/>
          <w:szCs w:val="28"/>
          <w:lang w:val="uk-UA"/>
        </w:rPr>
        <w:t>, які потребують спеціального схвалення КОМІСІЇ МСАА, належать</w:t>
      </w:r>
      <w:r w:rsidRPr="00A2768A">
        <w:rPr>
          <w:rFonts w:ascii="Times New Roman" w:eastAsia="Arial" w:hAnsi="Times New Roman" w:cs="Times New Roman"/>
          <w:sz w:val="28"/>
          <w:szCs w:val="28"/>
          <w:lang w:val="uk-UA"/>
        </w:rPr>
        <w:t>:</w:t>
      </w:r>
    </w:p>
    <w:p w:rsidR="006C548C" w:rsidRPr="00A2768A" w:rsidRDefault="002173FC" w:rsidP="000572E6">
      <w:pPr>
        <w:tabs>
          <w:tab w:val="left" w:pos="935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а) </w:t>
      </w:r>
      <w:r w:rsidR="007347D3" w:rsidRPr="00A2768A">
        <w:rPr>
          <w:rFonts w:ascii="Times New Roman" w:eastAsia="Arial" w:hAnsi="Times New Roman" w:cs="Times New Roman"/>
          <w:sz w:val="28"/>
          <w:szCs w:val="28"/>
          <w:lang w:val="uk-UA"/>
        </w:rPr>
        <w:t>щ</w:t>
      </w:r>
      <w:r w:rsidRPr="00A2768A">
        <w:rPr>
          <w:rFonts w:ascii="Times New Roman" w:eastAsia="Arial" w:hAnsi="Times New Roman" w:cs="Times New Roman"/>
          <w:sz w:val="28"/>
          <w:szCs w:val="28"/>
          <w:lang w:val="uk-UA"/>
        </w:rPr>
        <w:t>орічна серія змагань Кубка світу</w:t>
      </w:r>
      <w:r w:rsidR="00A0014C" w:rsidRPr="00A2768A">
        <w:rPr>
          <w:rFonts w:ascii="Times New Roman" w:eastAsia="Arial" w:hAnsi="Times New Roman" w:cs="Times New Roman"/>
          <w:sz w:val="28"/>
          <w:szCs w:val="28"/>
          <w:lang w:val="uk-UA"/>
        </w:rPr>
        <w:t>;</w:t>
      </w:r>
    </w:p>
    <w:p w:rsidR="006C548C" w:rsidRPr="00A2768A" w:rsidRDefault="002173FC" w:rsidP="000572E6">
      <w:pPr>
        <w:tabs>
          <w:tab w:val="left" w:pos="935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7347D3"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чемпіонат світу</w:t>
      </w:r>
      <w:r w:rsidR="00A0014C" w:rsidRPr="00A2768A">
        <w:rPr>
          <w:rFonts w:ascii="Times New Roman" w:eastAsia="Arial" w:hAnsi="Times New Roman" w:cs="Times New Roman"/>
          <w:sz w:val="28"/>
          <w:szCs w:val="28"/>
          <w:lang w:val="uk-UA"/>
        </w:rPr>
        <w:t>;</w:t>
      </w:r>
    </w:p>
    <w:p w:rsidR="006C548C" w:rsidRPr="00A2768A" w:rsidRDefault="002173FC" w:rsidP="000572E6">
      <w:pPr>
        <w:tabs>
          <w:tab w:val="left" w:pos="935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7347D3"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комбінований чемпіонат світу</w:t>
      </w:r>
      <w:r w:rsidR="00A0014C" w:rsidRPr="00A2768A">
        <w:rPr>
          <w:rFonts w:ascii="Times New Roman" w:eastAsia="Arial" w:hAnsi="Times New Roman" w:cs="Times New Roman"/>
          <w:sz w:val="28"/>
          <w:szCs w:val="28"/>
          <w:lang w:val="uk-UA"/>
        </w:rPr>
        <w:t>;</w:t>
      </w:r>
    </w:p>
    <w:p w:rsidR="006C548C" w:rsidRPr="00A2768A" w:rsidRDefault="002173FC" w:rsidP="000572E6">
      <w:pPr>
        <w:tabs>
          <w:tab w:val="left" w:pos="935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7347D3"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континентальні чемпіонати</w:t>
      </w:r>
      <w:r w:rsidR="00A0014C" w:rsidRPr="00A2768A">
        <w:rPr>
          <w:rFonts w:ascii="Times New Roman" w:eastAsia="Arial" w:hAnsi="Times New Roman" w:cs="Times New Roman"/>
          <w:sz w:val="28"/>
          <w:szCs w:val="28"/>
          <w:lang w:val="uk-UA"/>
        </w:rPr>
        <w:t>;</w:t>
      </w:r>
    </w:p>
    <w:p w:rsidR="006C548C" w:rsidRPr="00A2768A" w:rsidRDefault="002173FC" w:rsidP="000572E6">
      <w:pPr>
        <w:tabs>
          <w:tab w:val="left" w:pos="935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д) </w:t>
      </w:r>
      <w:r w:rsidR="003055E5" w:rsidRPr="00A2768A">
        <w:rPr>
          <w:rFonts w:ascii="Times New Roman" w:eastAsia="Arial" w:hAnsi="Times New Roman" w:cs="Times New Roman"/>
          <w:sz w:val="28"/>
          <w:szCs w:val="28"/>
          <w:lang w:val="uk-UA"/>
        </w:rPr>
        <w:t xml:space="preserve">серії континентальних </w:t>
      </w:r>
      <w:r w:rsidRPr="00A2768A">
        <w:rPr>
          <w:rFonts w:ascii="Times New Roman" w:eastAsia="Arial" w:hAnsi="Times New Roman" w:cs="Times New Roman"/>
          <w:sz w:val="28"/>
          <w:szCs w:val="28"/>
          <w:lang w:val="uk-UA"/>
        </w:rPr>
        <w:t>кубків</w:t>
      </w:r>
      <w:r w:rsidR="00A0014C" w:rsidRPr="00A2768A">
        <w:rPr>
          <w:rFonts w:ascii="Times New Roman" w:eastAsia="Arial" w:hAnsi="Times New Roman" w:cs="Times New Roman"/>
          <w:sz w:val="28"/>
          <w:szCs w:val="28"/>
          <w:lang w:val="uk-UA"/>
        </w:rPr>
        <w:t>;</w:t>
      </w:r>
    </w:p>
    <w:p w:rsidR="006C548C" w:rsidRPr="00A2768A" w:rsidRDefault="004C726B" w:rsidP="000572E6">
      <w:pPr>
        <w:tabs>
          <w:tab w:val="left" w:pos="935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е</w:t>
      </w:r>
      <w:r w:rsidR="007347D3"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міжнародні чемпіонати серед юніорів</w:t>
      </w:r>
      <w:r w:rsidR="00A0014C" w:rsidRPr="00A2768A">
        <w:rPr>
          <w:rFonts w:ascii="Times New Roman" w:eastAsia="Arial" w:hAnsi="Times New Roman" w:cs="Times New Roman"/>
          <w:sz w:val="28"/>
          <w:szCs w:val="28"/>
          <w:lang w:val="uk-UA"/>
        </w:rPr>
        <w:t>;</w:t>
      </w:r>
    </w:p>
    <w:p w:rsidR="006C548C" w:rsidRPr="00A2768A" w:rsidRDefault="004C726B" w:rsidP="000572E6">
      <w:pPr>
        <w:tabs>
          <w:tab w:val="left" w:pos="935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ж</w:t>
      </w:r>
      <w:r w:rsidR="007347D3"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міжнародні комбіновані чемпіонати серед юніорів</w:t>
      </w:r>
      <w:r w:rsidR="00A0014C" w:rsidRPr="00A2768A">
        <w:rPr>
          <w:rFonts w:ascii="Times New Roman" w:eastAsia="Arial" w:hAnsi="Times New Roman" w:cs="Times New Roman"/>
          <w:sz w:val="28"/>
          <w:szCs w:val="28"/>
          <w:lang w:val="uk-UA"/>
        </w:rPr>
        <w:t>;</w:t>
      </w:r>
    </w:p>
    <w:p w:rsidR="006C548C" w:rsidRPr="00A2768A" w:rsidRDefault="004C726B" w:rsidP="000572E6">
      <w:pPr>
        <w:tabs>
          <w:tab w:val="left" w:pos="935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з</w:t>
      </w:r>
      <w:r w:rsidR="007347D3" w:rsidRPr="00A2768A">
        <w:rPr>
          <w:rFonts w:ascii="Times New Roman" w:eastAsia="Arial" w:hAnsi="Times New Roman" w:cs="Times New Roman"/>
          <w:sz w:val="28"/>
          <w:szCs w:val="28"/>
          <w:lang w:val="uk-UA"/>
        </w:rPr>
        <w:t xml:space="preserve">) </w:t>
      </w:r>
      <w:r w:rsidR="002E6F48" w:rsidRPr="00A2768A">
        <w:rPr>
          <w:rFonts w:ascii="Times New Roman" w:eastAsia="Arial" w:hAnsi="Times New Roman" w:cs="Times New Roman"/>
          <w:sz w:val="28"/>
          <w:szCs w:val="28"/>
          <w:lang w:val="uk-UA"/>
        </w:rPr>
        <w:t>міжнародні змагання серед професіоналів</w:t>
      </w:r>
      <w:r w:rsidR="00A0014C" w:rsidRPr="00A2768A">
        <w:rPr>
          <w:rFonts w:ascii="Times New Roman" w:eastAsia="Arial" w:hAnsi="Times New Roman" w:cs="Times New Roman"/>
          <w:sz w:val="28"/>
          <w:szCs w:val="28"/>
          <w:lang w:val="uk-UA"/>
        </w:rPr>
        <w:t>;</w:t>
      </w:r>
    </w:p>
    <w:p w:rsidR="006C548C" w:rsidRPr="00A2768A" w:rsidRDefault="00A0014C" w:rsidP="000572E6">
      <w:pPr>
        <w:tabs>
          <w:tab w:val="left" w:pos="935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i</w:t>
      </w:r>
      <w:r w:rsidR="007347D3" w:rsidRPr="00A2768A">
        <w:rPr>
          <w:rFonts w:ascii="Times New Roman" w:eastAsia="Arial" w:hAnsi="Times New Roman" w:cs="Times New Roman"/>
          <w:sz w:val="28"/>
          <w:szCs w:val="28"/>
          <w:lang w:val="uk-UA"/>
        </w:rPr>
        <w:t xml:space="preserve">) </w:t>
      </w:r>
      <w:r w:rsidR="002E6F48" w:rsidRPr="00A2768A">
        <w:rPr>
          <w:rFonts w:ascii="Times New Roman" w:eastAsia="Arial" w:hAnsi="Times New Roman" w:cs="Times New Roman"/>
          <w:sz w:val="28"/>
          <w:szCs w:val="28"/>
          <w:lang w:val="uk-UA"/>
        </w:rPr>
        <w:t>міжнародні змагання на звання чемпіона</w:t>
      </w:r>
      <w:r w:rsidRPr="00A2768A">
        <w:rPr>
          <w:rFonts w:ascii="Times New Roman" w:eastAsia="Arial" w:hAnsi="Times New Roman" w:cs="Times New Roman"/>
          <w:sz w:val="28"/>
          <w:szCs w:val="28"/>
          <w:lang w:val="uk-UA"/>
        </w:rPr>
        <w:t>;</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4C4391" w:rsidP="004C4391">
      <w:pPr>
        <w:tabs>
          <w:tab w:val="left" w:pos="993"/>
        </w:tabs>
        <w:spacing w:after="120" w:line="240" w:lineRule="auto"/>
        <w:ind w:left="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1.3 </w:t>
      </w:r>
      <w:r w:rsidR="002E6F48" w:rsidRPr="00A2768A">
        <w:rPr>
          <w:rFonts w:ascii="Times New Roman" w:eastAsia="Arial Black" w:hAnsi="Times New Roman" w:cs="Times New Roman"/>
          <w:b/>
          <w:bCs/>
          <w:sz w:val="28"/>
          <w:szCs w:val="28"/>
          <w:lang w:val="uk-UA"/>
        </w:rPr>
        <w:t>ОРГАНІЗАЦІЯ КОМІСІЇ МСАА</w:t>
      </w:r>
    </w:p>
    <w:p w:rsidR="006C548C" w:rsidRPr="00A2768A" w:rsidRDefault="00A0014C" w:rsidP="000572E6">
      <w:pPr>
        <w:tabs>
          <w:tab w:val="left" w:pos="9639"/>
        </w:tabs>
        <w:spacing w:after="0" w:line="240" w:lineRule="auto"/>
        <w:ind w:firstLine="567"/>
        <w:jc w:val="both"/>
        <w:rPr>
          <w:rFonts w:ascii="Times New Roman" w:hAnsi="Times New Roman" w:cs="Times New Roman"/>
          <w:sz w:val="28"/>
          <w:szCs w:val="28"/>
          <w:lang w:val="uk-UA"/>
        </w:rPr>
      </w:pPr>
      <w:r w:rsidRPr="00A2768A">
        <w:rPr>
          <w:rFonts w:ascii="Times New Roman" w:eastAsia="Arial" w:hAnsi="Times New Roman" w:cs="Times New Roman"/>
          <w:sz w:val="28"/>
          <w:szCs w:val="28"/>
          <w:lang w:val="uk-UA"/>
        </w:rPr>
        <w:t>1.3.1</w:t>
      </w:r>
      <w:r w:rsidR="002350DF" w:rsidRPr="00A2768A">
        <w:rPr>
          <w:rFonts w:ascii="Times New Roman" w:eastAsia="Arial" w:hAnsi="Times New Roman" w:cs="Times New Roman"/>
          <w:sz w:val="28"/>
          <w:szCs w:val="28"/>
          <w:lang w:val="uk-UA"/>
        </w:rPr>
        <w:t> </w:t>
      </w:r>
      <w:r w:rsidR="002E6F48" w:rsidRPr="00A2768A">
        <w:rPr>
          <w:rFonts w:ascii="Times New Roman" w:hAnsi="Times New Roman" w:cs="Times New Roman"/>
          <w:sz w:val="28"/>
          <w:szCs w:val="28"/>
          <w:lang w:val="uk-UA"/>
        </w:rPr>
        <w:t>КОМІСІЯ МСАА несе безпосередню відповідальність перед Генеральною Асамблеєю</w:t>
      </w:r>
      <w:r w:rsidR="002E6F48" w:rsidRPr="00A2768A">
        <w:rPr>
          <w:rFonts w:ascii="Times New Roman" w:eastAsia="Arial" w:hAnsi="Times New Roman" w:cs="Times New Roman"/>
          <w:sz w:val="28"/>
          <w:szCs w:val="28"/>
          <w:lang w:val="uk-UA"/>
        </w:rPr>
        <w:t xml:space="preserve"> </w:t>
      </w:r>
      <w:r w:rsidR="002E6F48" w:rsidRPr="00A2768A">
        <w:rPr>
          <w:rFonts w:ascii="Times New Roman" w:hAnsi="Times New Roman" w:cs="Times New Roman"/>
          <w:sz w:val="28"/>
          <w:szCs w:val="28"/>
          <w:lang w:val="uk-UA"/>
        </w:rPr>
        <w:t>МСАА. Міжнародний олімпійський комітет визнав МСАА міжнародним комітетом або</w:t>
      </w:r>
      <w:r w:rsidR="002E6F48" w:rsidRPr="00A2768A">
        <w:rPr>
          <w:rFonts w:ascii="Times New Roman" w:eastAsia="Arial" w:hAnsi="Times New Roman" w:cs="Times New Roman"/>
          <w:sz w:val="28"/>
          <w:szCs w:val="28"/>
          <w:lang w:val="uk-UA"/>
        </w:rPr>
        <w:t xml:space="preserve"> </w:t>
      </w:r>
      <w:r w:rsidR="002E6F48" w:rsidRPr="00A2768A">
        <w:rPr>
          <w:rFonts w:ascii="Times New Roman" w:hAnsi="Times New Roman" w:cs="Times New Roman"/>
          <w:sz w:val="28"/>
          <w:szCs w:val="28"/>
          <w:lang w:val="uk-UA"/>
        </w:rPr>
        <w:t xml:space="preserve">федерацією. МСАА також є членом </w:t>
      </w:r>
      <w:proofErr w:type="spellStart"/>
      <w:r w:rsidR="002E6F48" w:rsidRPr="00A2768A">
        <w:rPr>
          <w:rFonts w:ascii="Times New Roman" w:hAnsi="Times New Roman" w:cs="Times New Roman"/>
          <w:sz w:val="28"/>
          <w:szCs w:val="28"/>
          <w:lang w:val="uk-UA"/>
        </w:rPr>
        <w:t>СпортАкорд</w:t>
      </w:r>
      <w:proofErr w:type="spellEnd"/>
      <w:r w:rsidR="002E6F48" w:rsidRPr="00A2768A">
        <w:rPr>
          <w:rFonts w:ascii="Times New Roman" w:hAnsi="Times New Roman" w:cs="Times New Roman"/>
          <w:sz w:val="28"/>
          <w:szCs w:val="28"/>
          <w:lang w:val="uk-UA"/>
        </w:rPr>
        <w:t xml:space="preserve"> (Генеральної асоціації міжнародних</w:t>
      </w:r>
      <w:r w:rsidR="003055E5" w:rsidRPr="00A2768A">
        <w:rPr>
          <w:rFonts w:ascii="Times New Roman" w:eastAsia="Arial" w:hAnsi="Times New Roman" w:cs="Times New Roman"/>
          <w:sz w:val="28"/>
          <w:szCs w:val="28"/>
          <w:lang w:val="uk-UA"/>
        </w:rPr>
        <w:t xml:space="preserve"> </w:t>
      </w:r>
      <w:r w:rsidR="002E6F48" w:rsidRPr="00A2768A">
        <w:rPr>
          <w:rFonts w:ascii="Times New Roman" w:hAnsi="Times New Roman" w:cs="Times New Roman"/>
          <w:sz w:val="28"/>
          <w:szCs w:val="28"/>
          <w:lang w:val="uk-UA"/>
        </w:rPr>
        <w:t xml:space="preserve">Спортивних </w:t>
      </w:r>
      <w:r w:rsidR="003055E5" w:rsidRPr="00A2768A">
        <w:rPr>
          <w:rFonts w:ascii="Times New Roman" w:hAnsi="Times New Roman" w:cs="Times New Roman"/>
          <w:sz w:val="28"/>
          <w:szCs w:val="28"/>
          <w:lang w:val="uk-UA"/>
        </w:rPr>
        <w:t>федерацій).</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1.3.2</w:t>
      </w:r>
      <w:r w:rsidR="00B567F5" w:rsidRPr="00A2768A">
        <w:rPr>
          <w:rFonts w:ascii="Times New Roman" w:eastAsia="Arial" w:hAnsi="Times New Roman" w:cs="Times New Roman"/>
          <w:sz w:val="28"/>
          <w:szCs w:val="28"/>
          <w:lang w:val="uk-UA"/>
        </w:rPr>
        <w:t> </w:t>
      </w:r>
      <w:r w:rsidR="002E6F48" w:rsidRPr="00A2768A">
        <w:rPr>
          <w:rFonts w:ascii="Times New Roman" w:eastAsia="Arial" w:hAnsi="Times New Roman" w:cs="Times New Roman"/>
          <w:sz w:val="28"/>
          <w:szCs w:val="28"/>
          <w:lang w:val="uk-UA"/>
        </w:rPr>
        <w:t>Міжнародні представники на змаганнях. Комісія МСАА має право офіційно</w:t>
      </w:r>
      <w:r w:rsidR="00456956" w:rsidRPr="00A2768A">
        <w:rPr>
          <w:rFonts w:ascii="Times New Roman" w:eastAsia="Arial" w:hAnsi="Times New Roman" w:cs="Times New Roman"/>
          <w:sz w:val="28"/>
          <w:szCs w:val="28"/>
          <w:lang w:val="uk-UA"/>
        </w:rPr>
        <w:t xml:space="preserve"> </w:t>
      </w:r>
      <w:r w:rsidR="002E6F48" w:rsidRPr="00A2768A">
        <w:rPr>
          <w:rFonts w:ascii="Times New Roman" w:eastAsia="Arial" w:hAnsi="Times New Roman" w:cs="Times New Roman"/>
          <w:sz w:val="28"/>
          <w:szCs w:val="28"/>
          <w:lang w:val="uk-UA"/>
        </w:rPr>
        <w:t>призначати для змагань, схвалених МСАА, таких суддів:</w:t>
      </w:r>
    </w:p>
    <w:p w:rsidR="006C548C" w:rsidRPr="00A2768A" w:rsidRDefault="002350DF" w:rsidP="000572E6">
      <w:pPr>
        <w:pStyle w:val="a3"/>
        <w:spacing w:after="0" w:line="240" w:lineRule="auto"/>
        <w:ind w:left="0"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Pr="00A2768A">
        <w:rPr>
          <w:rFonts w:ascii="Times New Roman" w:eastAsia="Arial" w:hAnsi="Times New Roman" w:cs="Times New Roman"/>
          <w:b/>
          <w:sz w:val="28"/>
          <w:szCs w:val="28"/>
          <w:lang w:val="uk-UA"/>
        </w:rPr>
        <w:t> </w:t>
      </w:r>
      <w:r w:rsidR="002E6F48" w:rsidRPr="00A2768A">
        <w:rPr>
          <w:rFonts w:ascii="Times New Roman" w:eastAsia="Arial" w:hAnsi="Times New Roman" w:cs="Times New Roman"/>
          <w:b/>
          <w:sz w:val="28"/>
          <w:szCs w:val="28"/>
          <w:lang w:val="uk-UA"/>
        </w:rPr>
        <w:t>головний суддя</w:t>
      </w:r>
      <w:r w:rsidR="002E6F48" w:rsidRPr="00A2768A">
        <w:rPr>
          <w:rFonts w:ascii="Times New Roman" w:eastAsia="Arial" w:hAnsi="Times New Roman" w:cs="Times New Roman"/>
          <w:sz w:val="28"/>
          <w:szCs w:val="28"/>
          <w:lang w:val="uk-UA"/>
        </w:rPr>
        <w:t xml:space="preserve"> має всеохоплюючі повноваження в зоні проведення змагань, тобто від моменту, коли учасники змагань й інші особи потрапляють у зону ізоляції, до моменту, коли вони покидають зону змагань перед конструкцією для лазіння й повертаються у відкритий сектор арени. Ці повноваження розповсюджуються на висвітлення подій у ЗМІ й на всіх інших осіб, призначених організатором. Головний суддя має всеохоплюючі</w:t>
      </w:r>
      <w:r w:rsidR="003055E5" w:rsidRPr="00A2768A">
        <w:rPr>
          <w:rFonts w:ascii="Times New Roman" w:eastAsia="Arial" w:hAnsi="Times New Roman" w:cs="Times New Roman"/>
          <w:sz w:val="28"/>
          <w:szCs w:val="28"/>
          <w:lang w:val="uk-UA"/>
        </w:rPr>
        <w:t xml:space="preserve"> </w:t>
      </w:r>
      <w:r w:rsidR="002E6F48" w:rsidRPr="00A2768A">
        <w:rPr>
          <w:rFonts w:ascii="Times New Roman" w:eastAsia="Arial" w:hAnsi="Times New Roman" w:cs="Times New Roman"/>
          <w:sz w:val="28"/>
          <w:szCs w:val="28"/>
          <w:lang w:val="uk-UA"/>
        </w:rPr>
        <w:t>повноваження відносно всіх аспектів проведення змагань і головує на всіх засіданнях офіційних представників Комісії МСАА. До того ж він/вона головує на всіх організаційних і технічних зустрічах з організаторами змагань, представниками команд, учасниками змагань і т.</w:t>
      </w:r>
      <w:r w:rsidRPr="00A2768A">
        <w:rPr>
          <w:rFonts w:ascii="Times New Roman" w:eastAsia="Arial" w:hAnsi="Times New Roman" w:cs="Times New Roman"/>
          <w:sz w:val="28"/>
          <w:szCs w:val="28"/>
          <w:lang w:val="uk-UA"/>
        </w:rPr>
        <w:t> </w:t>
      </w:r>
      <w:r w:rsidR="002E6F48" w:rsidRPr="00A2768A">
        <w:rPr>
          <w:rFonts w:ascii="Times New Roman" w:eastAsia="Arial" w:hAnsi="Times New Roman" w:cs="Times New Roman"/>
          <w:sz w:val="28"/>
          <w:szCs w:val="28"/>
          <w:lang w:val="uk-UA"/>
        </w:rPr>
        <w:t xml:space="preserve">ін. </w:t>
      </w:r>
      <w:r w:rsidR="00456956" w:rsidRPr="00A2768A">
        <w:rPr>
          <w:rFonts w:ascii="Times New Roman" w:eastAsia="Arial" w:hAnsi="Times New Roman" w:cs="Times New Roman"/>
          <w:sz w:val="28"/>
          <w:szCs w:val="28"/>
          <w:lang w:val="uk-UA"/>
        </w:rPr>
        <w:t xml:space="preserve">Головній суддя </w:t>
      </w:r>
      <w:r w:rsidR="00DD18E0" w:rsidRPr="00A2768A">
        <w:rPr>
          <w:rFonts w:ascii="Times New Roman" w:eastAsia="Arial" w:hAnsi="Times New Roman" w:cs="Times New Roman"/>
          <w:sz w:val="28"/>
          <w:szCs w:val="28"/>
          <w:lang w:val="uk-UA"/>
        </w:rPr>
        <w:t>зобов'язаний подати детальний звіт про змагання та кожного кандидата в судді, який проходить заключний етап міжнародної програми навчання.</w:t>
      </w:r>
    </w:p>
    <w:p w:rsidR="006C548C" w:rsidRPr="00A2768A" w:rsidRDefault="00934F94" w:rsidP="000572E6">
      <w:pPr>
        <w:tabs>
          <w:tab w:val="left" w:pos="142"/>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7347D3" w:rsidRPr="00A2768A">
        <w:rPr>
          <w:rFonts w:ascii="Times New Roman" w:eastAsia="Arial" w:hAnsi="Times New Roman" w:cs="Times New Roman"/>
          <w:sz w:val="28"/>
          <w:szCs w:val="28"/>
          <w:lang w:val="uk-UA"/>
        </w:rPr>
        <w:t>)</w:t>
      </w:r>
      <w:r w:rsidR="002350DF" w:rsidRPr="00A2768A">
        <w:rPr>
          <w:rFonts w:ascii="Times New Roman" w:eastAsia="Arial" w:hAnsi="Times New Roman" w:cs="Times New Roman"/>
          <w:sz w:val="28"/>
          <w:szCs w:val="28"/>
          <w:lang w:val="uk-UA"/>
        </w:rPr>
        <w:t> </w:t>
      </w:r>
      <w:r w:rsidRPr="00A2768A">
        <w:rPr>
          <w:rFonts w:ascii="Times New Roman" w:eastAsia="Arial" w:hAnsi="Times New Roman" w:cs="Times New Roman"/>
          <w:b/>
          <w:sz w:val="28"/>
          <w:szCs w:val="28"/>
          <w:lang w:val="uk-UA"/>
        </w:rPr>
        <w:t>суддя з виду –</w:t>
      </w:r>
      <w:r w:rsidRPr="00A2768A">
        <w:rPr>
          <w:rFonts w:ascii="Times New Roman" w:eastAsia="Arial" w:hAnsi="Times New Roman" w:cs="Times New Roman"/>
          <w:sz w:val="28"/>
          <w:szCs w:val="28"/>
          <w:lang w:val="uk-UA"/>
        </w:rPr>
        <w:t xml:space="preserve"> це </w:t>
      </w:r>
      <w:proofErr w:type="spellStart"/>
      <w:r w:rsidRPr="00A2768A">
        <w:rPr>
          <w:rFonts w:ascii="Times New Roman" w:eastAsia="Arial" w:hAnsi="Times New Roman" w:cs="Times New Roman"/>
          <w:sz w:val="28"/>
          <w:szCs w:val="28"/>
          <w:lang w:val="uk-UA"/>
        </w:rPr>
        <w:t>міжнароді</w:t>
      </w:r>
      <w:proofErr w:type="spellEnd"/>
      <w:r w:rsidRPr="00A2768A">
        <w:rPr>
          <w:rFonts w:ascii="Times New Roman" w:eastAsia="Arial" w:hAnsi="Times New Roman" w:cs="Times New Roman"/>
          <w:sz w:val="28"/>
          <w:szCs w:val="28"/>
          <w:lang w:val="uk-UA"/>
        </w:rPr>
        <w:t xml:space="preserve"> судді, призначені Комісією МСАА, щоб асистувати головному судді з усіх аспектів суддівства під час змагань. Суддям з виду асистують судді з трас.</w:t>
      </w:r>
    </w:p>
    <w:p w:rsidR="00225274" w:rsidRPr="00A2768A" w:rsidRDefault="00225274" w:rsidP="000572E6">
      <w:pPr>
        <w:tabs>
          <w:tab w:val="left" w:pos="142"/>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7347D3" w:rsidRPr="00A2768A">
        <w:rPr>
          <w:rFonts w:ascii="Times New Roman" w:eastAsia="Arial" w:hAnsi="Times New Roman" w:cs="Times New Roman"/>
          <w:sz w:val="28"/>
          <w:szCs w:val="28"/>
          <w:lang w:val="uk-UA"/>
        </w:rPr>
        <w:t>)</w:t>
      </w:r>
      <w:r w:rsidR="002350DF" w:rsidRPr="00A2768A">
        <w:rPr>
          <w:rFonts w:ascii="Times New Roman" w:eastAsia="Arial" w:hAnsi="Times New Roman" w:cs="Times New Roman"/>
          <w:sz w:val="28"/>
          <w:szCs w:val="28"/>
          <w:lang w:val="uk-UA"/>
        </w:rPr>
        <w:t> </w:t>
      </w:r>
      <w:r w:rsidRPr="00A2768A">
        <w:rPr>
          <w:rFonts w:ascii="Times New Roman" w:eastAsia="Arial" w:hAnsi="Times New Roman" w:cs="Times New Roman"/>
          <w:b/>
          <w:sz w:val="28"/>
          <w:szCs w:val="28"/>
          <w:lang w:val="uk-UA"/>
        </w:rPr>
        <w:t>головний міжнародний суддя-підготовник траси</w:t>
      </w:r>
      <w:r w:rsidRPr="00A2768A">
        <w:rPr>
          <w:rFonts w:ascii="Times New Roman" w:eastAsia="Arial" w:hAnsi="Times New Roman" w:cs="Times New Roman"/>
          <w:sz w:val="28"/>
          <w:szCs w:val="28"/>
          <w:lang w:val="uk-UA"/>
        </w:rPr>
        <w:t xml:space="preserve"> – керує командою, яка встановлює трасу, консультує суддю з виду,</w:t>
      </w:r>
      <w:r w:rsidR="007347D3" w:rsidRPr="00A2768A">
        <w:rPr>
          <w:rFonts w:ascii="Times New Roman" w:eastAsia="Arial" w:hAnsi="Times New Roman" w:cs="Times New Roman"/>
          <w:sz w:val="28"/>
          <w:szCs w:val="28"/>
          <w:lang w:val="uk-UA"/>
        </w:rPr>
        <w:t xml:space="preserve"> суддю з трас, головного суддю</w:t>
      </w:r>
      <w:r w:rsidR="00B0235F" w:rsidRPr="00A2768A">
        <w:rPr>
          <w:rFonts w:ascii="Times New Roman" w:eastAsia="Arial" w:hAnsi="Times New Roman" w:cs="Times New Roman"/>
          <w:sz w:val="28"/>
          <w:szCs w:val="28"/>
          <w:lang w:val="uk-UA"/>
        </w:rPr>
        <w:t>.</w:t>
      </w:r>
    </w:p>
    <w:p w:rsidR="006C548C" w:rsidRPr="00A2768A" w:rsidRDefault="00225274" w:rsidP="000572E6">
      <w:pPr>
        <w:tabs>
          <w:tab w:val="left" w:pos="142"/>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A0014C" w:rsidRPr="00A2768A">
        <w:rPr>
          <w:rFonts w:ascii="Times New Roman" w:eastAsia="Arial" w:hAnsi="Times New Roman" w:cs="Times New Roman"/>
          <w:sz w:val="28"/>
          <w:szCs w:val="28"/>
          <w:lang w:val="uk-UA"/>
        </w:rPr>
        <w:t>)</w:t>
      </w:r>
      <w:r w:rsidR="002350DF" w:rsidRPr="00A2768A">
        <w:rPr>
          <w:rFonts w:ascii="Times New Roman" w:eastAsia="Arial" w:hAnsi="Times New Roman" w:cs="Times New Roman"/>
          <w:sz w:val="28"/>
          <w:szCs w:val="28"/>
          <w:lang w:val="uk-UA"/>
        </w:rPr>
        <w:t> </w:t>
      </w:r>
      <w:r w:rsidRPr="00A2768A">
        <w:rPr>
          <w:rFonts w:ascii="Times New Roman" w:eastAsia="Arial" w:hAnsi="Times New Roman" w:cs="Times New Roman"/>
          <w:b/>
          <w:bCs/>
          <w:sz w:val="28"/>
          <w:szCs w:val="28"/>
          <w:lang w:val="uk-UA"/>
        </w:rPr>
        <w:t>судді з трас</w:t>
      </w:r>
      <w:r w:rsidR="00A0014C" w:rsidRPr="00A2768A">
        <w:rPr>
          <w:rFonts w:ascii="Times New Roman" w:eastAsia="Arial" w:hAnsi="Times New Roman" w:cs="Times New Roman"/>
          <w:b/>
          <w:bCs/>
          <w:sz w:val="28"/>
          <w:szCs w:val="28"/>
          <w:lang w:val="uk-UA"/>
        </w:rPr>
        <w:t xml:space="preserve"> </w:t>
      </w:r>
      <w:r w:rsidR="00E44E30" w:rsidRPr="00A2768A">
        <w:rPr>
          <w:rFonts w:ascii="Times New Roman" w:eastAsia="Arial" w:hAnsi="Times New Roman" w:cs="Times New Roman"/>
          <w:b/>
          <w:bCs/>
          <w:sz w:val="28"/>
          <w:szCs w:val="28"/>
          <w:lang w:val="uk-UA"/>
        </w:rPr>
        <w:t>–</w:t>
      </w:r>
      <w:r w:rsidR="00A0014C" w:rsidRPr="00A2768A">
        <w:rPr>
          <w:rFonts w:ascii="Times New Roman" w:eastAsia="Arial" w:hAnsi="Times New Roman" w:cs="Times New Roman"/>
          <w:b/>
          <w:bCs/>
          <w:sz w:val="28"/>
          <w:szCs w:val="28"/>
          <w:lang w:val="uk-UA"/>
        </w:rPr>
        <w:t xml:space="preserve"> </w:t>
      </w:r>
      <w:r w:rsidR="00E44E30" w:rsidRPr="00A2768A">
        <w:rPr>
          <w:rFonts w:ascii="Times New Roman" w:eastAsia="Arial" w:hAnsi="Times New Roman" w:cs="Times New Roman"/>
          <w:bCs/>
          <w:sz w:val="28"/>
          <w:szCs w:val="28"/>
          <w:lang w:val="uk-UA"/>
        </w:rPr>
        <w:t>це можуть бути</w:t>
      </w:r>
      <w:r w:rsidR="00E44E30" w:rsidRPr="00A2768A">
        <w:rPr>
          <w:rFonts w:ascii="Times New Roman" w:eastAsia="Arial" w:hAnsi="Times New Roman" w:cs="Times New Roman"/>
          <w:sz w:val="28"/>
          <w:szCs w:val="28"/>
          <w:lang w:val="uk-UA"/>
        </w:rPr>
        <w:t xml:space="preserve"> спеціально призначені кандидати у судді, які проходять підготовку або національній орган чи федерація/організатор призначає суддю з трас для кожної траси змагань. Зазвичай суддями з трас повинні бути особи, які мають міжнародні або національні ліцензії. Суддя з виду, під чиїм керівництвом вони працюють, повинен повністю проінформувати їх про технічні правила й положення, які регулюють змагання, затверджені Комісією МСАА</w:t>
      </w:r>
      <w:r w:rsidR="00A60906" w:rsidRPr="00A2768A">
        <w:rPr>
          <w:rFonts w:ascii="Times New Roman" w:eastAsia="Arial" w:hAnsi="Times New Roman" w:cs="Times New Roman"/>
          <w:sz w:val="28"/>
          <w:szCs w:val="28"/>
          <w:lang w:val="uk-UA"/>
        </w:rPr>
        <w:t xml:space="preserve">, а </w:t>
      </w:r>
      <w:r w:rsidR="00E44E30" w:rsidRPr="00A2768A">
        <w:rPr>
          <w:rFonts w:ascii="Times New Roman" w:eastAsia="Arial" w:hAnsi="Times New Roman" w:cs="Times New Roman"/>
          <w:sz w:val="28"/>
          <w:szCs w:val="28"/>
          <w:lang w:val="uk-UA"/>
        </w:rPr>
        <w:t>також проінструктувати суддів з трас щодо їх обов’язків</w:t>
      </w:r>
      <w:r w:rsidR="00B0235F" w:rsidRPr="00A2768A">
        <w:rPr>
          <w:rFonts w:ascii="Times New Roman" w:eastAsia="Arial" w:hAnsi="Times New Roman" w:cs="Times New Roman"/>
          <w:sz w:val="28"/>
          <w:szCs w:val="28"/>
          <w:lang w:val="uk-UA"/>
        </w:rPr>
        <w:t>.</w:t>
      </w:r>
    </w:p>
    <w:p w:rsidR="006C548C" w:rsidRPr="00A2768A" w:rsidRDefault="00C56505" w:rsidP="000572E6">
      <w:pPr>
        <w:tabs>
          <w:tab w:val="left" w:pos="142"/>
        </w:tabs>
        <w:spacing w:after="0" w:line="240" w:lineRule="auto"/>
        <w:ind w:firstLine="567"/>
        <w:jc w:val="both"/>
        <w:rPr>
          <w:rFonts w:ascii="Times New Roman" w:eastAsia="Arial" w:hAnsi="Times New Roman" w:cs="Times New Roman"/>
          <w:bCs/>
          <w:sz w:val="28"/>
          <w:szCs w:val="28"/>
          <w:lang w:val="uk-UA"/>
        </w:rPr>
      </w:pPr>
      <w:r w:rsidRPr="00A2768A">
        <w:rPr>
          <w:rFonts w:ascii="Times New Roman" w:eastAsia="Arial" w:hAnsi="Times New Roman" w:cs="Times New Roman"/>
          <w:sz w:val="28"/>
          <w:szCs w:val="28"/>
          <w:lang w:val="uk-UA"/>
        </w:rPr>
        <w:t>ґ</w:t>
      </w:r>
      <w:r w:rsidR="00456956" w:rsidRPr="00A2768A">
        <w:rPr>
          <w:rFonts w:ascii="Times New Roman" w:eastAsia="Arial" w:hAnsi="Times New Roman" w:cs="Times New Roman"/>
          <w:sz w:val="28"/>
          <w:szCs w:val="28"/>
          <w:lang w:val="uk-UA"/>
        </w:rPr>
        <w:t>)</w:t>
      </w:r>
      <w:r w:rsidR="002350DF" w:rsidRPr="00A2768A">
        <w:rPr>
          <w:rFonts w:ascii="Times New Roman" w:eastAsia="Arial" w:hAnsi="Times New Roman" w:cs="Times New Roman"/>
          <w:sz w:val="28"/>
          <w:szCs w:val="28"/>
          <w:lang w:val="uk-UA"/>
        </w:rPr>
        <w:t> </w:t>
      </w:r>
      <w:r w:rsidR="00A60906" w:rsidRPr="00A2768A">
        <w:rPr>
          <w:rFonts w:ascii="Times New Roman" w:eastAsia="Arial" w:hAnsi="Times New Roman" w:cs="Times New Roman"/>
          <w:b/>
          <w:bCs/>
          <w:sz w:val="28"/>
          <w:szCs w:val="28"/>
          <w:lang w:val="uk-UA"/>
        </w:rPr>
        <w:t xml:space="preserve">кандидат у судді-підготовники трас </w:t>
      </w:r>
      <w:r w:rsidR="00A60906" w:rsidRPr="00A2768A">
        <w:rPr>
          <w:rFonts w:ascii="Times New Roman" w:eastAsia="Arial" w:hAnsi="Times New Roman" w:cs="Times New Roman"/>
          <w:bCs/>
          <w:sz w:val="28"/>
          <w:szCs w:val="28"/>
          <w:lang w:val="uk-UA"/>
        </w:rPr>
        <w:t>– це особа, яка успішно пройшла міжнародний курс МСАА з підготовки трас і призначена Комісією МСАА, але більше року не працювала на міжнародних чи національних змагання</w:t>
      </w:r>
      <w:r w:rsidR="003055E5" w:rsidRPr="00A2768A">
        <w:rPr>
          <w:rFonts w:ascii="Times New Roman" w:eastAsia="Arial" w:hAnsi="Times New Roman" w:cs="Times New Roman"/>
          <w:bCs/>
          <w:sz w:val="28"/>
          <w:szCs w:val="28"/>
          <w:lang w:val="uk-UA"/>
        </w:rPr>
        <w:t>х</w:t>
      </w:r>
      <w:r w:rsidR="00A60906" w:rsidRPr="00A2768A">
        <w:rPr>
          <w:rFonts w:ascii="Times New Roman" w:eastAsia="Arial" w:hAnsi="Times New Roman" w:cs="Times New Roman"/>
          <w:bCs/>
          <w:sz w:val="28"/>
          <w:szCs w:val="28"/>
          <w:lang w:val="uk-UA"/>
        </w:rPr>
        <w:t xml:space="preserve"> з </w:t>
      </w:r>
      <w:proofErr w:type="spellStart"/>
      <w:r w:rsidR="00A60906" w:rsidRPr="00A2768A">
        <w:rPr>
          <w:rFonts w:ascii="Times New Roman" w:eastAsia="Arial" w:hAnsi="Times New Roman" w:cs="Times New Roman"/>
          <w:bCs/>
          <w:sz w:val="28"/>
          <w:szCs w:val="28"/>
          <w:lang w:val="uk-UA"/>
        </w:rPr>
        <w:t>льодолазіння</w:t>
      </w:r>
      <w:proofErr w:type="spellEnd"/>
      <w:r w:rsidR="00A60906" w:rsidRPr="00A2768A">
        <w:rPr>
          <w:rFonts w:ascii="Times New Roman" w:eastAsia="Arial" w:hAnsi="Times New Roman" w:cs="Times New Roman"/>
          <w:bCs/>
          <w:sz w:val="28"/>
          <w:szCs w:val="28"/>
          <w:lang w:val="uk-UA"/>
        </w:rPr>
        <w:t>, схвалених Комісією МСАА, або не має досвіду роботи за спеціальністю після закінчення курсу з підготовки трас</w:t>
      </w:r>
      <w:r w:rsidR="00B0235F" w:rsidRPr="00A2768A">
        <w:rPr>
          <w:rFonts w:ascii="Times New Roman" w:eastAsia="Arial" w:hAnsi="Times New Roman" w:cs="Times New Roman"/>
          <w:bCs/>
          <w:sz w:val="28"/>
          <w:szCs w:val="28"/>
          <w:lang w:val="uk-UA"/>
        </w:rPr>
        <w:t>.</w:t>
      </w:r>
    </w:p>
    <w:p w:rsidR="006C548C" w:rsidRPr="00A2768A" w:rsidRDefault="00C56505" w:rsidP="000572E6">
      <w:pPr>
        <w:tabs>
          <w:tab w:val="left" w:pos="142"/>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д</w:t>
      </w:r>
      <w:r w:rsidR="00456956" w:rsidRPr="00A2768A">
        <w:rPr>
          <w:rFonts w:ascii="Times New Roman" w:eastAsia="Arial" w:hAnsi="Times New Roman" w:cs="Times New Roman"/>
          <w:sz w:val="28"/>
          <w:szCs w:val="28"/>
          <w:lang w:val="uk-UA"/>
        </w:rPr>
        <w:t>)</w:t>
      </w:r>
      <w:r w:rsidR="002350DF" w:rsidRPr="00A2768A">
        <w:rPr>
          <w:rFonts w:ascii="Times New Roman" w:eastAsia="Arial" w:hAnsi="Times New Roman" w:cs="Times New Roman"/>
          <w:sz w:val="28"/>
          <w:szCs w:val="28"/>
          <w:lang w:val="uk-UA"/>
        </w:rPr>
        <w:t> </w:t>
      </w:r>
      <w:r w:rsidR="00A65896" w:rsidRPr="00A2768A">
        <w:rPr>
          <w:rFonts w:ascii="Times New Roman" w:eastAsia="Arial" w:hAnsi="Times New Roman" w:cs="Times New Roman"/>
          <w:b/>
          <w:bCs/>
          <w:sz w:val="28"/>
          <w:szCs w:val="28"/>
          <w:lang w:val="uk-UA"/>
        </w:rPr>
        <w:t>підготовник трас</w:t>
      </w:r>
      <w:r w:rsidR="00A0014C" w:rsidRPr="00A2768A">
        <w:rPr>
          <w:rFonts w:ascii="Times New Roman" w:eastAsia="Arial" w:hAnsi="Times New Roman" w:cs="Times New Roman"/>
          <w:b/>
          <w:bCs/>
          <w:sz w:val="28"/>
          <w:szCs w:val="28"/>
          <w:lang w:val="uk-UA"/>
        </w:rPr>
        <w:t xml:space="preserve"> </w:t>
      </w:r>
      <w:r w:rsidR="00A0014C" w:rsidRPr="00A2768A">
        <w:rPr>
          <w:rFonts w:ascii="Times New Roman" w:eastAsia="Arial" w:hAnsi="Times New Roman" w:cs="Times New Roman"/>
          <w:sz w:val="28"/>
          <w:szCs w:val="28"/>
          <w:lang w:val="uk-UA"/>
        </w:rPr>
        <w:t xml:space="preserve">– </w:t>
      </w:r>
      <w:r w:rsidR="00A65896" w:rsidRPr="00A2768A">
        <w:rPr>
          <w:rFonts w:ascii="Times New Roman" w:eastAsia="Arial" w:hAnsi="Times New Roman" w:cs="Times New Roman"/>
          <w:sz w:val="28"/>
          <w:szCs w:val="28"/>
          <w:lang w:val="uk-UA"/>
        </w:rPr>
        <w:t xml:space="preserve">підготовник трас національного рівня, який не пройшов міжнародного курсу з підготовки трас і призначається організатором працювати </w:t>
      </w:r>
      <w:r w:rsidR="008D136F" w:rsidRPr="00A2768A">
        <w:rPr>
          <w:rFonts w:ascii="Times New Roman" w:eastAsia="Arial" w:hAnsi="Times New Roman" w:cs="Times New Roman"/>
          <w:sz w:val="28"/>
          <w:szCs w:val="28"/>
          <w:lang w:val="uk-UA"/>
        </w:rPr>
        <w:t>під керівництвом головного міжнародного підготовника трас</w:t>
      </w:r>
      <w:r w:rsidR="00A0014C" w:rsidRPr="00A2768A">
        <w:rPr>
          <w:rFonts w:ascii="Times New Roman" w:eastAsia="Arial" w:hAnsi="Times New Roman" w:cs="Times New Roman"/>
          <w:sz w:val="28"/>
          <w:szCs w:val="28"/>
          <w:lang w:val="uk-UA"/>
        </w:rPr>
        <w:t>.</w:t>
      </w:r>
    </w:p>
    <w:p w:rsidR="006C548C" w:rsidRPr="00A2768A" w:rsidRDefault="00C56505"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е</w:t>
      </w:r>
      <w:r w:rsidR="007347D3" w:rsidRPr="00A2768A">
        <w:rPr>
          <w:rFonts w:ascii="Times New Roman" w:eastAsia="Arial" w:hAnsi="Times New Roman" w:cs="Times New Roman"/>
          <w:sz w:val="28"/>
          <w:szCs w:val="28"/>
          <w:lang w:val="uk-UA"/>
        </w:rPr>
        <w:t>)</w:t>
      </w:r>
      <w:r w:rsidR="002350DF" w:rsidRPr="00A2768A">
        <w:rPr>
          <w:rFonts w:ascii="Times New Roman" w:eastAsia="Arial" w:hAnsi="Times New Roman" w:cs="Times New Roman"/>
          <w:sz w:val="28"/>
          <w:szCs w:val="28"/>
          <w:lang w:val="uk-UA"/>
        </w:rPr>
        <w:t> </w:t>
      </w:r>
      <w:r w:rsidR="00B77D8D" w:rsidRPr="00A2768A">
        <w:rPr>
          <w:rFonts w:ascii="Times New Roman" w:eastAsia="Arial" w:hAnsi="Times New Roman" w:cs="Times New Roman"/>
          <w:b/>
          <w:bCs/>
          <w:sz w:val="28"/>
          <w:szCs w:val="28"/>
          <w:lang w:val="uk-UA"/>
        </w:rPr>
        <w:t>журі змагань</w:t>
      </w:r>
      <w:r w:rsidR="00A0014C" w:rsidRPr="00A2768A">
        <w:rPr>
          <w:rFonts w:ascii="Times New Roman" w:eastAsia="Arial" w:hAnsi="Times New Roman" w:cs="Times New Roman"/>
          <w:b/>
          <w:bCs/>
          <w:sz w:val="28"/>
          <w:szCs w:val="28"/>
          <w:lang w:val="uk-UA"/>
        </w:rPr>
        <w:t xml:space="preserve"> </w:t>
      </w:r>
      <w:r w:rsidR="00B77D8D" w:rsidRPr="00A2768A">
        <w:rPr>
          <w:rFonts w:ascii="Times New Roman" w:eastAsia="Arial" w:hAnsi="Times New Roman" w:cs="Times New Roman"/>
          <w:b/>
          <w:bCs/>
          <w:sz w:val="28"/>
          <w:szCs w:val="28"/>
          <w:lang w:val="uk-UA"/>
        </w:rPr>
        <w:t>–</w:t>
      </w:r>
      <w:r w:rsidR="00A0014C" w:rsidRPr="00A2768A">
        <w:rPr>
          <w:rFonts w:ascii="Times New Roman" w:eastAsia="Arial" w:hAnsi="Times New Roman" w:cs="Times New Roman"/>
          <w:b/>
          <w:bCs/>
          <w:sz w:val="28"/>
          <w:szCs w:val="28"/>
          <w:lang w:val="uk-UA"/>
        </w:rPr>
        <w:t xml:space="preserve"> </w:t>
      </w:r>
      <w:r w:rsidR="00B77D8D" w:rsidRPr="00A2768A">
        <w:rPr>
          <w:rFonts w:ascii="Times New Roman" w:eastAsia="Arial" w:hAnsi="Times New Roman" w:cs="Times New Roman"/>
          <w:sz w:val="28"/>
          <w:szCs w:val="28"/>
          <w:lang w:val="uk-UA"/>
        </w:rPr>
        <w:t xml:space="preserve">журі змагань складається з осіб, які перелічені вище, починаючи з </w:t>
      </w:r>
      <w:r w:rsidR="005A7538" w:rsidRPr="00A2768A">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B77D8D" w:rsidRPr="00A2768A">
        <w:rPr>
          <w:rFonts w:ascii="Times New Roman" w:eastAsia="Arial" w:hAnsi="Times New Roman" w:cs="Times New Roman"/>
          <w:sz w:val="28"/>
          <w:szCs w:val="28"/>
          <w:lang w:val="uk-UA"/>
        </w:rPr>
        <w:t>у</w:t>
      </w:r>
      <w:r w:rsidR="005A7538" w:rsidRPr="00A2768A">
        <w:rPr>
          <w:rFonts w:ascii="Times New Roman" w:eastAsia="Arial" w:hAnsi="Times New Roman" w:cs="Times New Roman"/>
          <w:sz w:val="28"/>
          <w:szCs w:val="28"/>
          <w:lang w:val="uk-UA"/>
        </w:rPr>
        <w:t xml:space="preserve"> 1.3.2 </w:t>
      </w:r>
      <w:r w:rsidR="00A0014C" w:rsidRPr="00A2768A">
        <w:rPr>
          <w:rFonts w:ascii="Times New Roman" w:eastAsia="Arial" w:hAnsi="Times New Roman" w:cs="Times New Roman"/>
          <w:sz w:val="28"/>
          <w:szCs w:val="28"/>
          <w:lang w:val="uk-UA"/>
        </w:rPr>
        <w:t xml:space="preserve">(a) </w:t>
      </w:r>
      <w:r w:rsidR="00B77D8D" w:rsidRPr="00A2768A">
        <w:rPr>
          <w:rFonts w:ascii="Times New Roman" w:eastAsia="Arial" w:hAnsi="Times New Roman" w:cs="Times New Roman"/>
          <w:sz w:val="28"/>
          <w:szCs w:val="28"/>
          <w:lang w:val="uk-UA"/>
        </w:rPr>
        <w:t xml:space="preserve">по </w:t>
      </w:r>
      <w:r w:rsidR="005A7538" w:rsidRPr="00A2768A">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B77D8D" w:rsidRPr="00A2768A">
        <w:rPr>
          <w:rFonts w:ascii="Times New Roman" w:eastAsia="Arial" w:hAnsi="Times New Roman" w:cs="Times New Roman"/>
          <w:sz w:val="28"/>
          <w:szCs w:val="28"/>
          <w:lang w:val="uk-UA"/>
        </w:rPr>
        <w:t xml:space="preserve"> </w:t>
      </w:r>
      <w:r w:rsidR="00A0014C" w:rsidRPr="00A2768A">
        <w:rPr>
          <w:rFonts w:ascii="Times New Roman" w:eastAsia="Arial" w:hAnsi="Times New Roman" w:cs="Times New Roman"/>
          <w:sz w:val="28"/>
          <w:szCs w:val="28"/>
          <w:lang w:val="uk-UA"/>
        </w:rPr>
        <w:t>1.3.2</w:t>
      </w:r>
      <w:r w:rsidR="005A7538" w:rsidRPr="00A2768A">
        <w:rPr>
          <w:rFonts w:ascii="Times New Roman" w:eastAsia="Arial" w:hAnsi="Times New Roman" w:cs="Times New Roman"/>
          <w:sz w:val="28"/>
          <w:szCs w:val="28"/>
          <w:lang w:val="uk-UA"/>
        </w:rPr>
        <w:t> </w:t>
      </w:r>
      <w:r w:rsidR="00A0014C" w:rsidRPr="00A2768A">
        <w:rPr>
          <w:rFonts w:ascii="Times New Roman" w:eastAsia="Arial" w:hAnsi="Times New Roman" w:cs="Times New Roman"/>
          <w:sz w:val="28"/>
          <w:szCs w:val="28"/>
          <w:lang w:val="uk-UA"/>
        </w:rPr>
        <w:t>(</w:t>
      </w:r>
      <w:r w:rsidR="003055E5" w:rsidRPr="00A2768A">
        <w:rPr>
          <w:rFonts w:ascii="Times New Roman" w:eastAsia="Arial" w:hAnsi="Times New Roman" w:cs="Times New Roman"/>
          <w:sz w:val="28"/>
          <w:szCs w:val="28"/>
          <w:lang w:val="uk-UA"/>
        </w:rPr>
        <w:t>е</w:t>
      </w:r>
      <w:r w:rsidR="00A0014C" w:rsidRPr="00A2768A">
        <w:rPr>
          <w:rFonts w:ascii="Times New Roman" w:eastAsia="Arial" w:hAnsi="Times New Roman" w:cs="Times New Roman"/>
          <w:sz w:val="28"/>
          <w:szCs w:val="28"/>
          <w:lang w:val="uk-UA"/>
        </w:rPr>
        <w:t>)</w:t>
      </w:r>
      <w:r w:rsidR="00B77D8D" w:rsidRPr="00A2768A">
        <w:rPr>
          <w:rFonts w:ascii="Times New Roman" w:eastAsia="Arial" w:hAnsi="Times New Roman" w:cs="Times New Roman"/>
          <w:sz w:val="28"/>
          <w:szCs w:val="28"/>
          <w:lang w:val="uk-UA"/>
        </w:rPr>
        <w:t>.</w:t>
      </w:r>
    </w:p>
    <w:p w:rsidR="006C548C" w:rsidRPr="00A2768A" w:rsidRDefault="00B77D8D" w:rsidP="000572E6">
      <w:pPr>
        <w:tabs>
          <w:tab w:val="left" w:pos="142"/>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ПРИМІТКА. Судді, зазначені вище в </w:t>
      </w:r>
      <w:r w:rsidR="00B0235F" w:rsidRPr="00A2768A">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Pr="00A2768A">
        <w:rPr>
          <w:rFonts w:ascii="Times New Roman" w:eastAsia="Arial" w:hAnsi="Times New Roman" w:cs="Times New Roman"/>
          <w:sz w:val="28"/>
          <w:szCs w:val="28"/>
          <w:lang w:val="uk-UA"/>
        </w:rPr>
        <w:t>ах 3.3, а, б, в, г і призначені КОМІСІЄЮ</w:t>
      </w:r>
      <w:r w:rsidR="007347D3"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МСАА, мають право на отримання коштів на дорогу, проживання й гонорар, відповідно</w:t>
      </w:r>
      <w:r w:rsidR="007347D3"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до існуючих положень й угод, підписаних у кожному конкретному випадку Комісією</w:t>
      </w:r>
      <w:r w:rsidR="007347D3"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 xml:space="preserve">МСАА з відповідними організаторами змагань. Голова журі і щонайменше один суддя з виду мають бути не з країни, в якій проходять змагання. Мінімальна кількість суддів з виду дорівнює максимальній кількості </w:t>
      </w:r>
      <w:r w:rsidR="007347D3" w:rsidRPr="00A2768A">
        <w:rPr>
          <w:rFonts w:ascii="Times New Roman" w:eastAsia="Arial" w:hAnsi="Times New Roman" w:cs="Times New Roman"/>
          <w:sz w:val="28"/>
          <w:szCs w:val="28"/>
          <w:lang w:val="uk-UA"/>
        </w:rPr>
        <w:t>трас в будь-який день змагань.</w:t>
      </w:r>
    </w:p>
    <w:p w:rsidR="006C548C" w:rsidRPr="00A2768A" w:rsidRDefault="00A0014C" w:rsidP="000572E6">
      <w:pPr>
        <w:spacing w:after="0" w:line="240" w:lineRule="auto"/>
        <w:ind w:firstLine="567"/>
        <w:jc w:val="both"/>
        <w:rPr>
          <w:rFonts w:ascii="Times New Roman" w:eastAsia="Arial Black" w:hAnsi="Times New Roman" w:cs="Times New Roman"/>
          <w:sz w:val="32"/>
          <w:szCs w:val="28"/>
          <w:lang w:val="uk-UA"/>
        </w:rPr>
      </w:pPr>
      <w:r w:rsidRPr="00A2768A">
        <w:rPr>
          <w:rFonts w:ascii="Times New Roman" w:eastAsia="Arial Black" w:hAnsi="Times New Roman" w:cs="Times New Roman"/>
          <w:b/>
          <w:bCs/>
          <w:position w:val="1"/>
          <w:sz w:val="32"/>
          <w:szCs w:val="28"/>
          <w:lang w:val="uk-UA"/>
        </w:rPr>
        <w:lastRenderedPageBreak/>
        <w:t xml:space="preserve">2. </w:t>
      </w:r>
      <w:r w:rsidR="0030439C" w:rsidRPr="00A2768A">
        <w:rPr>
          <w:rFonts w:ascii="Times New Roman" w:eastAsia="Arial Black" w:hAnsi="Times New Roman" w:cs="Times New Roman"/>
          <w:b/>
          <w:bCs/>
          <w:position w:val="1"/>
          <w:sz w:val="32"/>
          <w:szCs w:val="28"/>
          <w:lang w:val="uk-UA"/>
        </w:rPr>
        <w:t>ФЕДЕРАЦІЇ ЧЛЕНИ</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A0014C" w:rsidP="000572E6">
      <w:pPr>
        <w:tabs>
          <w:tab w:val="left" w:pos="3580"/>
          <w:tab w:val="left" w:pos="4220"/>
          <w:tab w:val="left" w:pos="5600"/>
          <w:tab w:val="left" w:pos="7660"/>
          <w:tab w:val="left" w:pos="8500"/>
        </w:tabs>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2.1 </w:t>
      </w:r>
      <w:r w:rsidR="007347D3" w:rsidRPr="00A2768A">
        <w:rPr>
          <w:rFonts w:ascii="Times New Roman" w:eastAsia="Arial Black" w:hAnsi="Times New Roman" w:cs="Times New Roman"/>
          <w:b/>
          <w:bCs/>
          <w:sz w:val="28"/>
          <w:szCs w:val="28"/>
          <w:lang w:val="uk-UA"/>
        </w:rPr>
        <w:t xml:space="preserve">ОБОВ’ЯЗКИ </w:t>
      </w:r>
      <w:r w:rsidR="0030439C" w:rsidRPr="00A2768A">
        <w:rPr>
          <w:rFonts w:ascii="Times New Roman" w:eastAsia="Arial Black" w:hAnsi="Times New Roman" w:cs="Times New Roman"/>
          <w:b/>
          <w:bCs/>
          <w:sz w:val="28"/>
          <w:szCs w:val="28"/>
          <w:lang w:val="uk-UA"/>
        </w:rPr>
        <w:t>ФЕДЕРАЦІЙ ЧЛЕНІВ ТА ЧЛЕНІВ КОМАНДИ</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1.1</w:t>
      </w:r>
      <w:r w:rsidR="00B567F5" w:rsidRPr="00A2768A">
        <w:rPr>
          <w:rFonts w:ascii="Times New Roman" w:eastAsia="Arial" w:hAnsi="Times New Roman" w:cs="Times New Roman"/>
          <w:sz w:val="28"/>
          <w:szCs w:val="28"/>
          <w:lang w:val="uk-UA"/>
        </w:rPr>
        <w:t> </w:t>
      </w:r>
      <w:r w:rsidR="0030439C" w:rsidRPr="00A2768A">
        <w:rPr>
          <w:rFonts w:ascii="Times New Roman" w:eastAsia="Arial" w:hAnsi="Times New Roman" w:cs="Times New Roman"/>
          <w:sz w:val="28"/>
          <w:szCs w:val="28"/>
          <w:lang w:val="uk-UA"/>
        </w:rPr>
        <w:t>Національні комітети чи федерації, які є членами МСАА, усі організатори змагань, а також організації, пов’язані зі змаганнями, схваленими МСАА, які безпосередньо працюють з Комісією МСАА чи співпрацюють з національним комітетом, федерацією чи організатором змагань, зобов’язані:</w:t>
      </w:r>
    </w:p>
    <w:p w:rsidR="006C548C" w:rsidRPr="00A2768A" w:rsidRDefault="00A0014C" w:rsidP="00B567F5">
      <w:pPr>
        <w:tabs>
          <w:tab w:val="left" w:pos="851"/>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a)</w:t>
      </w:r>
      <w:r w:rsidRPr="00A2768A">
        <w:rPr>
          <w:rFonts w:ascii="Times New Roman" w:eastAsia="Arial" w:hAnsi="Times New Roman" w:cs="Times New Roman"/>
          <w:sz w:val="28"/>
          <w:szCs w:val="28"/>
          <w:lang w:val="uk-UA"/>
        </w:rPr>
        <w:tab/>
      </w:r>
      <w:r w:rsidR="0030439C" w:rsidRPr="00A2768A">
        <w:rPr>
          <w:rFonts w:ascii="Times New Roman" w:eastAsia="Arial" w:hAnsi="Times New Roman" w:cs="Times New Roman"/>
          <w:sz w:val="28"/>
          <w:szCs w:val="28"/>
          <w:lang w:val="uk-UA"/>
        </w:rPr>
        <w:t>беззастережно погоджуватися з тим, що просування, розвиток й керування</w:t>
      </w:r>
      <w:r w:rsidR="00456956" w:rsidRPr="00A2768A">
        <w:rPr>
          <w:rFonts w:ascii="Times New Roman" w:eastAsia="Arial" w:hAnsi="Times New Roman" w:cs="Times New Roman"/>
          <w:sz w:val="28"/>
          <w:szCs w:val="28"/>
          <w:lang w:val="uk-UA"/>
        </w:rPr>
        <w:t xml:space="preserve"> </w:t>
      </w:r>
      <w:r w:rsidR="0030439C" w:rsidRPr="00A2768A">
        <w:rPr>
          <w:rFonts w:ascii="Times New Roman" w:eastAsia="Arial" w:hAnsi="Times New Roman" w:cs="Times New Roman"/>
          <w:sz w:val="28"/>
          <w:szCs w:val="28"/>
          <w:lang w:val="uk-UA"/>
        </w:rPr>
        <w:t xml:space="preserve">міжнародними змаганнями з </w:t>
      </w:r>
      <w:proofErr w:type="spellStart"/>
      <w:r w:rsidR="0030439C" w:rsidRPr="00A2768A">
        <w:rPr>
          <w:rFonts w:ascii="Times New Roman" w:eastAsia="Arial" w:hAnsi="Times New Roman" w:cs="Times New Roman"/>
          <w:sz w:val="28"/>
          <w:szCs w:val="28"/>
          <w:lang w:val="uk-UA"/>
        </w:rPr>
        <w:t>льодолазіння</w:t>
      </w:r>
      <w:proofErr w:type="spellEnd"/>
      <w:r w:rsidR="0030439C" w:rsidRPr="00A2768A">
        <w:rPr>
          <w:rFonts w:ascii="Times New Roman" w:eastAsia="Arial" w:hAnsi="Times New Roman" w:cs="Times New Roman"/>
          <w:sz w:val="28"/>
          <w:szCs w:val="28"/>
          <w:lang w:val="uk-UA"/>
        </w:rPr>
        <w:t xml:space="preserve"> знаходяться </w:t>
      </w:r>
      <w:r w:rsidR="007347D3" w:rsidRPr="00A2768A">
        <w:rPr>
          <w:rFonts w:ascii="Times New Roman" w:eastAsia="Arial" w:hAnsi="Times New Roman" w:cs="Times New Roman"/>
          <w:sz w:val="28"/>
          <w:szCs w:val="28"/>
          <w:lang w:val="uk-UA"/>
        </w:rPr>
        <w:t xml:space="preserve">під виключним контролем </w:t>
      </w:r>
      <w:r w:rsidR="00724FFB" w:rsidRPr="00A2768A">
        <w:rPr>
          <w:rFonts w:ascii="Times New Roman" w:eastAsia="Arial" w:hAnsi="Times New Roman" w:cs="Times New Roman"/>
          <w:sz w:val="28"/>
          <w:szCs w:val="28"/>
          <w:lang w:val="uk-UA"/>
        </w:rPr>
        <w:t>КОМІСІЇ</w:t>
      </w:r>
      <w:r w:rsidR="0030439C" w:rsidRPr="00A2768A">
        <w:rPr>
          <w:rFonts w:ascii="Times New Roman" w:eastAsia="Arial" w:hAnsi="Times New Roman" w:cs="Times New Roman"/>
          <w:sz w:val="28"/>
          <w:szCs w:val="28"/>
          <w:lang w:val="uk-UA"/>
        </w:rPr>
        <w:t xml:space="preserve"> МСАА</w:t>
      </w:r>
      <w:r w:rsidRPr="00A2768A">
        <w:rPr>
          <w:rFonts w:ascii="Times New Roman" w:eastAsia="Arial" w:hAnsi="Times New Roman" w:cs="Times New Roman"/>
          <w:sz w:val="28"/>
          <w:szCs w:val="28"/>
          <w:lang w:val="uk-UA"/>
        </w:rPr>
        <w:t>;</w:t>
      </w:r>
    </w:p>
    <w:p w:rsidR="006C548C" w:rsidRPr="00A2768A" w:rsidRDefault="0030439C" w:rsidP="00B567F5">
      <w:pPr>
        <w:tabs>
          <w:tab w:val="left" w:pos="851"/>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A0014C" w:rsidRPr="00A2768A">
        <w:rPr>
          <w:rFonts w:ascii="Times New Roman" w:eastAsia="Arial" w:hAnsi="Times New Roman" w:cs="Times New Roman"/>
          <w:sz w:val="28"/>
          <w:szCs w:val="28"/>
          <w:lang w:val="uk-UA"/>
        </w:rPr>
        <w:t>)</w:t>
      </w:r>
      <w:r w:rsidR="00A0014C" w:rsidRPr="00A2768A">
        <w:rPr>
          <w:rFonts w:ascii="Times New Roman" w:eastAsia="Arial" w:hAnsi="Times New Roman" w:cs="Times New Roman"/>
          <w:sz w:val="28"/>
          <w:szCs w:val="28"/>
          <w:lang w:val="uk-UA"/>
        </w:rPr>
        <w:tab/>
      </w:r>
      <w:r w:rsidRPr="00A2768A">
        <w:rPr>
          <w:rFonts w:ascii="Times New Roman" w:eastAsia="Arial" w:hAnsi="Times New Roman" w:cs="Times New Roman"/>
          <w:sz w:val="28"/>
          <w:szCs w:val="28"/>
          <w:lang w:val="uk-UA"/>
        </w:rPr>
        <w:t>не підписувати ніяких фінансових чи інших угод з організаціями (наприклад,</w:t>
      </w:r>
      <w:r w:rsidR="00456956"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 xml:space="preserve">телебачення, спонсори змагань і т. ін.), які суперечать власним угодам </w:t>
      </w:r>
      <w:r w:rsidR="00724FFB" w:rsidRPr="00A2768A">
        <w:rPr>
          <w:rFonts w:ascii="Times New Roman" w:eastAsia="Arial" w:hAnsi="Times New Roman" w:cs="Times New Roman"/>
          <w:sz w:val="28"/>
          <w:szCs w:val="28"/>
          <w:lang w:val="uk-UA"/>
        </w:rPr>
        <w:t xml:space="preserve">КОМІСІЇ МСАА, без </w:t>
      </w:r>
      <w:r w:rsidRPr="00A2768A">
        <w:rPr>
          <w:rFonts w:ascii="Times New Roman" w:eastAsia="Arial" w:hAnsi="Times New Roman" w:cs="Times New Roman"/>
          <w:sz w:val="28"/>
          <w:szCs w:val="28"/>
          <w:lang w:val="uk-UA"/>
        </w:rPr>
        <w:t xml:space="preserve">попереднього письмового схвалення </w:t>
      </w:r>
      <w:r w:rsidR="00724FFB" w:rsidRPr="00A2768A">
        <w:rPr>
          <w:rFonts w:ascii="Times New Roman" w:eastAsia="Arial" w:hAnsi="Times New Roman" w:cs="Times New Roman"/>
          <w:sz w:val="28"/>
          <w:szCs w:val="28"/>
          <w:lang w:val="uk-UA"/>
        </w:rPr>
        <w:t>КОМІСІЇ МСАА</w:t>
      </w:r>
      <w:r w:rsidRPr="00A2768A">
        <w:rPr>
          <w:rFonts w:ascii="Times New Roman" w:eastAsia="Arial" w:hAnsi="Times New Roman" w:cs="Times New Roman"/>
          <w:sz w:val="28"/>
          <w:szCs w:val="28"/>
          <w:lang w:val="uk-UA"/>
        </w:rPr>
        <w:t>;</w:t>
      </w:r>
    </w:p>
    <w:p w:rsidR="006C548C" w:rsidRPr="00A2768A" w:rsidRDefault="00724FFB" w:rsidP="00B567F5">
      <w:pPr>
        <w:tabs>
          <w:tab w:val="left" w:pos="851"/>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Pr="00A2768A">
        <w:rPr>
          <w:rFonts w:ascii="Times New Roman" w:eastAsia="Arial" w:hAnsi="Times New Roman" w:cs="Times New Roman"/>
          <w:sz w:val="28"/>
          <w:szCs w:val="28"/>
          <w:lang w:val="uk-UA"/>
        </w:rPr>
        <w:tab/>
        <w:t>у будь-який час отримувати консультації чи згоду від КОМІСІЇ МСАА щодо рішень, які можуть повністю суперечити інтересам спорту.</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1.2</w:t>
      </w:r>
      <w:r w:rsidR="00B567F5" w:rsidRPr="00A2768A">
        <w:rPr>
          <w:rFonts w:ascii="Times New Roman" w:eastAsia="Arial" w:hAnsi="Times New Roman" w:cs="Times New Roman"/>
          <w:sz w:val="28"/>
          <w:szCs w:val="28"/>
          <w:lang w:val="uk-UA"/>
        </w:rPr>
        <w:t> </w:t>
      </w:r>
      <w:r w:rsidR="00724FFB" w:rsidRPr="00A2768A">
        <w:rPr>
          <w:rFonts w:ascii="Times New Roman" w:eastAsia="Arial" w:hAnsi="Times New Roman" w:cs="Times New Roman"/>
          <w:sz w:val="28"/>
          <w:szCs w:val="28"/>
          <w:lang w:val="uk-UA"/>
        </w:rPr>
        <w:t>КОМІСІЯ МСАА повністю поважає автономію національного органу чи федерацій, які є його членами щодо їх національної діяльності</w:t>
      </w:r>
      <w:r w:rsidRPr="00A2768A">
        <w:rPr>
          <w:rFonts w:ascii="Times New Roman" w:eastAsia="Arial" w:hAnsi="Times New Roman" w:cs="Times New Roman"/>
          <w:sz w:val="28"/>
          <w:szCs w:val="28"/>
          <w:lang w:val="uk-UA"/>
        </w:rPr>
        <w:t>.</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A0014C" w:rsidP="00B567F5">
      <w:pPr>
        <w:tabs>
          <w:tab w:val="left" w:pos="567"/>
        </w:tabs>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2.2</w:t>
      </w:r>
      <w:r w:rsidR="00456956" w:rsidRPr="00A2768A">
        <w:rPr>
          <w:rFonts w:ascii="Times New Roman" w:eastAsia="Arial Black" w:hAnsi="Times New Roman" w:cs="Times New Roman"/>
          <w:b/>
          <w:bCs/>
          <w:sz w:val="28"/>
          <w:szCs w:val="28"/>
          <w:lang w:val="uk-UA"/>
        </w:rPr>
        <w:t xml:space="preserve"> </w:t>
      </w:r>
      <w:r w:rsidR="007347D3" w:rsidRPr="00A2768A">
        <w:rPr>
          <w:rFonts w:ascii="Times New Roman" w:eastAsia="Arial Black" w:hAnsi="Times New Roman" w:cs="Times New Roman"/>
          <w:b/>
          <w:bCs/>
          <w:sz w:val="28"/>
          <w:szCs w:val="28"/>
          <w:lang w:val="uk-UA"/>
        </w:rPr>
        <w:t xml:space="preserve">ОБОВ’ЯЗКИ </w:t>
      </w:r>
      <w:r w:rsidR="00724FFB" w:rsidRPr="00A2768A">
        <w:rPr>
          <w:rFonts w:ascii="Times New Roman" w:eastAsia="Arial Black" w:hAnsi="Times New Roman" w:cs="Times New Roman"/>
          <w:b/>
          <w:bCs/>
          <w:sz w:val="28"/>
          <w:szCs w:val="28"/>
          <w:lang w:val="uk-UA"/>
        </w:rPr>
        <w:t>ФЕДЕРАЦІЙ ЧЛЕНІВ</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2.1</w:t>
      </w:r>
      <w:r w:rsidR="00B567F5" w:rsidRPr="00A2768A">
        <w:rPr>
          <w:rFonts w:ascii="Times New Roman" w:eastAsia="Arial" w:hAnsi="Times New Roman" w:cs="Times New Roman"/>
          <w:sz w:val="28"/>
          <w:szCs w:val="28"/>
          <w:lang w:val="uk-UA"/>
        </w:rPr>
        <w:t> </w:t>
      </w:r>
      <w:r w:rsidR="00394BAD" w:rsidRPr="00A2768A">
        <w:rPr>
          <w:rFonts w:ascii="Times New Roman" w:eastAsia="Arial" w:hAnsi="Times New Roman" w:cs="Times New Roman"/>
          <w:sz w:val="28"/>
          <w:szCs w:val="28"/>
          <w:lang w:val="uk-UA"/>
        </w:rPr>
        <w:t>Комітети чи федерації, які є членами МСАА, зобов’язані гарантувати, що їх члени повинні</w:t>
      </w:r>
      <w:r w:rsidRPr="00A2768A">
        <w:rPr>
          <w:rFonts w:ascii="Times New Roman" w:eastAsia="Arial" w:hAnsi="Times New Roman" w:cs="Times New Roman"/>
          <w:sz w:val="28"/>
          <w:szCs w:val="28"/>
          <w:lang w:val="uk-UA"/>
        </w:rPr>
        <w:t>:</w:t>
      </w:r>
    </w:p>
    <w:p w:rsidR="006C548C" w:rsidRPr="00A2768A" w:rsidRDefault="00394BAD"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456956" w:rsidRPr="00A2768A">
        <w:rPr>
          <w:rFonts w:ascii="Times New Roman" w:eastAsia="Arial" w:hAnsi="Times New Roman" w:cs="Times New Roman"/>
          <w:sz w:val="28"/>
          <w:szCs w:val="28"/>
          <w:lang w:val="uk-UA"/>
        </w:rPr>
        <w:t>)</w:t>
      </w:r>
      <w:r w:rsidR="00B02C18" w:rsidRPr="00A2768A">
        <w:rPr>
          <w:rFonts w:ascii="Times New Roman" w:eastAsia="Arial" w:hAnsi="Times New Roman" w:cs="Times New Roman"/>
          <w:sz w:val="28"/>
          <w:szCs w:val="28"/>
          <w:lang w:val="uk-UA"/>
        </w:rPr>
        <w:t> а</w:t>
      </w:r>
      <w:r w:rsidRPr="00A2768A">
        <w:rPr>
          <w:rFonts w:ascii="Times New Roman" w:eastAsia="Arial" w:hAnsi="Times New Roman" w:cs="Times New Roman"/>
          <w:sz w:val="28"/>
          <w:szCs w:val="28"/>
          <w:lang w:val="uk-UA"/>
        </w:rPr>
        <w:t xml:space="preserve">дмініструвати, просувати та активно розвивати спорт у своїй країні; твердо дотримуватися принципів Олімпійської хартії, Кодексу </w:t>
      </w:r>
      <w:r w:rsidR="00955F88" w:rsidRPr="00A2768A">
        <w:rPr>
          <w:rFonts w:ascii="Times New Roman" w:eastAsia="Arial" w:hAnsi="Times New Roman" w:cs="Times New Roman"/>
          <w:sz w:val="28"/>
          <w:szCs w:val="28"/>
          <w:lang w:val="uk-UA"/>
        </w:rPr>
        <w:t xml:space="preserve">Світового </w:t>
      </w:r>
      <w:proofErr w:type="spellStart"/>
      <w:r w:rsidR="00955F88" w:rsidRPr="00A2768A">
        <w:rPr>
          <w:rFonts w:ascii="Times New Roman" w:eastAsia="Arial" w:hAnsi="Times New Roman" w:cs="Times New Roman"/>
          <w:sz w:val="28"/>
          <w:szCs w:val="28"/>
          <w:lang w:val="uk-UA"/>
        </w:rPr>
        <w:t>Антідопінгового</w:t>
      </w:r>
      <w:proofErr w:type="spellEnd"/>
      <w:r w:rsidR="00955F88" w:rsidRPr="00A2768A">
        <w:rPr>
          <w:rFonts w:ascii="Times New Roman" w:eastAsia="Arial" w:hAnsi="Times New Roman" w:cs="Times New Roman"/>
          <w:sz w:val="28"/>
          <w:szCs w:val="28"/>
          <w:lang w:val="uk-UA"/>
        </w:rPr>
        <w:t xml:space="preserve"> </w:t>
      </w:r>
      <w:proofErr w:type="spellStart"/>
      <w:r w:rsidR="00955F88" w:rsidRPr="00A2768A">
        <w:rPr>
          <w:rFonts w:ascii="Times New Roman" w:eastAsia="Arial" w:hAnsi="Times New Roman" w:cs="Times New Roman"/>
          <w:sz w:val="28"/>
          <w:szCs w:val="28"/>
          <w:lang w:val="uk-UA"/>
        </w:rPr>
        <w:t>Агенства</w:t>
      </w:r>
      <w:proofErr w:type="spellEnd"/>
      <w:r w:rsidRPr="00A2768A">
        <w:rPr>
          <w:rFonts w:ascii="Times New Roman" w:eastAsia="Arial" w:hAnsi="Times New Roman" w:cs="Times New Roman"/>
          <w:sz w:val="28"/>
          <w:szCs w:val="28"/>
          <w:lang w:val="uk-UA"/>
        </w:rPr>
        <w:t xml:space="preserve"> та Положень та правил </w:t>
      </w:r>
      <w:r w:rsidR="00955F88" w:rsidRPr="00A2768A">
        <w:rPr>
          <w:rFonts w:ascii="Times New Roman" w:eastAsia="Arial" w:hAnsi="Times New Roman" w:cs="Times New Roman"/>
          <w:sz w:val="28"/>
          <w:szCs w:val="28"/>
          <w:lang w:val="uk-UA"/>
        </w:rPr>
        <w:t>МСАА</w:t>
      </w:r>
      <w:r w:rsidRPr="00A2768A">
        <w:rPr>
          <w:rFonts w:ascii="Times New Roman" w:eastAsia="Arial" w:hAnsi="Times New Roman" w:cs="Times New Roman"/>
          <w:sz w:val="28"/>
          <w:szCs w:val="28"/>
          <w:lang w:val="uk-UA"/>
        </w:rPr>
        <w:t>, що регулюють спорт</w:t>
      </w:r>
      <w:r w:rsidR="00955F88" w:rsidRPr="00A2768A">
        <w:rPr>
          <w:rFonts w:ascii="Times New Roman" w:eastAsia="Arial" w:hAnsi="Times New Roman" w:cs="Times New Roman"/>
          <w:sz w:val="28"/>
          <w:szCs w:val="28"/>
          <w:lang w:val="uk-UA"/>
        </w:rPr>
        <w:t>ивні міжн</w:t>
      </w:r>
      <w:r w:rsidR="00456956" w:rsidRPr="00A2768A">
        <w:rPr>
          <w:rFonts w:ascii="Times New Roman" w:eastAsia="Arial" w:hAnsi="Times New Roman" w:cs="Times New Roman"/>
          <w:sz w:val="28"/>
          <w:szCs w:val="28"/>
          <w:lang w:val="uk-UA"/>
        </w:rPr>
        <w:t xml:space="preserve">ародні змагання з </w:t>
      </w:r>
      <w:proofErr w:type="spellStart"/>
      <w:r w:rsidR="00456956" w:rsidRPr="00A2768A">
        <w:rPr>
          <w:rFonts w:ascii="Times New Roman" w:eastAsia="Arial" w:hAnsi="Times New Roman" w:cs="Times New Roman"/>
          <w:sz w:val="28"/>
          <w:szCs w:val="28"/>
          <w:lang w:val="uk-UA"/>
        </w:rPr>
        <w:t>льодолазіння</w:t>
      </w:r>
      <w:proofErr w:type="spellEnd"/>
      <w:r w:rsidR="00456956" w:rsidRPr="00A2768A">
        <w:rPr>
          <w:rFonts w:ascii="Times New Roman" w:eastAsia="Arial" w:hAnsi="Times New Roman" w:cs="Times New Roman"/>
          <w:sz w:val="28"/>
          <w:szCs w:val="28"/>
          <w:lang w:val="uk-UA"/>
        </w:rPr>
        <w:t>;</w:t>
      </w:r>
    </w:p>
    <w:p w:rsidR="006C548C" w:rsidRPr="00A2768A" w:rsidRDefault="00394BAD"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B02C18" w:rsidRPr="00A2768A">
        <w:rPr>
          <w:rFonts w:ascii="Times New Roman" w:eastAsia="Arial" w:hAnsi="Times New Roman" w:cs="Times New Roman"/>
          <w:sz w:val="28"/>
          <w:szCs w:val="28"/>
          <w:lang w:val="uk-UA"/>
        </w:rPr>
        <w:t>) р</w:t>
      </w:r>
      <w:r w:rsidR="00955F88" w:rsidRPr="00A2768A">
        <w:rPr>
          <w:rFonts w:ascii="Times New Roman" w:eastAsia="Arial" w:hAnsi="Times New Roman" w:cs="Times New Roman"/>
          <w:sz w:val="28"/>
          <w:szCs w:val="28"/>
          <w:lang w:val="uk-UA"/>
        </w:rPr>
        <w:t xml:space="preserve">озуміти та дотримуватися положень та правил спорту та пропагувати, і забезпечити дотримання </w:t>
      </w:r>
      <w:r w:rsidR="00A07DA9" w:rsidRPr="00A2768A">
        <w:rPr>
          <w:rFonts w:ascii="Times New Roman" w:eastAsia="Arial" w:hAnsi="Times New Roman" w:cs="Times New Roman"/>
          <w:sz w:val="28"/>
          <w:szCs w:val="28"/>
          <w:lang w:val="uk-UA"/>
        </w:rPr>
        <w:t>спортсменами</w:t>
      </w:r>
      <w:r w:rsidR="00955F88" w:rsidRPr="00A2768A">
        <w:rPr>
          <w:rFonts w:ascii="Times New Roman" w:eastAsia="Arial" w:hAnsi="Times New Roman" w:cs="Times New Roman"/>
          <w:sz w:val="28"/>
          <w:szCs w:val="28"/>
          <w:lang w:val="uk-UA"/>
        </w:rPr>
        <w:t xml:space="preserve"> та посадовими особами принципів доброї спортивної майстерності</w:t>
      </w:r>
      <w:r w:rsidR="00A0014C" w:rsidRPr="00A2768A">
        <w:rPr>
          <w:rFonts w:ascii="Times New Roman" w:eastAsia="Arial" w:hAnsi="Times New Roman" w:cs="Times New Roman"/>
          <w:sz w:val="28"/>
          <w:szCs w:val="28"/>
          <w:lang w:val="uk-UA"/>
        </w:rPr>
        <w:t>;</w:t>
      </w:r>
    </w:p>
    <w:p w:rsidR="006C548C" w:rsidRPr="00A2768A" w:rsidRDefault="00394BAD"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B02C18" w:rsidRPr="00A2768A">
        <w:rPr>
          <w:rFonts w:ascii="Times New Roman" w:eastAsia="Arial" w:hAnsi="Times New Roman" w:cs="Times New Roman"/>
          <w:sz w:val="28"/>
          <w:szCs w:val="28"/>
          <w:lang w:val="uk-UA"/>
        </w:rPr>
        <w:t>) п</w:t>
      </w:r>
      <w:r w:rsidR="00955F88" w:rsidRPr="00A2768A">
        <w:rPr>
          <w:rFonts w:ascii="Times New Roman" w:eastAsia="Arial" w:hAnsi="Times New Roman" w:cs="Times New Roman"/>
          <w:sz w:val="28"/>
          <w:szCs w:val="28"/>
          <w:lang w:val="uk-UA"/>
        </w:rPr>
        <w:t xml:space="preserve">остійно та активно боротися проти вживання наркотиків чи інших заборонених речовин </w:t>
      </w:r>
      <w:r w:rsidR="00A07DA9" w:rsidRPr="00A2768A">
        <w:rPr>
          <w:rFonts w:ascii="Times New Roman" w:eastAsia="Arial" w:hAnsi="Times New Roman" w:cs="Times New Roman"/>
          <w:sz w:val="28"/>
          <w:szCs w:val="28"/>
          <w:lang w:val="uk-UA"/>
        </w:rPr>
        <w:t>учасниками змагань</w:t>
      </w:r>
      <w:r w:rsidR="00D76AAB" w:rsidRPr="00A2768A">
        <w:rPr>
          <w:rFonts w:ascii="Times New Roman" w:eastAsia="Arial" w:hAnsi="Times New Roman" w:cs="Times New Roman"/>
          <w:sz w:val="28"/>
          <w:szCs w:val="28"/>
          <w:lang w:val="uk-UA"/>
        </w:rPr>
        <w:t xml:space="preserve"> чи посадовими особами;</w:t>
      </w:r>
    </w:p>
    <w:p w:rsidR="006C548C" w:rsidRPr="00A2768A" w:rsidRDefault="00394BAD"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B02C18" w:rsidRPr="00A2768A">
        <w:rPr>
          <w:rFonts w:ascii="Times New Roman" w:eastAsia="Arial" w:hAnsi="Times New Roman" w:cs="Times New Roman"/>
          <w:sz w:val="28"/>
          <w:szCs w:val="28"/>
          <w:lang w:val="uk-UA"/>
        </w:rPr>
        <w:t>) з</w:t>
      </w:r>
      <w:r w:rsidR="00D76AAB" w:rsidRPr="00A2768A">
        <w:rPr>
          <w:rFonts w:ascii="Times New Roman" w:eastAsia="Arial" w:hAnsi="Times New Roman" w:cs="Times New Roman"/>
          <w:sz w:val="28"/>
          <w:szCs w:val="28"/>
          <w:lang w:val="uk-UA"/>
        </w:rPr>
        <w:t>абороняти будь-які методи чи практики, які м</w:t>
      </w:r>
      <w:r w:rsidR="00456956" w:rsidRPr="00A2768A">
        <w:rPr>
          <w:rFonts w:ascii="Times New Roman" w:eastAsia="Arial" w:hAnsi="Times New Roman" w:cs="Times New Roman"/>
          <w:sz w:val="28"/>
          <w:szCs w:val="28"/>
          <w:lang w:val="uk-UA"/>
        </w:rPr>
        <w:t xml:space="preserve">ожуть спричинити загрозу </w:t>
      </w:r>
      <w:r w:rsidR="009670C1" w:rsidRPr="00A2768A">
        <w:rPr>
          <w:rFonts w:ascii="Times New Roman" w:eastAsia="Arial" w:hAnsi="Times New Roman" w:cs="Times New Roman"/>
          <w:sz w:val="28"/>
          <w:szCs w:val="28"/>
          <w:lang w:val="uk-UA"/>
        </w:rPr>
        <w:t>здоров’ю</w:t>
      </w:r>
      <w:r w:rsidR="00D76AAB" w:rsidRPr="00A2768A">
        <w:rPr>
          <w:rFonts w:ascii="Times New Roman" w:eastAsia="Arial" w:hAnsi="Times New Roman" w:cs="Times New Roman"/>
          <w:sz w:val="28"/>
          <w:szCs w:val="28"/>
          <w:lang w:val="uk-UA"/>
        </w:rPr>
        <w:t xml:space="preserve"> чи фізичному розвитку </w:t>
      </w:r>
      <w:r w:rsidR="00A07DA9" w:rsidRPr="00A2768A">
        <w:rPr>
          <w:rFonts w:ascii="Times New Roman" w:eastAsia="Arial" w:hAnsi="Times New Roman" w:cs="Times New Roman"/>
          <w:sz w:val="28"/>
          <w:szCs w:val="28"/>
          <w:lang w:val="uk-UA"/>
        </w:rPr>
        <w:t>спортсменів</w:t>
      </w:r>
      <w:r w:rsidR="00A0014C" w:rsidRPr="00A2768A">
        <w:rPr>
          <w:rFonts w:ascii="Times New Roman" w:eastAsia="Arial" w:hAnsi="Times New Roman" w:cs="Times New Roman"/>
          <w:sz w:val="28"/>
          <w:szCs w:val="28"/>
          <w:lang w:val="uk-UA"/>
        </w:rPr>
        <w:t>;</w:t>
      </w:r>
    </w:p>
    <w:p w:rsidR="006C548C" w:rsidRPr="00A2768A" w:rsidRDefault="00C56505"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ґ</w:t>
      </w:r>
      <w:r w:rsidR="00B02C18" w:rsidRPr="00A2768A">
        <w:rPr>
          <w:rFonts w:ascii="Times New Roman" w:eastAsia="Arial" w:hAnsi="Times New Roman" w:cs="Times New Roman"/>
          <w:sz w:val="28"/>
          <w:szCs w:val="28"/>
          <w:lang w:val="uk-UA"/>
        </w:rPr>
        <w:t>) в</w:t>
      </w:r>
      <w:r w:rsidR="00D76AAB" w:rsidRPr="00A2768A">
        <w:rPr>
          <w:rFonts w:ascii="Times New Roman" w:eastAsia="Arial" w:hAnsi="Times New Roman" w:cs="Times New Roman"/>
          <w:sz w:val="28"/>
          <w:szCs w:val="28"/>
          <w:lang w:val="uk-UA"/>
        </w:rPr>
        <w:t xml:space="preserve">живати всі заходи, щоб твердо протистояти будь-яким спокусам маніпулювати положеннями та правилами на користь своїх </w:t>
      </w:r>
      <w:r w:rsidR="00A07DA9" w:rsidRPr="00A2768A">
        <w:rPr>
          <w:rFonts w:ascii="Times New Roman" w:eastAsia="Arial" w:hAnsi="Times New Roman" w:cs="Times New Roman"/>
          <w:sz w:val="28"/>
          <w:szCs w:val="28"/>
          <w:lang w:val="uk-UA"/>
        </w:rPr>
        <w:t>учасників</w:t>
      </w:r>
      <w:r w:rsidR="00D76AAB" w:rsidRPr="00A2768A">
        <w:rPr>
          <w:rFonts w:ascii="Times New Roman" w:eastAsia="Arial" w:hAnsi="Times New Roman" w:cs="Times New Roman"/>
          <w:sz w:val="28"/>
          <w:szCs w:val="28"/>
          <w:lang w:val="uk-UA"/>
        </w:rPr>
        <w:t xml:space="preserve"> та посадових осіб команди</w:t>
      </w:r>
      <w:r w:rsidR="00A0014C" w:rsidRPr="00A2768A">
        <w:rPr>
          <w:rFonts w:ascii="Times New Roman" w:eastAsia="Arial" w:hAnsi="Times New Roman" w:cs="Times New Roman"/>
          <w:sz w:val="28"/>
          <w:szCs w:val="28"/>
          <w:lang w:val="uk-UA"/>
        </w:rPr>
        <w:t>;</w:t>
      </w:r>
    </w:p>
    <w:p w:rsidR="006C548C" w:rsidRPr="00A2768A" w:rsidRDefault="00C56505"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д</w:t>
      </w:r>
      <w:r w:rsidR="00B02C18" w:rsidRPr="00A2768A">
        <w:rPr>
          <w:rFonts w:ascii="Times New Roman" w:eastAsia="Arial" w:hAnsi="Times New Roman" w:cs="Times New Roman"/>
          <w:sz w:val="28"/>
          <w:szCs w:val="28"/>
          <w:lang w:val="uk-UA"/>
        </w:rPr>
        <w:t>) с</w:t>
      </w:r>
      <w:r w:rsidR="00D76AAB" w:rsidRPr="00A2768A">
        <w:rPr>
          <w:rFonts w:ascii="Times New Roman" w:eastAsia="Arial" w:hAnsi="Times New Roman" w:cs="Times New Roman"/>
          <w:sz w:val="28"/>
          <w:szCs w:val="28"/>
          <w:lang w:val="uk-UA"/>
        </w:rPr>
        <w:t xml:space="preserve">лідкувати за тим, щоб </w:t>
      </w:r>
      <w:r w:rsidR="00A07DA9" w:rsidRPr="00A2768A">
        <w:rPr>
          <w:rFonts w:ascii="Times New Roman" w:eastAsia="Arial" w:hAnsi="Times New Roman" w:cs="Times New Roman"/>
          <w:sz w:val="28"/>
          <w:szCs w:val="28"/>
          <w:lang w:val="uk-UA"/>
        </w:rPr>
        <w:t>учасники змагань</w:t>
      </w:r>
      <w:r w:rsidR="00D76AAB" w:rsidRPr="00A2768A">
        <w:rPr>
          <w:rFonts w:ascii="Times New Roman" w:eastAsia="Arial" w:hAnsi="Times New Roman" w:cs="Times New Roman"/>
          <w:sz w:val="28"/>
          <w:szCs w:val="28"/>
          <w:lang w:val="uk-UA"/>
        </w:rPr>
        <w:t xml:space="preserve"> та посадові особи ставились до всіх інших </w:t>
      </w:r>
      <w:r w:rsidR="00A07DA9" w:rsidRPr="00A2768A">
        <w:rPr>
          <w:rFonts w:ascii="Times New Roman" w:eastAsia="Arial" w:hAnsi="Times New Roman" w:cs="Times New Roman"/>
          <w:sz w:val="28"/>
          <w:szCs w:val="28"/>
          <w:lang w:val="uk-UA"/>
        </w:rPr>
        <w:t>учасників</w:t>
      </w:r>
      <w:r w:rsidR="00D76AAB" w:rsidRPr="00A2768A">
        <w:rPr>
          <w:rFonts w:ascii="Times New Roman" w:eastAsia="Arial" w:hAnsi="Times New Roman" w:cs="Times New Roman"/>
          <w:sz w:val="28"/>
          <w:szCs w:val="28"/>
          <w:lang w:val="uk-UA"/>
        </w:rPr>
        <w:t>, посадових осіб та інших осіб, які займаються спортом, з повною та належною повагою у будь-який час</w:t>
      </w:r>
      <w:r w:rsidR="00A0014C" w:rsidRPr="00A2768A">
        <w:rPr>
          <w:rFonts w:ascii="Times New Roman" w:eastAsia="Arial" w:hAnsi="Times New Roman" w:cs="Times New Roman"/>
          <w:sz w:val="28"/>
          <w:szCs w:val="28"/>
          <w:lang w:val="uk-UA"/>
        </w:rPr>
        <w:t>.</w:t>
      </w:r>
    </w:p>
    <w:p w:rsidR="006C548C" w:rsidRPr="00A2768A" w:rsidRDefault="00B02C18" w:rsidP="000572E6">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2.2 </w:t>
      </w:r>
      <w:r w:rsidR="00A07DA9" w:rsidRPr="00A2768A">
        <w:rPr>
          <w:rFonts w:ascii="Times New Roman" w:eastAsia="Arial" w:hAnsi="Times New Roman" w:cs="Times New Roman"/>
          <w:sz w:val="28"/>
          <w:szCs w:val="28"/>
          <w:lang w:val="uk-UA"/>
        </w:rPr>
        <w:t>Всі посадові особи</w:t>
      </w:r>
      <w:r w:rsidR="00D76AAB" w:rsidRPr="00A2768A">
        <w:rPr>
          <w:rFonts w:ascii="Times New Roman" w:eastAsia="Arial" w:hAnsi="Times New Roman" w:cs="Times New Roman"/>
          <w:sz w:val="28"/>
          <w:szCs w:val="28"/>
          <w:lang w:val="uk-UA"/>
        </w:rPr>
        <w:t xml:space="preserve"> та уча</w:t>
      </w:r>
      <w:r w:rsidR="00A07DA9" w:rsidRPr="00A2768A">
        <w:rPr>
          <w:rFonts w:ascii="Times New Roman" w:eastAsia="Arial" w:hAnsi="Times New Roman" w:cs="Times New Roman"/>
          <w:sz w:val="28"/>
          <w:szCs w:val="28"/>
          <w:lang w:val="uk-UA"/>
        </w:rPr>
        <w:t>сники</w:t>
      </w:r>
      <w:r w:rsidR="00D76AAB" w:rsidRPr="00A2768A">
        <w:rPr>
          <w:rFonts w:ascii="Times New Roman" w:eastAsia="Arial" w:hAnsi="Times New Roman" w:cs="Times New Roman"/>
          <w:sz w:val="28"/>
          <w:szCs w:val="28"/>
          <w:lang w:val="uk-UA"/>
        </w:rPr>
        <w:t xml:space="preserve"> команди </w:t>
      </w:r>
      <w:r w:rsidR="00A07DA9" w:rsidRPr="00A2768A">
        <w:rPr>
          <w:rFonts w:ascii="Times New Roman" w:eastAsia="Arial" w:hAnsi="Times New Roman" w:cs="Times New Roman"/>
          <w:sz w:val="28"/>
          <w:szCs w:val="28"/>
          <w:lang w:val="uk-UA"/>
        </w:rPr>
        <w:t>відповідальні за отримання повної інформації</w:t>
      </w:r>
      <w:r w:rsidR="00D76AAB" w:rsidRPr="00A2768A">
        <w:rPr>
          <w:rFonts w:ascii="Times New Roman" w:eastAsia="Arial" w:hAnsi="Times New Roman" w:cs="Times New Roman"/>
          <w:sz w:val="28"/>
          <w:szCs w:val="28"/>
          <w:lang w:val="uk-UA"/>
        </w:rPr>
        <w:t xml:space="preserve"> про всі деталі, що стосуються змагань</w:t>
      </w:r>
      <w:r w:rsidR="00A0014C" w:rsidRPr="00A2768A">
        <w:rPr>
          <w:rFonts w:ascii="Times New Roman" w:eastAsia="Arial" w:hAnsi="Times New Roman" w:cs="Times New Roman"/>
          <w:sz w:val="28"/>
          <w:szCs w:val="28"/>
          <w:lang w:val="uk-UA"/>
        </w:rPr>
        <w:t>.</w:t>
      </w:r>
    </w:p>
    <w:p w:rsidR="00B02C18" w:rsidRPr="00A2768A" w:rsidRDefault="00B02C18" w:rsidP="000572E6">
      <w:pPr>
        <w:spacing w:after="0" w:line="240" w:lineRule="auto"/>
        <w:ind w:firstLine="567"/>
        <w:jc w:val="both"/>
        <w:rPr>
          <w:rFonts w:ascii="Times New Roman" w:hAnsi="Times New Roman" w:cs="Times New Roman"/>
          <w:sz w:val="28"/>
          <w:szCs w:val="28"/>
          <w:lang w:val="uk-UA"/>
        </w:rPr>
      </w:pPr>
      <w:r w:rsidRPr="00A2768A">
        <w:rPr>
          <w:rFonts w:ascii="Times New Roman" w:hAnsi="Times New Roman" w:cs="Times New Roman"/>
          <w:sz w:val="28"/>
          <w:szCs w:val="28"/>
          <w:lang w:val="uk-UA"/>
        </w:rPr>
        <w:br w:type="page"/>
      </w:r>
    </w:p>
    <w:p w:rsidR="006C548C" w:rsidRPr="00A2768A" w:rsidRDefault="00A0014C" w:rsidP="00B02C18">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lastRenderedPageBreak/>
        <w:t xml:space="preserve">2.3 </w:t>
      </w:r>
      <w:r w:rsidR="000239C3" w:rsidRPr="00A2768A">
        <w:rPr>
          <w:rFonts w:ascii="Times New Roman" w:eastAsia="Arial Black" w:hAnsi="Times New Roman" w:cs="Times New Roman"/>
          <w:b/>
          <w:bCs/>
          <w:sz w:val="28"/>
          <w:szCs w:val="28"/>
          <w:lang w:val="uk-UA"/>
        </w:rPr>
        <w:t>ПРАВО НА ВСТУП ДО КОМАНДИ</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3</w:t>
      </w:r>
      <w:r w:rsidR="007347D3" w:rsidRPr="00A2768A">
        <w:rPr>
          <w:rFonts w:ascii="Times New Roman" w:eastAsia="Arial" w:hAnsi="Times New Roman" w:cs="Times New Roman"/>
          <w:sz w:val="28"/>
          <w:szCs w:val="28"/>
          <w:lang w:val="uk-UA"/>
        </w:rPr>
        <w:t xml:space="preserve">.1 </w:t>
      </w:r>
      <w:r w:rsidR="00980AF7" w:rsidRPr="00A2768A">
        <w:rPr>
          <w:rFonts w:ascii="Times New Roman" w:eastAsia="Arial" w:hAnsi="Times New Roman" w:cs="Times New Roman"/>
          <w:sz w:val="28"/>
          <w:szCs w:val="28"/>
          <w:lang w:val="uk-UA"/>
        </w:rPr>
        <w:t>Кожна федерація-член МСАА має право приймати до команди учасників чоловіків чи жінок, які відповідають таким вимогам</w:t>
      </w:r>
      <w:r w:rsidRPr="00A2768A">
        <w:rPr>
          <w:rFonts w:ascii="Times New Roman" w:eastAsia="Arial" w:hAnsi="Times New Roman" w:cs="Times New Roman"/>
          <w:sz w:val="28"/>
          <w:szCs w:val="28"/>
          <w:lang w:val="uk-UA"/>
        </w:rPr>
        <w:t>:</w:t>
      </w:r>
    </w:p>
    <w:p w:rsidR="005204B0" w:rsidRPr="00A2768A" w:rsidRDefault="00A07B51" w:rsidP="000572E6">
      <w:pPr>
        <w:tabs>
          <w:tab w:val="left" w:pos="11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І</w:t>
      </w:r>
      <w:r w:rsidR="009670C1" w:rsidRPr="00A2768A">
        <w:rPr>
          <w:rFonts w:ascii="Times New Roman" w:eastAsia="Arial" w:hAnsi="Times New Roman" w:cs="Times New Roman"/>
          <w:sz w:val="28"/>
          <w:szCs w:val="28"/>
          <w:lang w:val="uk-UA"/>
        </w:rPr>
        <w:t xml:space="preserve">. </w:t>
      </w:r>
      <w:r w:rsidR="00980AF7" w:rsidRPr="00A2768A">
        <w:rPr>
          <w:rFonts w:ascii="Times New Roman" w:eastAsia="Arial" w:hAnsi="Times New Roman" w:cs="Times New Roman"/>
          <w:sz w:val="28"/>
          <w:szCs w:val="28"/>
          <w:lang w:val="uk-UA"/>
        </w:rPr>
        <w:t>Щоб вони відповідали нормам, що регулюють висування та реєстрацію учасників</w:t>
      </w:r>
      <w:r w:rsidR="00A0014C" w:rsidRPr="00A2768A">
        <w:rPr>
          <w:rFonts w:ascii="Times New Roman" w:eastAsia="Arial" w:hAnsi="Times New Roman" w:cs="Times New Roman"/>
          <w:sz w:val="28"/>
          <w:szCs w:val="28"/>
          <w:lang w:val="uk-UA"/>
        </w:rPr>
        <w:t>;</w:t>
      </w:r>
    </w:p>
    <w:p w:rsidR="006C548C" w:rsidRPr="00A2768A" w:rsidRDefault="00A07B51" w:rsidP="000572E6">
      <w:pPr>
        <w:tabs>
          <w:tab w:val="left" w:pos="11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rPr>
        <w:t>II</w:t>
      </w:r>
      <w:r w:rsidR="009670C1" w:rsidRPr="00A2768A">
        <w:rPr>
          <w:rFonts w:ascii="Times New Roman" w:eastAsia="Arial" w:hAnsi="Times New Roman" w:cs="Times New Roman"/>
          <w:sz w:val="28"/>
          <w:szCs w:val="28"/>
          <w:lang w:val="uk-UA"/>
        </w:rPr>
        <w:t xml:space="preserve">. </w:t>
      </w:r>
      <w:r w:rsidR="008510EA" w:rsidRPr="00A2768A">
        <w:rPr>
          <w:rFonts w:ascii="Times New Roman" w:eastAsia="Arial" w:hAnsi="Times New Roman" w:cs="Times New Roman"/>
          <w:sz w:val="28"/>
          <w:szCs w:val="28"/>
          <w:lang w:val="uk-UA"/>
        </w:rPr>
        <w:t>Щоб вони не мали фінансових зобов’язань перед МСАА</w:t>
      </w:r>
      <w:r w:rsidR="00A0014C" w:rsidRPr="00A2768A">
        <w:rPr>
          <w:rFonts w:ascii="Times New Roman" w:eastAsia="Arial" w:hAnsi="Times New Roman" w:cs="Times New Roman"/>
          <w:sz w:val="28"/>
          <w:szCs w:val="28"/>
          <w:lang w:val="uk-UA"/>
        </w:rPr>
        <w:t>;</w:t>
      </w:r>
    </w:p>
    <w:p w:rsidR="006C548C" w:rsidRPr="00A2768A" w:rsidRDefault="00A07B51" w:rsidP="00A07B5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rPr>
        <w:t>III</w:t>
      </w:r>
      <w:r w:rsidR="00A0014C" w:rsidRPr="00A2768A">
        <w:rPr>
          <w:rFonts w:ascii="Times New Roman" w:eastAsia="Arial" w:hAnsi="Times New Roman" w:cs="Times New Roman"/>
          <w:sz w:val="28"/>
          <w:szCs w:val="28"/>
          <w:lang w:val="uk-UA"/>
        </w:rPr>
        <w:t xml:space="preserve">. </w:t>
      </w:r>
      <w:r w:rsidR="008510EA" w:rsidRPr="00A2768A">
        <w:rPr>
          <w:rFonts w:ascii="Times New Roman" w:eastAsia="Arial" w:hAnsi="Times New Roman" w:cs="Times New Roman"/>
          <w:sz w:val="28"/>
          <w:szCs w:val="28"/>
          <w:lang w:val="uk-UA"/>
        </w:rPr>
        <w:t>Щоб вони не були винні у невиконанні рішень або подальших необхідних дій стосовно рішення у рамках дисциплінарних процедур МСАА</w:t>
      </w:r>
      <w:r w:rsidR="00A0014C" w:rsidRPr="00A2768A">
        <w:rPr>
          <w:rFonts w:ascii="Times New Roman" w:eastAsia="Arial" w:hAnsi="Times New Roman" w:cs="Times New Roman"/>
          <w:sz w:val="28"/>
          <w:szCs w:val="28"/>
          <w:lang w:val="uk-UA"/>
        </w:rPr>
        <w:t>;</w:t>
      </w:r>
    </w:p>
    <w:p w:rsidR="006C548C" w:rsidRPr="00A2768A" w:rsidRDefault="00A07B51" w:rsidP="00A07B51">
      <w:pPr>
        <w:tabs>
          <w:tab w:val="left" w:pos="2500"/>
          <w:tab w:val="left" w:pos="3020"/>
          <w:tab w:val="left" w:pos="3760"/>
          <w:tab w:val="left" w:pos="4140"/>
          <w:tab w:val="left" w:pos="5100"/>
          <w:tab w:val="left" w:pos="5720"/>
          <w:tab w:val="left" w:pos="6460"/>
          <w:tab w:val="left" w:pos="7560"/>
          <w:tab w:val="left" w:pos="8060"/>
          <w:tab w:val="left" w:pos="86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rPr>
        <w:t>IV</w:t>
      </w:r>
      <w:r w:rsidR="00A0014C" w:rsidRPr="00A2768A">
        <w:rPr>
          <w:rFonts w:ascii="Times New Roman" w:eastAsia="Arial" w:hAnsi="Times New Roman" w:cs="Times New Roman"/>
          <w:sz w:val="28"/>
          <w:szCs w:val="28"/>
          <w:lang w:val="uk-UA"/>
        </w:rPr>
        <w:t xml:space="preserve">. </w:t>
      </w:r>
      <w:r w:rsidR="003B653B" w:rsidRPr="00A2768A">
        <w:rPr>
          <w:rFonts w:ascii="Times New Roman" w:eastAsia="Arial" w:hAnsi="Times New Roman" w:cs="Times New Roman"/>
          <w:sz w:val="28"/>
          <w:szCs w:val="28"/>
          <w:lang w:val="uk-UA"/>
        </w:rPr>
        <w:t xml:space="preserve">Щоб всі зареєстровані </w:t>
      </w:r>
      <w:proofErr w:type="spellStart"/>
      <w:r w:rsidR="003B653B" w:rsidRPr="00A2768A">
        <w:rPr>
          <w:rFonts w:ascii="Times New Roman" w:eastAsia="Arial" w:hAnsi="Times New Roman" w:cs="Times New Roman"/>
          <w:sz w:val="28"/>
          <w:szCs w:val="28"/>
          <w:lang w:val="uk-UA"/>
        </w:rPr>
        <w:t>учасникик</w:t>
      </w:r>
      <w:proofErr w:type="spellEnd"/>
      <w:r w:rsidR="003B653B" w:rsidRPr="00A2768A">
        <w:rPr>
          <w:rFonts w:ascii="Times New Roman" w:eastAsia="Arial" w:hAnsi="Times New Roman" w:cs="Times New Roman"/>
          <w:sz w:val="28"/>
          <w:szCs w:val="28"/>
          <w:lang w:val="uk-UA"/>
        </w:rPr>
        <w:t xml:space="preserve"> мали ліцензію на міжнародні змагання, або щоб заява на отримання такої ліцензії надійшла до МСАА</w:t>
      </w:r>
      <w:r w:rsidR="00A0014C" w:rsidRPr="00A2768A">
        <w:rPr>
          <w:rFonts w:ascii="Times New Roman" w:eastAsia="Arial" w:hAnsi="Times New Roman" w:cs="Times New Roman"/>
          <w:sz w:val="28"/>
          <w:szCs w:val="28"/>
          <w:lang w:val="uk-UA"/>
        </w:rPr>
        <w:t>.</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3</w:t>
      </w:r>
      <w:r w:rsidR="007347D3" w:rsidRPr="00A2768A">
        <w:rPr>
          <w:rFonts w:ascii="Times New Roman" w:eastAsia="Arial" w:hAnsi="Times New Roman" w:cs="Times New Roman"/>
          <w:sz w:val="28"/>
          <w:szCs w:val="28"/>
          <w:lang w:val="uk-UA"/>
        </w:rPr>
        <w:t>.2</w:t>
      </w:r>
      <w:r w:rsidR="006D74A6" w:rsidRPr="00A2768A">
        <w:rPr>
          <w:rFonts w:ascii="Times New Roman" w:eastAsia="Arial" w:hAnsi="Times New Roman" w:cs="Times New Roman"/>
          <w:sz w:val="28"/>
          <w:szCs w:val="28"/>
        </w:rPr>
        <w:t> </w:t>
      </w:r>
      <w:r w:rsidR="003B653B" w:rsidRPr="00A2768A">
        <w:rPr>
          <w:rFonts w:ascii="Times New Roman" w:eastAsia="Arial" w:hAnsi="Times New Roman" w:cs="Times New Roman"/>
          <w:sz w:val="28"/>
          <w:szCs w:val="28"/>
          <w:lang w:val="uk-UA"/>
        </w:rPr>
        <w:t>Якщо в країні є більше ніж одна федерація, яка є членом МСАА, відповідні федерації-члени мають право входити лише до однієї національно узгодженої команди чоловіків і жінок-учасників у межах дозволеної квоти, щоб представляти цю країну</w:t>
      </w:r>
      <w:r w:rsidRPr="00A2768A">
        <w:rPr>
          <w:rFonts w:ascii="Times New Roman" w:eastAsia="Arial" w:hAnsi="Times New Roman" w:cs="Times New Roman"/>
          <w:sz w:val="28"/>
          <w:szCs w:val="28"/>
          <w:lang w:val="uk-UA"/>
        </w:rPr>
        <w:t>.</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A0014C" w:rsidP="00D60B29">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2.4 </w:t>
      </w:r>
      <w:r w:rsidR="003B653B" w:rsidRPr="00A2768A">
        <w:rPr>
          <w:rFonts w:ascii="Times New Roman" w:eastAsia="Arial Black" w:hAnsi="Times New Roman" w:cs="Times New Roman"/>
          <w:b/>
          <w:bCs/>
          <w:sz w:val="28"/>
          <w:szCs w:val="28"/>
          <w:lang w:val="uk-UA"/>
        </w:rPr>
        <w:t>РЕЄСТРАЦІЯ КОМАНД</w:t>
      </w:r>
    </w:p>
    <w:p w:rsidR="006C548C" w:rsidRPr="00A2768A" w:rsidRDefault="00A0014C" w:rsidP="000572E6">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4</w:t>
      </w:r>
      <w:r w:rsidR="009670C1" w:rsidRPr="00A2768A">
        <w:rPr>
          <w:rFonts w:ascii="Times New Roman" w:eastAsia="Arial" w:hAnsi="Times New Roman" w:cs="Times New Roman"/>
          <w:sz w:val="28"/>
          <w:szCs w:val="28"/>
          <w:lang w:val="uk-UA"/>
        </w:rPr>
        <w:t>.1</w:t>
      </w:r>
      <w:r w:rsidR="00D60B29" w:rsidRPr="00A2768A">
        <w:rPr>
          <w:rFonts w:ascii="Times New Roman" w:eastAsia="Arial" w:hAnsi="Times New Roman" w:cs="Times New Roman"/>
          <w:sz w:val="28"/>
          <w:szCs w:val="28"/>
        </w:rPr>
        <w:t> </w:t>
      </w:r>
      <w:r w:rsidR="00D37DCF" w:rsidRPr="00A2768A">
        <w:rPr>
          <w:rFonts w:ascii="Times New Roman" w:eastAsia="Arial" w:hAnsi="Times New Roman" w:cs="Times New Roman"/>
          <w:sz w:val="28"/>
          <w:szCs w:val="28"/>
          <w:lang w:val="uk-UA"/>
        </w:rPr>
        <w:t>Кожна федерація-член повинна дотримуватись строків реєстрації членів команди/офіційних осіб, які встановлен</w:t>
      </w:r>
      <w:r w:rsidR="007347D3" w:rsidRPr="00A2768A">
        <w:rPr>
          <w:rFonts w:ascii="Times New Roman" w:eastAsia="Arial" w:hAnsi="Times New Roman" w:cs="Times New Roman"/>
          <w:sz w:val="28"/>
          <w:szCs w:val="28"/>
          <w:lang w:val="uk-UA"/>
        </w:rPr>
        <w:t xml:space="preserve">і правилами для даної події – </w:t>
      </w:r>
      <w:r w:rsidR="00D37DCF" w:rsidRPr="00A2768A">
        <w:rPr>
          <w:rFonts w:ascii="Times New Roman" w:eastAsia="Arial" w:hAnsi="Times New Roman" w:cs="Times New Roman"/>
          <w:sz w:val="28"/>
          <w:szCs w:val="28"/>
          <w:lang w:val="uk-UA"/>
        </w:rPr>
        <w:t>при пізній реєстрації сума реєстраційного внеску буде подвоєна</w:t>
      </w:r>
      <w:r w:rsidRPr="00A2768A">
        <w:rPr>
          <w:rFonts w:ascii="Times New Roman" w:eastAsia="Arial" w:hAnsi="Times New Roman" w:cs="Times New Roman"/>
          <w:sz w:val="28"/>
          <w:szCs w:val="28"/>
          <w:lang w:val="uk-UA"/>
        </w:rPr>
        <w:t>.</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4</w:t>
      </w:r>
      <w:r w:rsidR="007347D3" w:rsidRPr="00A2768A">
        <w:rPr>
          <w:rFonts w:ascii="Times New Roman" w:eastAsia="Arial" w:hAnsi="Times New Roman" w:cs="Times New Roman"/>
          <w:sz w:val="28"/>
          <w:szCs w:val="28"/>
          <w:lang w:val="uk-UA"/>
        </w:rPr>
        <w:t>.2</w:t>
      </w:r>
      <w:r w:rsidR="00D60B29" w:rsidRPr="00A2768A">
        <w:rPr>
          <w:rFonts w:ascii="Times New Roman" w:eastAsia="Arial" w:hAnsi="Times New Roman" w:cs="Times New Roman"/>
          <w:sz w:val="28"/>
          <w:szCs w:val="28"/>
          <w:lang w:val="uk-UA"/>
        </w:rPr>
        <w:t> </w:t>
      </w:r>
      <w:r w:rsidR="00536160" w:rsidRPr="00A2768A">
        <w:rPr>
          <w:rFonts w:ascii="Times New Roman" w:eastAsia="Arial" w:hAnsi="Times New Roman" w:cs="Times New Roman"/>
          <w:sz w:val="28"/>
          <w:szCs w:val="28"/>
          <w:lang w:val="uk-UA"/>
        </w:rPr>
        <w:t>Реєстраційні внески для зареєстрованих членів команди / посадових осіб команди, які не беруть участі у відповідній події, стягуються з федерації-члена, якщо МСАА не буде повідомлено не пізніше ніж на технічній нараді</w:t>
      </w:r>
      <w:r w:rsidRPr="00A2768A">
        <w:rPr>
          <w:rFonts w:ascii="Times New Roman" w:eastAsia="Arial" w:hAnsi="Times New Roman" w:cs="Times New Roman"/>
          <w:sz w:val="28"/>
          <w:szCs w:val="28"/>
          <w:lang w:val="uk-UA"/>
        </w:rPr>
        <w:t>.</w:t>
      </w:r>
    </w:p>
    <w:p w:rsidR="006C548C" w:rsidRPr="00A2768A" w:rsidRDefault="00A0014C" w:rsidP="000572E6">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4</w:t>
      </w:r>
      <w:r w:rsidR="009670C1" w:rsidRPr="00A2768A">
        <w:rPr>
          <w:rFonts w:ascii="Times New Roman" w:eastAsia="Arial" w:hAnsi="Times New Roman" w:cs="Times New Roman"/>
          <w:sz w:val="28"/>
          <w:szCs w:val="28"/>
          <w:lang w:val="uk-UA"/>
        </w:rPr>
        <w:t>.3</w:t>
      </w:r>
      <w:r w:rsidR="00D60B29" w:rsidRPr="00A2768A">
        <w:rPr>
          <w:rFonts w:ascii="Times New Roman" w:eastAsia="Arial" w:hAnsi="Times New Roman" w:cs="Times New Roman"/>
          <w:sz w:val="28"/>
          <w:szCs w:val="28"/>
          <w:lang w:val="uk-UA"/>
        </w:rPr>
        <w:t> </w:t>
      </w:r>
      <w:r w:rsidR="00D539E4" w:rsidRPr="00A2768A">
        <w:rPr>
          <w:rFonts w:ascii="Times New Roman" w:eastAsia="Arial" w:hAnsi="Times New Roman" w:cs="Times New Roman"/>
          <w:sz w:val="28"/>
          <w:szCs w:val="28"/>
          <w:lang w:val="uk-UA"/>
        </w:rPr>
        <w:t>Федерації-члени при реєстрації членів команди / посадових осіб команди на будь-який чемпіонат світу, чемпіонат світу чи чемпіонат світу серед юніорів повинні надати контактну інформацію (наприклад, деталі розміщення, заплановані дати / часи прибуття та виїзду) для всіх членів команди / посадових осіб команди</w:t>
      </w:r>
      <w:r w:rsidRPr="00A2768A">
        <w:rPr>
          <w:rFonts w:ascii="Times New Roman" w:eastAsia="Arial" w:hAnsi="Times New Roman" w:cs="Times New Roman"/>
          <w:sz w:val="28"/>
          <w:szCs w:val="28"/>
          <w:lang w:val="uk-UA"/>
        </w:rPr>
        <w:t>.</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A0014C" w:rsidP="004250E8">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2.5 </w:t>
      </w:r>
      <w:r w:rsidR="00176BFA" w:rsidRPr="00A2768A">
        <w:rPr>
          <w:rFonts w:ascii="Times New Roman" w:eastAsia="Arial Black" w:hAnsi="Times New Roman" w:cs="Times New Roman"/>
          <w:b/>
          <w:bCs/>
          <w:sz w:val="28"/>
          <w:szCs w:val="28"/>
          <w:lang w:val="uk-UA"/>
        </w:rPr>
        <w:t>МІЖНАРОДНІ ЛІЦЕНЗІЇ</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5.1</w:t>
      </w:r>
      <w:r w:rsidR="004250E8" w:rsidRPr="00A2768A">
        <w:rPr>
          <w:rFonts w:ascii="Times New Roman" w:eastAsia="Arial" w:hAnsi="Times New Roman" w:cs="Times New Roman"/>
          <w:sz w:val="28"/>
          <w:szCs w:val="28"/>
          <w:lang w:val="uk-UA"/>
        </w:rPr>
        <w:t> </w:t>
      </w:r>
      <w:r w:rsidR="00176BFA" w:rsidRPr="00A2768A">
        <w:rPr>
          <w:rFonts w:ascii="Times New Roman" w:eastAsia="Arial" w:hAnsi="Times New Roman" w:cs="Times New Roman"/>
          <w:sz w:val="28"/>
          <w:szCs w:val="28"/>
          <w:lang w:val="uk-UA"/>
        </w:rPr>
        <w:t xml:space="preserve">Кожна федерація-член повинна забезпечити, щоб кожен учасник змагань та команда, зареєстровані на змагання, затверджені </w:t>
      </w:r>
      <w:r w:rsidR="003C7308" w:rsidRPr="00A2768A">
        <w:rPr>
          <w:rFonts w:ascii="Times New Roman" w:eastAsia="Arial" w:hAnsi="Times New Roman" w:cs="Times New Roman"/>
          <w:sz w:val="28"/>
          <w:szCs w:val="28"/>
          <w:lang w:val="uk-UA"/>
        </w:rPr>
        <w:t>МСАА</w:t>
      </w:r>
      <w:r w:rsidR="00176BFA" w:rsidRPr="00A2768A">
        <w:rPr>
          <w:rFonts w:ascii="Times New Roman" w:eastAsia="Arial" w:hAnsi="Times New Roman" w:cs="Times New Roman"/>
          <w:sz w:val="28"/>
          <w:szCs w:val="28"/>
          <w:lang w:val="uk-UA"/>
        </w:rPr>
        <w:t>, мали діючу Міжнародну ліцензію або щоб заяв</w:t>
      </w:r>
      <w:r w:rsidR="003C7308" w:rsidRPr="00A2768A">
        <w:rPr>
          <w:rFonts w:ascii="Times New Roman" w:eastAsia="Arial" w:hAnsi="Times New Roman" w:cs="Times New Roman"/>
          <w:sz w:val="28"/>
          <w:szCs w:val="28"/>
          <w:lang w:val="uk-UA"/>
        </w:rPr>
        <w:t>к</w:t>
      </w:r>
      <w:r w:rsidR="00176BFA" w:rsidRPr="00A2768A">
        <w:rPr>
          <w:rFonts w:ascii="Times New Roman" w:eastAsia="Arial" w:hAnsi="Times New Roman" w:cs="Times New Roman"/>
          <w:sz w:val="28"/>
          <w:szCs w:val="28"/>
          <w:lang w:val="uk-UA"/>
        </w:rPr>
        <w:t xml:space="preserve">а на отримання такої ліцензії була отримана </w:t>
      </w:r>
      <w:r w:rsidR="003C7308" w:rsidRPr="00A2768A">
        <w:rPr>
          <w:rFonts w:ascii="Times New Roman" w:eastAsia="Arial" w:hAnsi="Times New Roman" w:cs="Times New Roman"/>
          <w:sz w:val="28"/>
          <w:szCs w:val="28"/>
          <w:lang w:val="uk-UA"/>
        </w:rPr>
        <w:t>МСАА</w:t>
      </w:r>
      <w:r w:rsidR="00176BFA" w:rsidRPr="00A2768A">
        <w:rPr>
          <w:rFonts w:ascii="Times New Roman" w:eastAsia="Arial" w:hAnsi="Times New Roman" w:cs="Times New Roman"/>
          <w:sz w:val="28"/>
          <w:szCs w:val="28"/>
          <w:lang w:val="uk-UA"/>
        </w:rPr>
        <w:t xml:space="preserve">. Лише федераціям-членам дозволяється подавати </w:t>
      </w:r>
      <w:r w:rsidR="003C7308" w:rsidRPr="00A2768A">
        <w:rPr>
          <w:rFonts w:ascii="Times New Roman" w:eastAsia="Arial" w:hAnsi="Times New Roman" w:cs="Times New Roman"/>
          <w:sz w:val="28"/>
          <w:szCs w:val="28"/>
          <w:lang w:val="uk-UA"/>
        </w:rPr>
        <w:t>заявку</w:t>
      </w:r>
      <w:r w:rsidR="00176BFA" w:rsidRPr="00A2768A">
        <w:rPr>
          <w:rFonts w:ascii="Times New Roman" w:eastAsia="Arial" w:hAnsi="Times New Roman" w:cs="Times New Roman"/>
          <w:sz w:val="28"/>
          <w:szCs w:val="28"/>
          <w:lang w:val="uk-UA"/>
        </w:rPr>
        <w:t xml:space="preserve"> на видачу або поновлення Міжнародної ліцензії</w:t>
      </w:r>
      <w:r w:rsidRPr="00A2768A">
        <w:rPr>
          <w:rFonts w:ascii="Times New Roman" w:eastAsia="Arial" w:hAnsi="Times New Roman" w:cs="Times New Roman"/>
          <w:sz w:val="28"/>
          <w:szCs w:val="28"/>
          <w:lang w:val="uk-UA"/>
        </w:rPr>
        <w:t>.</w:t>
      </w:r>
    </w:p>
    <w:p w:rsidR="006C548C" w:rsidRPr="00A2768A" w:rsidRDefault="00A0014C" w:rsidP="000572E6">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5</w:t>
      </w:r>
      <w:r w:rsidR="009670C1" w:rsidRPr="00A2768A">
        <w:rPr>
          <w:rFonts w:ascii="Times New Roman" w:eastAsia="Arial" w:hAnsi="Times New Roman" w:cs="Times New Roman"/>
          <w:sz w:val="28"/>
          <w:szCs w:val="28"/>
          <w:lang w:val="uk-UA"/>
        </w:rPr>
        <w:t>.2</w:t>
      </w:r>
      <w:r w:rsidR="004250E8" w:rsidRPr="00A2768A">
        <w:rPr>
          <w:rFonts w:ascii="Times New Roman" w:eastAsia="Arial" w:hAnsi="Times New Roman" w:cs="Times New Roman"/>
          <w:sz w:val="28"/>
          <w:szCs w:val="28"/>
          <w:lang w:val="uk-UA"/>
        </w:rPr>
        <w:t> </w:t>
      </w:r>
      <w:r w:rsidR="003C7308" w:rsidRPr="00A2768A">
        <w:rPr>
          <w:rFonts w:ascii="Times New Roman" w:eastAsia="Arial" w:hAnsi="Times New Roman" w:cs="Times New Roman"/>
          <w:sz w:val="28"/>
          <w:szCs w:val="28"/>
          <w:lang w:val="uk-UA"/>
        </w:rPr>
        <w:t>Щоб отримати міжнародну ліцензію, кожна федерація повинна надати для кожного учасника чи посадової особи</w:t>
      </w:r>
      <w:r w:rsidRPr="00A2768A">
        <w:rPr>
          <w:rFonts w:ascii="Times New Roman" w:eastAsia="Arial" w:hAnsi="Times New Roman" w:cs="Times New Roman"/>
          <w:sz w:val="28"/>
          <w:szCs w:val="28"/>
          <w:lang w:val="uk-UA"/>
        </w:rPr>
        <w:t>:</w:t>
      </w:r>
    </w:p>
    <w:p w:rsidR="006C548C" w:rsidRPr="00A2768A" w:rsidRDefault="005A237E" w:rsidP="000572E6">
      <w:pPr>
        <w:tabs>
          <w:tab w:val="left" w:pos="11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І</w:t>
      </w:r>
      <w:r w:rsidR="009670C1"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з</w:t>
      </w:r>
      <w:r w:rsidR="003C7308" w:rsidRPr="00A2768A">
        <w:rPr>
          <w:rFonts w:ascii="Times New Roman" w:eastAsia="Arial" w:hAnsi="Times New Roman" w:cs="Times New Roman"/>
          <w:sz w:val="28"/>
          <w:szCs w:val="28"/>
          <w:lang w:val="uk-UA"/>
        </w:rPr>
        <w:t>аповнену офіційну форму заявки</w:t>
      </w:r>
      <w:r w:rsidR="00A0014C" w:rsidRPr="00A2768A">
        <w:rPr>
          <w:rFonts w:ascii="Times New Roman" w:eastAsia="Arial" w:hAnsi="Times New Roman" w:cs="Times New Roman"/>
          <w:sz w:val="28"/>
          <w:szCs w:val="28"/>
          <w:lang w:val="uk-UA"/>
        </w:rPr>
        <w:t>;</w:t>
      </w:r>
    </w:p>
    <w:p w:rsidR="006C548C" w:rsidRPr="00A2768A" w:rsidRDefault="005A237E" w:rsidP="000572E6">
      <w:pPr>
        <w:tabs>
          <w:tab w:val="left" w:pos="11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ІІ</w:t>
      </w:r>
      <w:r w:rsidR="009670C1"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в</w:t>
      </w:r>
      <w:r w:rsidR="003C7308" w:rsidRPr="00A2768A">
        <w:rPr>
          <w:rFonts w:ascii="Times New Roman" w:eastAsia="Arial" w:hAnsi="Times New Roman" w:cs="Times New Roman"/>
          <w:sz w:val="28"/>
          <w:szCs w:val="28"/>
          <w:lang w:val="uk-UA"/>
        </w:rPr>
        <w:t>несок, визначений МСАА за видачу нової ліцензії, після отримання відповідного рахунку</w:t>
      </w:r>
      <w:r w:rsidR="00A0014C" w:rsidRPr="00A2768A">
        <w:rPr>
          <w:rFonts w:ascii="Times New Roman" w:eastAsia="Arial" w:hAnsi="Times New Roman" w:cs="Times New Roman"/>
          <w:sz w:val="28"/>
          <w:szCs w:val="28"/>
          <w:lang w:val="uk-UA"/>
        </w:rPr>
        <w:t>.</w:t>
      </w:r>
    </w:p>
    <w:p w:rsidR="006C548C" w:rsidRPr="00A2768A" w:rsidRDefault="00A0014C" w:rsidP="000572E6">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5</w:t>
      </w:r>
      <w:r w:rsidR="009670C1" w:rsidRPr="00A2768A">
        <w:rPr>
          <w:rFonts w:ascii="Times New Roman" w:eastAsia="Arial" w:hAnsi="Times New Roman" w:cs="Times New Roman"/>
          <w:sz w:val="28"/>
          <w:szCs w:val="28"/>
          <w:lang w:val="uk-UA"/>
        </w:rPr>
        <w:t>.3</w:t>
      </w:r>
      <w:r w:rsidR="004250E8" w:rsidRPr="00A2768A">
        <w:rPr>
          <w:rFonts w:ascii="Times New Roman" w:eastAsia="Arial" w:hAnsi="Times New Roman" w:cs="Times New Roman"/>
          <w:sz w:val="28"/>
          <w:szCs w:val="28"/>
          <w:lang w:val="uk-UA"/>
        </w:rPr>
        <w:t> </w:t>
      </w:r>
      <w:r w:rsidR="001074D7" w:rsidRPr="00A2768A">
        <w:rPr>
          <w:rFonts w:ascii="Times New Roman" w:eastAsia="Arial" w:hAnsi="Times New Roman" w:cs="Times New Roman"/>
          <w:sz w:val="28"/>
          <w:szCs w:val="28"/>
          <w:lang w:val="uk-UA"/>
        </w:rPr>
        <w:t>Кожна міжнародна ліцензія діє протягом одного календарного року; тобто з 1 січня до 31 грудня. Кожна федерація може від імені своїх учасників і посадових осіб команди поновлювати Міжнародну ліцензію щороку, заповнюючи офіційну форму заявки та надсилаючи її до МСАА</w:t>
      </w:r>
      <w:r w:rsidRPr="00A2768A">
        <w:rPr>
          <w:rFonts w:ascii="Times New Roman" w:eastAsia="Arial" w:hAnsi="Times New Roman" w:cs="Times New Roman"/>
          <w:sz w:val="28"/>
          <w:szCs w:val="28"/>
          <w:lang w:val="uk-UA"/>
        </w:rPr>
        <w:t>.</w:t>
      </w:r>
    </w:p>
    <w:p w:rsidR="006C548C" w:rsidRPr="00A2768A" w:rsidRDefault="00A0014C" w:rsidP="000572E6">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2.5</w:t>
      </w:r>
      <w:r w:rsidR="006078EB" w:rsidRPr="00A2768A">
        <w:rPr>
          <w:rFonts w:ascii="Times New Roman" w:eastAsia="Arial" w:hAnsi="Times New Roman" w:cs="Times New Roman"/>
          <w:sz w:val="28"/>
          <w:szCs w:val="28"/>
          <w:lang w:val="uk-UA"/>
        </w:rPr>
        <w:t xml:space="preserve">.4 </w:t>
      </w:r>
      <w:r w:rsidR="00835AA7" w:rsidRPr="00A2768A">
        <w:rPr>
          <w:rFonts w:ascii="Times New Roman" w:eastAsia="Arial" w:hAnsi="Times New Roman" w:cs="Times New Roman"/>
          <w:sz w:val="28"/>
          <w:szCs w:val="28"/>
          <w:lang w:val="uk-UA"/>
        </w:rPr>
        <w:t>Кожен учасник змагань повинен бути членом федерації-члена країни, національний паспорт якої він має. Що стосується учасників змагань, які мають подвійні національності або проживають в іншій країні, такі учасники та посадові особи команди вибирають одну федерацію-члена для представлення на змаганнях, затверджених МСАА</w:t>
      </w:r>
      <w:r w:rsidRPr="00A2768A">
        <w:rPr>
          <w:rFonts w:ascii="Times New Roman" w:eastAsia="Arial" w:hAnsi="Times New Roman" w:cs="Times New Roman"/>
          <w:sz w:val="28"/>
          <w:szCs w:val="28"/>
          <w:lang w:val="uk-UA"/>
        </w:rPr>
        <w:t xml:space="preserve">. </w:t>
      </w:r>
      <w:r w:rsidR="00835AA7" w:rsidRPr="00A2768A">
        <w:rPr>
          <w:rFonts w:ascii="Times New Roman" w:eastAsia="Arial" w:hAnsi="Times New Roman" w:cs="Times New Roman"/>
          <w:sz w:val="28"/>
          <w:szCs w:val="28"/>
          <w:lang w:val="uk-UA"/>
        </w:rPr>
        <w:t xml:space="preserve">Будь-яка зміна національної команди учасника погоджується як з федераціями-членами, причетними до цього, так і з Комісією МСАА з </w:t>
      </w:r>
      <w:proofErr w:type="spellStart"/>
      <w:r w:rsidR="00835AA7" w:rsidRPr="00A2768A">
        <w:rPr>
          <w:rFonts w:ascii="Times New Roman" w:eastAsia="Arial" w:hAnsi="Times New Roman" w:cs="Times New Roman"/>
          <w:sz w:val="28"/>
          <w:szCs w:val="28"/>
          <w:lang w:val="uk-UA"/>
        </w:rPr>
        <w:t>льодолазіння</w:t>
      </w:r>
      <w:proofErr w:type="spellEnd"/>
      <w:r w:rsidR="00835AA7" w:rsidRPr="00A2768A">
        <w:rPr>
          <w:rFonts w:ascii="Times New Roman" w:eastAsia="Arial" w:hAnsi="Times New Roman" w:cs="Times New Roman"/>
          <w:sz w:val="28"/>
          <w:szCs w:val="28"/>
          <w:lang w:val="uk-UA"/>
        </w:rPr>
        <w:t xml:space="preserve">. Зміна команд серед сезону не допускається після 1-ї події в календарі МСАА. На всіх змаганнях Світового чемпіонату учасники повинні представляти країну, </w:t>
      </w:r>
      <w:r w:rsidR="000D1004" w:rsidRPr="00A2768A">
        <w:rPr>
          <w:rFonts w:ascii="Times New Roman" w:eastAsia="Arial" w:hAnsi="Times New Roman" w:cs="Times New Roman"/>
          <w:sz w:val="28"/>
          <w:szCs w:val="28"/>
          <w:lang w:val="uk-UA"/>
        </w:rPr>
        <w:t xml:space="preserve">національний паспорт якої </w:t>
      </w:r>
      <w:r w:rsidR="00835AA7" w:rsidRPr="00A2768A">
        <w:rPr>
          <w:rFonts w:ascii="Times New Roman" w:eastAsia="Arial" w:hAnsi="Times New Roman" w:cs="Times New Roman"/>
          <w:sz w:val="28"/>
          <w:szCs w:val="28"/>
          <w:lang w:val="uk-UA"/>
        </w:rPr>
        <w:t>вони мають, а у випадку подвійного громадянства вони повинні зробити вибір за згодою обох відповідних федерацій.</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5</w:t>
      </w:r>
      <w:r w:rsidR="006078EB" w:rsidRPr="00A2768A">
        <w:rPr>
          <w:rFonts w:ascii="Times New Roman" w:eastAsia="Arial" w:hAnsi="Times New Roman" w:cs="Times New Roman"/>
          <w:sz w:val="28"/>
          <w:szCs w:val="28"/>
          <w:lang w:val="uk-UA"/>
        </w:rPr>
        <w:t xml:space="preserve">.5 </w:t>
      </w:r>
      <w:r w:rsidR="009D6AFE" w:rsidRPr="00A2768A">
        <w:rPr>
          <w:rFonts w:ascii="Times New Roman" w:eastAsia="Arial" w:hAnsi="Times New Roman" w:cs="Times New Roman"/>
          <w:sz w:val="28"/>
          <w:szCs w:val="28"/>
          <w:lang w:val="uk-UA"/>
        </w:rPr>
        <w:t>Кожна посадова особа команди повинна бути членом федерації та акредитована федерацією-членом країни, для якої вони призначені. Зміна команд серед сезону заборонена. Представлення кількох країн дозволено</w:t>
      </w:r>
      <w:r w:rsidRPr="00A2768A">
        <w:rPr>
          <w:rFonts w:ascii="Times New Roman" w:eastAsia="Arial" w:hAnsi="Times New Roman" w:cs="Times New Roman"/>
          <w:sz w:val="28"/>
          <w:szCs w:val="28"/>
          <w:lang w:val="uk-UA"/>
        </w:rPr>
        <w:t>.</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5</w:t>
      </w:r>
      <w:r w:rsidR="006078EB" w:rsidRPr="00A2768A">
        <w:rPr>
          <w:rFonts w:ascii="Times New Roman" w:eastAsia="Arial" w:hAnsi="Times New Roman" w:cs="Times New Roman"/>
          <w:sz w:val="28"/>
          <w:szCs w:val="28"/>
          <w:lang w:val="uk-UA"/>
        </w:rPr>
        <w:t xml:space="preserve">.6 </w:t>
      </w:r>
      <w:r w:rsidR="0048084D" w:rsidRPr="00A2768A">
        <w:rPr>
          <w:rFonts w:ascii="Times New Roman" w:eastAsia="Arial" w:hAnsi="Times New Roman" w:cs="Times New Roman"/>
          <w:sz w:val="28"/>
          <w:szCs w:val="28"/>
          <w:lang w:val="uk-UA"/>
        </w:rPr>
        <w:t>Учасник, який також виступає тренером, розглядається як одна особа стосовно будь-яких дисциплінарних санкцій. Учасник, який також зареєстрований як тренер, вважається тією ж особою стосовно будь-яких дисциплінарних санкцій. Санкції будуть накопичувальними</w:t>
      </w:r>
      <w:r w:rsidRPr="00A2768A">
        <w:rPr>
          <w:rFonts w:ascii="Times New Roman" w:eastAsia="Arial" w:hAnsi="Times New Roman" w:cs="Times New Roman"/>
          <w:sz w:val="28"/>
          <w:szCs w:val="28"/>
          <w:lang w:val="uk-UA"/>
        </w:rPr>
        <w:t>.</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A0014C" w:rsidP="00B378A2">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2.6 </w:t>
      </w:r>
      <w:r w:rsidR="0048084D" w:rsidRPr="00A2768A">
        <w:rPr>
          <w:rFonts w:ascii="Times New Roman" w:eastAsia="Arial Black" w:hAnsi="Times New Roman" w:cs="Times New Roman"/>
          <w:b/>
          <w:bCs/>
          <w:sz w:val="28"/>
          <w:szCs w:val="28"/>
          <w:lang w:val="uk-UA"/>
        </w:rPr>
        <w:t>ВНЕСКИ</w:t>
      </w:r>
    </w:p>
    <w:p w:rsidR="0048084D" w:rsidRPr="00A2768A" w:rsidRDefault="00A0014C" w:rsidP="000572E6">
      <w:pPr>
        <w:tabs>
          <w:tab w:val="left" w:pos="13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6</w:t>
      </w:r>
      <w:r w:rsidR="006078EB" w:rsidRPr="00A2768A">
        <w:rPr>
          <w:rFonts w:ascii="Times New Roman" w:eastAsia="Arial" w:hAnsi="Times New Roman" w:cs="Times New Roman"/>
          <w:sz w:val="28"/>
          <w:szCs w:val="28"/>
          <w:lang w:val="uk-UA"/>
        </w:rPr>
        <w:t>.1</w:t>
      </w:r>
      <w:r w:rsidR="004B62BB" w:rsidRPr="00A2768A">
        <w:rPr>
          <w:rFonts w:ascii="Times New Roman" w:eastAsia="Arial" w:hAnsi="Times New Roman" w:cs="Times New Roman"/>
          <w:sz w:val="28"/>
          <w:szCs w:val="28"/>
          <w:lang w:val="uk-UA"/>
        </w:rPr>
        <w:t> </w:t>
      </w:r>
      <w:r w:rsidR="0048084D" w:rsidRPr="00A2768A">
        <w:rPr>
          <w:rFonts w:ascii="Times New Roman" w:eastAsia="Arial" w:hAnsi="Times New Roman" w:cs="Times New Roman"/>
          <w:sz w:val="28"/>
          <w:szCs w:val="28"/>
          <w:lang w:val="uk-UA"/>
        </w:rPr>
        <w:t xml:space="preserve">Федерації-члени відповідають за всі внески, які включають: </w:t>
      </w:r>
    </w:p>
    <w:p w:rsidR="006C548C" w:rsidRPr="00A2768A" w:rsidRDefault="00B378A2" w:rsidP="000572E6">
      <w:pPr>
        <w:tabs>
          <w:tab w:val="left" w:pos="13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І</w:t>
      </w:r>
      <w:r w:rsidR="006078EB"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в</w:t>
      </w:r>
      <w:r w:rsidR="0048084D" w:rsidRPr="00A2768A">
        <w:rPr>
          <w:rFonts w:ascii="Times New Roman" w:eastAsia="Arial" w:hAnsi="Times New Roman" w:cs="Times New Roman"/>
          <w:sz w:val="28"/>
          <w:szCs w:val="28"/>
          <w:lang w:val="uk-UA"/>
        </w:rPr>
        <w:t>ступні внески на змагання</w:t>
      </w:r>
      <w:r w:rsidR="00A0014C" w:rsidRPr="00A2768A">
        <w:rPr>
          <w:rFonts w:ascii="Times New Roman" w:eastAsia="Arial" w:hAnsi="Times New Roman" w:cs="Times New Roman"/>
          <w:sz w:val="28"/>
          <w:szCs w:val="28"/>
          <w:lang w:val="uk-UA"/>
        </w:rPr>
        <w:t xml:space="preserve"> – 50 </w:t>
      </w:r>
      <w:r w:rsidR="0048084D" w:rsidRPr="00A2768A">
        <w:rPr>
          <w:rFonts w:ascii="Times New Roman" w:eastAsia="Arial" w:hAnsi="Times New Roman" w:cs="Times New Roman"/>
          <w:sz w:val="28"/>
          <w:szCs w:val="28"/>
          <w:lang w:val="uk-UA"/>
        </w:rPr>
        <w:t>Євро</w:t>
      </w:r>
      <w:r w:rsidR="00A0014C" w:rsidRPr="00A2768A">
        <w:rPr>
          <w:rFonts w:ascii="Times New Roman" w:eastAsia="Arial" w:hAnsi="Times New Roman" w:cs="Times New Roman"/>
          <w:sz w:val="28"/>
          <w:szCs w:val="28"/>
          <w:lang w:val="uk-UA"/>
        </w:rPr>
        <w:t>;</w:t>
      </w:r>
    </w:p>
    <w:p w:rsidR="006C548C" w:rsidRPr="00A2768A" w:rsidRDefault="00B378A2" w:rsidP="000572E6">
      <w:pPr>
        <w:tabs>
          <w:tab w:val="left" w:pos="13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ІІ</w:t>
      </w:r>
      <w:r w:rsidR="006078EB"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в</w:t>
      </w:r>
      <w:r w:rsidR="0048084D" w:rsidRPr="00A2768A">
        <w:rPr>
          <w:rFonts w:ascii="Times New Roman" w:eastAsia="Arial" w:hAnsi="Times New Roman" w:cs="Times New Roman"/>
          <w:sz w:val="28"/>
          <w:szCs w:val="28"/>
          <w:lang w:val="uk-UA"/>
        </w:rPr>
        <w:t>несок за отримання міжнародної ліцензії</w:t>
      </w:r>
      <w:r w:rsidR="00A0014C" w:rsidRPr="00A2768A">
        <w:rPr>
          <w:rFonts w:ascii="Times New Roman" w:eastAsia="Arial" w:hAnsi="Times New Roman" w:cs="Times New Roman"/>
          <w:sz w:val="28"/>
          <w:szCs w:val="28"/>
          <w:lang w:val="uk-UA"/>
        </w:rPr>
        <w:t xml:space="preserve"> – 50 </w:t>
      </w:r>
      <w:r w:rsidR="0048084D" w:rsidRPr="00A2768A">
        <w:rPr>
          <w:rFonts w:ascii="Times New Roman" w:eastAsia="Arial" w:hAnsi="Times New Roman" w:cs="Times New Roman"/>
          <w:sz w:val="28"/>
          <w:szCs w:val="28"/>
          <w:lang w:val="uk-UA"/>
        </w:rPr>
        <w:t>Євро</w:t>
      </w:r>
      <w:r w:rsidR="00A0014C" w:rsidRPr="00A2768A">
        <w:rPr>
          <w:rFonts w:ascii="Times New Roman" w:eastAsia="Arial" w:hAnsi="Times New Roman" w:cs="Times New Roman"/>
          <w:sz w:val="28"/>
          <w:szCs w:val="28"/>
          <w:lang w:val="uk-UA"/>
        </w:rPr>
        <w:t>;</w:t>
      </w:r>
    </w:p>
    <w:p w:rsidR="006C548C" w:rsidRPr="00A2768A" w:rsidRDefault="00B378A2" w:rsidP="000572E6">
      <w:pPr>
        <w:tabs>
          <w:tab w:val="left" w:pos="13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ІІІ</w:t>
      </w:r>
      <w:r w:rsidR="006078EB"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в</w:t>
      </w:r>
      <w:r w:rsidR="0048084D" w:rsidRPr="00A2768A">
        <w:rPr>
          <w:rFonts w:ascii="Times New Roman" w:eastAsia="Arial" w:hAnsi="Times New Roman" w:cs="Times New Roman"/>
          <w:sz w:val="28"/>
          <w:szCs w:val="28"/>
          <w:lang w:val="uk-UA"/>
        </w:rPr>
        <w:t>ступні внески на змагання юніорів</w:t>
      </w:r>
      <w:r w:rsidR="00A0014C" w:rsidRPr="00A2768A">
        <w:rPr>
          <w:rFonts w:ascii="Times New Roman" w:eastAsia="Arial" w:hAnsi="Times New Roman" w:cs="Times New Roman"/>
          <w:sz w:val="28"/>
          <w:szCs w:val="28"/>
          <w:lang w:val="uk-UA"/>
        </w:rPr>
        <w:t xml:space="preserve"> – 30 </w:t>
      </w:r>
      <w:r w:rsidR="0048084D" w:rsidRPr="00A2768A">
        <w:rPr>
          <w:rFonts w:ascii="Times New Roman" w:eastAsia="Arial" w:hAnsi="Times New Roman" w:cs="Times New Roman"/>
          <w:sz w:val="28"/>
          <w:szCs w:val="28"/>
          <w:lang w:val="uk-UA"/>
        </w:rPr>
        <w:t>Євро</w:t>
      </w:r>
      <w:r w:rsidR="00A0014C" w:rsidRPr="00A2768A">
        <w:rPr>
          <w:rFonts w:ascii="Times New Roman" w:eastAsia="Arial" w:hAnsi="Times New Roman" w:cs="Times New Roman"/>
          <w:sz w:val="28"/>
          <w:szCs w:val="28"/>
          <w:lang w:val="uk-UA"/>
        </w:rPr>
        <w:t>;</w:t>
      </w:r>
    </w:p>
    <w:p w:rsidR="006C548C" w:rsidRPr="00A2768A" w:rsidRDefault="00B378A2" w:rsidP="000572E6">
      <w:pPr>
        <w:tabs>
          <w:tab w:val="left" w:pos="13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І</w:t>
      </w:r>
      <w:r w:rsidRPr="00A2768A">
        <w:rPr>
          <w:rFonts w:ascii="Times New Roman" w:eastAsia="Arial" w:hAnsi="Times New Roman" w:cs="Times New Roman"/>
          <w:sz w:val="28"/>
          <w:szCs w:val="28"/>
        </w:rPr>
        <w:t>V</w:t>
      </w:r>
      <w:r w:rsidR="006078EB"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в</w:t>
      </w:r>
      <w:r w:rsidR="0048084D" w:rsidRPr="00A2768A">
        <w:rPr>
          <w:rFonts w:ascii="Times New Roman" w:eastAsia="Arial" w:hAnsi="Times New Roman" w:cs="Times New Roman"/>
          <w:sz w:val="28"/>
          <w:szCs w:val="28"/>
          <w:lang w:val="uk-UA"/>
        </w:rPr>
        <w:t>несок за подання апеляції</w:t>
      </w:r>
      <w:r w:rsidR="00A0014C" w:rsidRPr="00A2768A">
        <w:rPr>
          <w:rFonts w:ascii="Times New Roman" w:eastAsia="Arial" w:hAnsi="Times New Roman" w:cs="Times New Roman"/>
          <w:sz w:val="28"/>
          <w:szCs w:val="28"/>
          <w:lang w:val="uk-UA"/>
        </w:rPr>
        <w:t xml:space="preserve"> – 100 </w:t>
      </w:r>
      <w:r w:rsidR="0048084D" w:rsidRPr="00A2768A">
        <w:rPr>
          <w:rFonts w:ascii="Times New Roman" w:eastAsia="Arial" w:hAnsi="Times New Roman" w:cs="Times New Roman"/>
          <w:sz w:val="28"/>
          <w:szCs w:val="28"/>
          <w:lang w:val="uk-UA"/>
        </w:rPr>
        <w:t>Євро</w:t>
      </w:r>
      <w:r w:rsidR="00A0014C" w:rsidRPr="00A2768A">
        <w:rPr>
          <w:rFonts w:ascii="Times New Roman" w:eastAsia="Arial" w:hAnsi="Times New Roman" w:cs="Times New Roman"/>
          <w:sz w:val="28"/>
          <w:szCs w:val="28"/>
          <w:lang w:val="uk-UA"/>
        </w:rPr>
        <w:t>;</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6</w:t>
      </w:r>
      <w:r w:rsidR="004B62BB" w:rsidRPr="00A2768A">
        <w:rPr>
          <w:rFonts w:ascii="Times New Roman" w:eastAsia="Arial" w:hAnsi="Times New Roman" w:cs="Times New Roman"/>
          <w:sz w:val="28"/>
          <w:szCs w:val="28"/>
          <w:lang w:val="uk-UA"/>
        </w:rPr>
        <w:t>.2 </w:t>
      </w:r>
      <w:r w:rsidR="002F1AC8" w:rsidRPr="00A2768A">
        <w:rPr>
          <w:rFonts w:ascii="Times New Roman" w:eastAsia="Arial" w:hAnsi="Times New Roman" w:cs="Times New Roman"/>
          <w:sz w:val="28"/>
          <w:szCs w:val="28"/>
          <w:lang w:val="uk-UA"/>
        </w:rPr>
        <w:t xml:space="preserve">Федерація-член виплачує МСАА суму, зазначену в рахунку-фактурі на внесок, до дати, зазначеної в рахунку-фактурі. Якщо цього не зробити, наслідки будуть такими, як визначено у </w:t>
      </w:r>
      <w:r w:rsidR="006D3533">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D752D7" w:rsidRPr="00A2768A">
        <w:rPr>
          <w:rFonts w:ascii="Times New Roman" w:eastAsia="Arial" w:hAnsi="Times New Roman" w:cs="Times New Roman"/>
          <w:sz w:val="28"/>
          <w:szCs w:val="28"/>
          <w:lang w:val="uk-UA"/>
        </w:rPr>
        <w:t>і</w:t>
      </w:r>
      <w:r w:rsidR="002F1AC8" w:rsidRPr="00A2768A">
        <w:rPr>
          <w:rFonts w:ascii="Times New Roman" w:eastAsia="Arial" w:hAnsi="Times New Roman" w:cs="Times New Roman"/>
          <w:sz w:val="28"/>
          <w:szCs w:val="28"/>
          <w:lang w:val="uk-UA"/>
        </w:rPr>
        <w:t xml:space="preserve"> 2.6.4.</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6</w:t>
      </w:r>
      <w:r w:rsidR="004B62BB" w:rsidRPr="00A2768A">
        <w:rPr>
          <w:rFonts w:ascii="Times New Roman" w:eastAsia="Arial" w:hAnsi="Times New Roman" w:cs="Times New Roman"/>
          <w:sz w:val="28"/>
          <w:szCs w:val="28"/>
          <w:lang w:val="uk-UA"/>
        </w:rPr>
        <w:t>.3 </w:t>
      </w:r>
      <w:r w:rsidR="002F1AC8" w:rsidRPr="00A2768A">
        <w:rPr>
          <w:rFonts w:ascii="Times New Roman" w:eastAsia="Arial" w:hAnsi="Times New Roman" w:cs="Times New Roman"/>
          <w:sz w:val="28"/>
          <w:szCs w:val="28"/>
          <w:lang w:val="uk-UA"/>
        </w:rPr>
        <w:t xml:space="preserve">Внесок за подання апеляції сплачується безпосередньо </w:t>
      </w:r>
      <w:r w:rsidR="00EF4679" w:rsidRPr="00A2768A">
        <w:rPr>
          <w:rFonts w:ascii="Times New Roman" w:eastAsia="Arial" w:hAnsi="Times New Roman" w:cs="Times New Roman"/>
          <w:sz w:val="28"/>
          <w:szCs w:val="28"/>
          <w:lang w:val="uk-UA"/>
        </w:rPr>
        <w:t>головному судді</w:t>
      </w:r>
      <w:r w:rsidR="002F1AC8" w:rsidRPr="00A2768A">
        <w:rPr>
          <w:rFonts w:ascii="Times New Roman" w:eastAsia="Arial" w:hAnsi="Times New Roman" w:cs="Times New Roman"/>
          <w:sz w:val="28"/>
          <w:szCs w:val="28"/>
          <w:lang w:val="uk-UA"/>
        </w:rPr>
        <w:t xml:space="preserve"> при поданні апеляційної скарги. Оскарження не розглядається доти, доки не буде отримано плату за апеляцію</w:t>
      </w:r>
      <w:r w:rsidRPr="00A2768A">
        <w:rPr>
          <w:rFonts w:ascii="Times New Roman" w:eastAsia="Arial" w:hAnsi="Times New Roman" w:cs="Times New Roman"/>
          <w:sz w:val="28"/>
          <w:szCs w:val="28"/>
          <w:lang w:val="uk-UA"/>
        </w:rPr>
        <w:t>.</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6</w:t>
      </w:r>
      <w:r w:rsidR="004B62BB" w:rsidRPr="00A2768A">
        <w:rPr>
          <w:rFonts w:ascii="Times New Roman" w:eastAsia="Arial" w:hAnsi="Times New Roman" w:cs="Times New Roman"/>
          <w:sz w:val="28"/>
          <w:szCs w:val="28"/>
          <w:lang w:val="uk-UA"/>
        </w:rPr>
        <w:t>.4 </w:t>
      </w:r>
      <w:r w:rsidR="002F1AC8" w:rsidRPr="00A2768A">
        <w:rPr>
          <w:rFonts w:ascii="Times New Roman" w:eastAsia="Arial" w:hAnsi="Times New Roman" w:cs="Times New Roman"/>
          <w:sz w:val="28"/>
          <w:szCs w:val="28"/>
          <w:lang w:val="uk-UA"/>
        </w:rPr>
        <w:t>Федерація-член, яка не виконує правила МСАА, що регулюють сплату внесків, повинна, згідно з положеннями та підзаконними актами, припинити своє членство і, врешті-решт, скасувати його</w:t>
      </w:r>
      <w:r w:rsidRPr="00A2768A">
        <w:rPr>
          <w:rFonts w:ascii="Times New Roman" w:eastAsia="Arial" w:hAnsi="Times New Roman" w:cs="Times New Roman"/>
          <w:sz w:val="28"/>
          <w:szCs w:val="28"/>
          <w:lang w:val="uk-UA"/>
        </w:rPr>
        <w:t>.</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6</w:t>
      </w:r>
      <w:r w:rsidR="006078EB" w:rsidRPr="00A2768A">
        <w:rPr>
          <w:rFonts w:ascii="Times New Roman" w:eastAsia="Arial" w:hAnsi="Times New Roman" w:cs="Times New Roman"/>
          <w:sz w:val="28"/>
          <w:szCs w:val="28"/>
          <w:lang w:val="uk-UA"/>
        </w:rPr>
        <w:t>.5</w:t>
      </w:r>
      <w:r w:rsidR="004B62BB" w:rsidRPr="00A2768A">
        <w:rPr>
          <w:rFonts w:ascii="Times New Roman" w:eastAsia="Arial" w:hAnsi="Times New Roman" w:cs="Times New Roman"/>
          <w:sz w:val="28"/>
          <w:szCs w:val="28"/>
          <w:lang w:val="uk-UA"/>
        </w:rPr>
        <w:t> </w:t>
      </w:r>
      <w:r w:rsidR="002F1AC8" w:rsidRPr="00A2768A">
        <w:rPr>
          <w:rFonts w:ascii="Times New Roman" w:eastAsia="Arial" w:hAnsi="Times New Roman" w:cs="Times New Roman"/>
          <w:sz w:val="28"/>
          <w:szCs w:val="28"/>
          <w:lang w:val="uk-UA"/>
        </w:rPr>
        <w:t xml:space="preserve">МСАА щорічно </w:t>
      </w:r>
      <w:r w:rsidR="000B2C8B" w:rsidRPr="00A2768A">
        <w:rPr>
          <w:rFonts w:ascii="Times New Roman" w:eastAsia="Arial" w:hAnsi="Times New Roman" w:cs="Times New Roman"/>
          <w:sz w:val="28"/>
          <w:szCs w:val="28"/>
          <w:lang w:val="uk-UA"/>
        </w:rPr>
        <w:t>ви</w:t>
      </w:r>
      <w:r w:rsidR="002F1AC8" w:rsidRPr="00A2768A">
        <w:rPr>
          <w:rFonts w:ascii="Times New Roman" w:eastAsia="Arial" w:hAnsi="Times New Roman" w:cs="Times New Roman"/>
          <w:sz w:val="28"/>
          <w:szCs w:val="28"/>
          <w:lang w:val="uk-UA"/>
        </w:rPr>
        <w:t xml:space="preserve">значає та публікує </w:t>
      </w:r>
      <w:r w:rsidR="000B2C8B" w:rsidRPr="00A2768A">
        <w:rPr>
          <w:rFonts w:ascii="Times New Roman" w:eastAsia="Arial" w:hAnsi="Times New Roman" w:cs="Times New Roman"/>
          <w:sz w:val="28"/>
          <w:szCs w:val="28"/>
          <w:lang w:val="uk-UA"/>
        </w:rPr>
        <w:t>шкалу внесків</w:t>
      </w:r>
      <w:r w:rsidRPr="00A2768A">
        <w:rPr>
          <w:rFonts w:ascii="Times New Roman" w:eastAsia="Arial" w:hAnsi="Times New Roman" w:cs="Times New Roman"/>
          <w:sz w:val="28"/>
          <w:szCs w:val="28"/>
          <w:lang w:val="uk-UA"/>
        </w:rPr>
        <w:t>.</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A0014C" w:rsidP="004B62BB">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2.7 </w:t>
      </w:r>
      <w:r w:rsidR="000B2C8B" w:rsidRPr="00A2768A">
        <w:rPr>
          <w:rFonts w:ascii="Times New Roman" w:eastAsia="Arial Black" w:hAnsi="Times New Roman" w:cs="Times New Roman"/>
          <w:b/>
          <w:bCs/>
          <w:sz w:val="28"/>
          <w:szCs w:val="28"/>
          <w:lang w:val="uk-UA"/>
        </w:rPr>
        <w:t>КВОТИ КОМАНД</w:t>
      </w:r>
      <w:r w:rsidRPr="00A2768A">
        <w:rPr>
          <w:rFonts w:ascii="Times New Roman" w:eastAsia="Arial Black" w:hAnsi="Times New Roman" w:cs="Times New Roman"/>
          <w:b/>
          <w:bCs/>
          <w:sz w:val="28"/>
          <w:szCs w:val="28"/>
          <w:lang w:val="uk-UA"/>
        </w:rPr>
        <w:t xml:space="preserve"> </w:t>
      </w:r>
      <w:r w:rsidR="000B2C8B" w:rsidRPr="00A2768A">
        <w:rPr>
          <w:rFonts w:ascii="Times New Roman" w:eastAsia="Arial Black" w:hAnsi="Times New Roman" w:cs="Times New Roman"/>
          <w:b/>
          <w:bCs/>
          <w:sz w:val="28"/>
          <w:szCs w:val="28"/>
          <w:lang w:val="uk-UA"/>
        </w:rPr>
        <w:t>–</w:t>
      </w:r>
      <w:r w:rsidRPr="00A2768A">
        <w:rPr>
          <w:rFonts w:ascii="Times New Roman" w:eastAsia="Arial Black" w:hAnsi="Times New Roman" w:cs="Times New Roman"/>
          <w:b/>
          <w:bCs/>
          <w:sz w:val="28"/>
          <w:szCs w:val="28"/>
          <w:lang w:val="uk-UA"/>
        </w:rPr>
        <w:t xml:space="preserve"> </w:t>
      </w:r>
      <w:r w:rsidR="000B2C8B" w:rsidRPr="00A2768A">
        <w:rPr>
          <w:rFonts w:ascii="Times New Roman" w:eastAsia="Arial Black" w:hAnsi="Times New Roman" w:cs="Times New Roman"/>
          <w:b/>
          <w:bCs/>
          <w:sz w:val="28"/>
          <w:szCs w:val="28"/>
          <w:lang w:val="uk-UA"/>
        </w:rPr>
        <w:t>УЧАСНИКИ ТА ПОСАДОВІ ОСОБИ</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7</w:t>
      </w:r>
      <w:r w:rsidR="006078EB" w:rsidRPr="00A2768A">
        <w:rPr>
          <w:rFonts w:ascii="Times New Roman" w:eastAsia="Arial" w:hAnsi="Times New Roman" w:cs="Times New Roman"/>
          <w:sz w:val="28"/>
          <w:szCs w:val="28"/>
          <w:lang w:val="uk-UA"/>
        </w:rPr>
        <w:t>.1</w:t>
      </w:r>
      <w:r w:rsidR="004B62BB" w:rsidRPr="00A2768A">
        <w:rPr>
          <w:rFonts w:ascii="Times New Roman" w:eastAsia="Arial" w:hAnsi="Times New Roman" w:cs="Times New Roman"/>
          <w:sz w:val="28"/>
          <w:szCs w:val="28"/>
          <w:lang w:val="uk-UA"/>
        </w:rPr>
        <w:t> </w:t>
      </w:r>
      <w:r w:rsidR="000B2C8B" w:rsidRPr="00A2768A">
        <w:rPr>
          <w:rFonts w:ascii="Times New Roman" w:eastAsia="Arial" w:hAnsi="Times New Roman" w:cs="Times New Roman"/>
          <w:sz w:val="28"/>
          <w:szCs w:val="28"/>
          <w:lang w:val="uk-UA"/>
        </w:rPr>
        <w:t>Учасники</w:t>
      </w:r>
      <w:r w:rsidRPr="00A2768A">
        <w:rPr>
          <w:rFonts w:ascii="Times New Roman" w:eastAsia="Arial" w:hAnsi="Times New Roman" w:cs="Times New Roman"/>
          <w:sz w:val="28"/>
          <w:szCs w:val="28"/>
          <w:lang w:val="uk-UA"/>
        </w:rPr>
        <w:t xml:space="preserve">: </w:t>
      </w:r>
      <w:r w:rsidR="000B2C8B" w:rsidRPr="00A2768A">
        <w:rPr>
          <w:rFonts w:ascii="Times New Roman" w:eastAsia="Arial" w:hAnsi="Times New Roman" w:cs="Times New Roman"/>
          <w:sz w:val="28"/>
          <w:szCs w:val="28"/>
          <w:lang w:val="uk-UA"/>
        </w:rPr>
        <w:t>Командні квоти визначаються відповідно до конкретного типу змагань; наприклад, Кубок світу, чемпіонат світу, і т.</w:t>
      </w:r>
      <w:r w:rsidR="004B62BB" w:rsidRPr="00A2768A">
        <w:rPr>
          <w:rFonts w:ascii="Times New Roman" w:eastAsia="Arial" w:hAnsi="Times New Roman" w:cs="Times New Roman"/>
          <w:sz w:val="28"/>
          <w:szCs w:val="28"/>
          <w:lang w:val="uk-UA"/>
        </w:rPr>
        <w:t xml:space="preserve"> </w:t>
      </w:r>
      <w:r w:rsidR="000B2C8B" w:rsidRPr="00A2768A">
        <w:rPr>
          <w:rFonts w:ascii="Times New Roman" w:eastAsia="Arial" w:hAnsi="Times New Roman" w:cs="Times New Roman"/>
          <w:sz w:val="28"/>
          <w:szCs w:val="28"/>
          <w:lang w:val="uk-UA"/>
        </w:rPr>
        <w:t xml:space="preserve">д. </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7</w:t>
      </w:r>
      <w:r w:rsidR="007347D3" w:rsidRPr="00A2768A">
        <w:rPr>
          <w:rFonts w:ascii="Times New Roman" w:eastAsia="Arial" w:hAnsi="Times New Roman" w:cs="Times New Roman"/>
          <w:sz w:val="28"/>
          <w:szCs w:val="28"/>
          <w:lang w:val="uk-UA"/>
        </w:rPr>
        <w:t>.2</w:t>
      </w:r>
      <w:r w:rsidR="004B62BB" w:rsidRPr="00A2768A">
        <w:rPr>
          <w:rFonts w:ascii="Times New Roman" w:eastAsia="Arial" w:hAnsi="Times New Roman" w:cs="Times New Roman"/>
          <w:sz w:val="28"/>
          <w:szCs w:val="28"/>
          <w:lang w:val="uk-UA"/>
        </w:rPr>
        <w:t> </w:t>
      </w:r>
      <w:r w:rsidR="000B2C8B" w:rsidRPr="00A2768A">
        <w:rPr>
          <w:rFonts w:ascii="Times New Roman" w:eastAsia="Arial" w:hAnsi="Times New Roman" w:cs="Times New Roman"/>
          <w:sz w:val="28"/>
          <w:szCs w:val="28"/>
          <w:lang w:val="uk-UA"/>
        </w:rPr>
        <w:t>Посадові особи</w:t>
      </w:r>
      <w:r w:rsidRPr="00A2768A">
        <w:rPr>
          <w:rFonts w:ascii="Times New Roman" w:eastAsia="Arial" w:hAnsi="Times New Roman" w:cs="Times New Roman"/>
          <w:sz w:val="28"/>
          <w:szCs w:val="28"/>
          <w:lang w:val="uk-UA"/>
        </w:rPr>
        <w:t xml:space="preserve">: </w:t>
      </w:r>
      <w:r w:rsidR="00120EAF" w:rsidRPr="00A2768A">
        <w:rPr>
          <w:rFonts w:ascii="Times New Roman" w:eastAsia="Arial" w:hAnsi="Times New Roman" w:cs="Times New Roman"/>
          <w:sz w:val="28"/>
          <w:szCs w:val="28"/>
          <w:lang w:val="uk-UA"/>
        </w:rPr>
        <w:t>Кожному національному органу чи федерації доз</w:t>
      </w:r>
      <w:r w:rsidR="006078EB" w:rsidRPr="00A2768A">
        <w:rPr>
          <w:rFonts w:ascii="Times New Roman" w:eastAsia="Arial" w:hAnsi="Times New Roman" w:cs="Times New Roman"/>
          <w:sz w:val="28"/>
          <w:szCs w:val="28"/>
          <w:lang w:val="uk-UA"/>
        </w:rPr>
        <w:t>волено зареєструвати максимум п’ять</w:t>
      </w:r>
      <w:r w:rsidR="00120EAF" w:rsidRPr="00A2768A">
        <w:rPr>
          <w:rFonts w:ascii="Times New Roman" w:eastAsia="Arial" w:hAnsi="Times New Roman" w:cs="Times New Roman"/>
          <w:sz w:val="28"/>
          <w:szCs w:val="28"/>
          <w:lang w:val="uk-UA"/>
        </w:rPr>
        <w:t xml:space="preserve"> (5) посадових осіб команди, яким надається вільний вхід на місце проведення змагань. Ці посадові особи позначаються у заявці та конкретно призначаються на одну з наступних ролей</w:t>
      </w:r>
      <w:r w:rsidRPr="00A2768A">
        <w:rPr>
          <w:rFonts w:ascii="Times New Roman" w:eastAsia="Arial" w:hAnsi="Times New Roman" w:cs="Times New Roman"/>
          <w:sz w:val="28"/>
          <w:szCs w:val="28"/>
          <w:lang w:val="uk-UA"/>
        </w:rPr>
        <w:t>:</w:t>
      </w:r>
    </w:p>
    <w:p w:rsidR="006C548C" w:rsidRPr="00A2768A" w:rsidRDefault="00C56505"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6078EB" w:rsidRPr="00A2768A">
        <w:rPr>
          <w:rFonts w:ascii="Times New Roman" w:eastAsia="Arial" w:hAnsi="Times New Roman" w:cs="Times New Roman"/>
          <w:sz w:val="28"/>
          <w:szCs w:val="28"/>
          <w:lang w:val="uk-UA"/>
        </w:rPr>
        <w:t xml:space="preserve">) </w:t>
      </w:r>
      <w:r w:rsidR="004B62BB" w:rsidRPr="00A2768A">
        <w:rPr>
          <w:rFonts w:ascii="Times New Roman" w:eastAsia="Arial" w:hAnsi="Times New Roman" w:cs="Times New Roman"/>
          <w:sz w:val="28"/>
          <w:szCs w:val="28"/>
          <w:lang w:val="uk-UA"/>
        </w:rPr>
        <w:t>о</w:t>
      </w:r>
      <w:r w:rsidR="00120EAF" w:rsidRPr="00A2768A">
        <w:rPr>
          <w:rFonts w:ascii="Times New Roman" w:eastAsia="Arial" w:hAnsi="Times New Roman" w:cs="Times New Roman"/>
          <w:sz w:val="28"/>
          <w:szCs w:val="28"/>
          <w:lang w:val="uk-UA"/>
        </w:rPr>
        <w:t>дин</w:t>
      </w:r>
      <w:r w:rsidR="00A0014C" w:rsidRPr="00A2768A">
        <w:rPr>
          <w:rFonts w:ascii="Times New Roman" w:eastAsia="Arial" w:hAnsi="Times New Roman" w:cs="Times New Roman"/>
          <w:sz w:val="28"/>
          <w:szCs w:val="28"/>
          <w:lang w:val="uk-UA"/>
        </w:rPr>
        <w:t xml:space="preserve"> (1) </w:t>
      </w:r>
      <w:r w:rsidR="00120EAF" w:rsidRPr="00A2768A">
        <w:rPr>
          <w:rFonts w:ascii="Times New Roman" w:eastAsia="Arial" w:hAnsi="Times New Roman" w:cs="Times New Roman"/>
          <w:sz w:val="28"/>
          <w:szCs w:val="28"/>
          <w:lang w:val="uk-UA"/>
        </w:rPr>
        <w:t>менеджер команди</w:t>
      </w:r>
      <w:r w:rsidR="00A0014C" w:rsidRPr="00A2768A">
        <w:rPr>
          <w:rFonts w:ascii="Times New Roman" w:eastAsia="Arial" w:hAnsi="Times New Roman" w:cs="Times New Roman"/>
          <w:sz w:val="28"/>
          <w:szCs w:val="28"/>
          <w:lang w:val="uk-UA"/>
        </w:rPr>
        <w:t>;</w:t>
      </w:r>
    </w:p>
    <w:p w:rsidR="006C548C" w:rsidRPr="00A2768A" w:rsidRDefault="00C56505"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б</w:t>
      </w:r>
      <w:r w:rsidR="00A0014C" w:rsidRPr="00A2768A">
        <w:rPr>
          <w:rFonts w:ascii="Times New Roman" w:eastAsia="Arial" w:hAnsi="Times New Roman" w:cs="Times New Roman"/>
          <w:sz w:val="28"/>
          <w:szCs w:val="28"/>
          <w:lang w:val="uk-UA"/>
        </w:rPr>
        <w:t>)</w:t>
      </w:r>
      <w:r w:rsidR="006078EB" w:rsidRPr="00A2768A">
        <w:rPr>
          <w:rFonts w:ascii="Times New Roman" w:eastAsia="Arial" w:hAnsi="Times New Roman" w:cs="Times New Roman"/>
          <w:sz w:val="28"/>
          <w:szCs w:val="28"/>
          <w:lang w:val="uk-UA"/>
        </w:rPr>
        <w:t xml:space="preserve"> </w:t>
      </w:r>
      <w:r w:rsidR="004B62BB" w:rsidRPr="00A2768A">
        <w:rPr>
          <w:rFonts w:ascii="Times New Roman" w:eastAsia="Arial" w:hAnsi="Times New Roman" w:cs="Times New Roman"/>
          <w:sz w:val="28"/>
          <w:szCs w:val="28"/>
          <w:lang w:val="uk-UA"/>
        </w:rPr>
        <w:t>д</w:t>
      </w:r>
      <w:r w:rsidR="00120EAF" w:rsidRPr="00A2768A">
        <w:rPr>
          <w:rFonts w:ascii="Times New Roman" w:eastAsia="Arial" w:hAnsi="Times New Roman" w:cs="Times New Roman"/>
          <w:sz w:val="28"/>
          <w:szCs w:val="28"/>
          <w:lang w:val="uk-UA"/>
        </w:rPr>
        <w:t xml:space="preserve">ва </w:t>
      </w:r>
      <w:r w:rsidR="00A0014C" w:rsidRPr="00A2768A">
        <w:rPr>
          <w:rFonts w:ascii="Times New Roman" w:eastAsia="Arial" w:hAnsi="Times New Roman" w:cs="Times New Roman"/>
          <w:sz w:val="28"/>
          <w:szCs w:val="28"/>
          <w:lang w:val="uk-UA"/>
        </w:rPr>
        <w:t xml:space="preserve">(2) </w:t>
      </w:r>
      <w:r w:rsidR="00120EAF" w:rsidRPr="00A2768A">
        <w:rPr>
          <w:rFonts w:ascii="Times New Roman" w:eastAsia="Arial" w:hAnsi="Times New Roman" w:cs="Times New Roman"/>
          <w:sz w:val="28"/>
          <w:szCs w:val="28"/>
          <w:lang w:val="uk-UA"/>
        </w:rPr>
        <w:t>тренера команди</w:t>
      </w:r>
      <w:r w:rsidR="00A0014C" w:rsidRPr="00A2768A">
        <w:rPr>
          <w:rFonts w:ascii="Times New Roman" w:eastAsia="Arial" w:hAnsi="Times New Roman" w:cs="Times New Roman"/>
          <w:sz w:val="28"/>
          <w:szCs w:val="28"/>
          <w:lang w:val="uk-UA"/>
        </w:rPr>
        <w:t>;</w:t>
      </w:r>
    </w:p>
    <w:p w:rsidR="006C548C" w:rsidRPr="00A2768A" w:rsidRDefault="00C56505"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A0014C" w:rsidRPr="00A2768A">
        <w:rPr>
          <w:rFonts w:ascii="Times New Roman" w:eastAsia="Arial" w:hAnsi="Times New Roman" w:cs="Times New Roman"/>
          <w:sz w:val="28"/>
          <w:szCs w:val="28"/>
          <w:lang w:val="uk-UA"/>
        </w:rPr>
        <w:t>)</w:t>
      </w:r>
      <w:r w:rsidR="00FA3F04" w:rsidRPr="00A2768A">
        <w:rPr>
          <w:rFonts w:ascii="Times New Roman" w:eastAsia="Arial" w:hAnsi="Times New Roman" w:cs="Times New Roman"/>
          <w:sz w:val="28"/>
          <w:szCs w:val="28"/>
          <w:lang w:val="uk-UA"/>
        </w:rPr>
        <w:t> </w:t>
      </w:r>
      <w:r w:rsidR="004B62BB" w:rsidRPr="00A2768A">
        <w:rPr>
          <w:rFonts w:ascii="Times New Roman" w:eastAsia="Arial" w:hAnsi="Times New Roman" w:cs="Times New Roman"/>
          <w:sz w:val="28"/>
          <w:szCs w:val="28"/>
          <w:lang w:val="uk-UA"/>
        </w:rPr>
        <w:t>д</w:t>
      </w:r>
      <w:r w:rsidR="00120EAF" w:rsidRPr="00A2768A">
        <w:rPr>
          <w:rFonts w:ascii="Times New Roman" w:eastAsia="Arial" w:hAnsi="Times New Roman" w:cs="Times New Roman"/>
          <w:sz w:val="28"/>
          <w:szCs w:val="28"/>
          <w:lang w:val="uk-UA"/>
        </w:rPr>
        <w:t>ві</w:t>
      </w:r>
      <w:r w:rsidR="00A0014C" w:rsidRPr="00A2768A">
        <w:rPr>
          <w:rFonts w:ascii="Times New Roman" w:eastAsia="Arial" w:hAnsi="Times New Roman" w:cs="Times New Roman"/>
          <w:sz w:val="28"/>
          <w:szCs w:val="28"/>
          <w:lang w:val="uk-UA"/>
        </w:rPr>
        <w:t xml:space="preserve"> (2) </w:t>
      </w:r>
      <w:r w:rsidR="00120EAF" w:rsidRPr="00A2768A">
        <w:rPr>
          <w:rFonts w:ascii="Times New Roman" w:eastAsia="Arial" w:hAnsi="Times New Roman" w:cs="Times New Roman"/>
          <w:sz w:val="28"/>
          <w:szCs w:val="28"/>
          <w:lang w:val="uk-UA"/>
        </w:rPr>
        <w:t>особи медичного або пара-медичного персоналу, які мають відповідну кваліфікацію</w:t>
      </w:r>
      <w:r w:rsidR="006078EB" w:rsidRPr="00A2768A">
        <w:rPr>
          <w:rFonts w:ascii="Times New Roman" w:eastAsia="Arial" w:hAnsi="Times New Roman" w:cs="Times New Roman"/>
          <w:sz w:val="28"/>
          <w:szCs w:val="28"/>
          <w:lang w:val="uk-UA"/>
        </w:rPr>
        <w:t>.</w:t>
      </w:r>
    </w:p>
    <w:p w:rsidR="00096AD4"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7</w:t>
      </w:r>
      <w:r w:rsidR="006078EB" w:rsidRPr="00A2768A">
        <w:rPr>
          <w:rFonts w:ascii="Times New Roman" w:eastAsia="Arial" w:hAnsi="Times New Roman" w:cs="Times New Roman"/>
          <w:sz w:val="28"/>
          <w:szCs w:val="28"/>
          <w:lang w:val="uk-UA"/>
        </w:rPr>
        <w:t>.3</w:t>
      </w:r>
      <w:r w:rsidR="000D16C5" w:rsidRPr="00A2768A">
        <w:rPr>
          <w:rFonts w:ascii="Times New Roman" w:eastAsia="Arial" w:hAnsi="Times New Roman" w:cs="Times New Roman"/>
          <w:sz w:val="28"/>
          <w:szCs w:val="28"/>
          <w:lang w:val="uk-UA"/>
        </w:rPr>
        <w:t> </w:t>
      </w:r>
      <w:r w:rsidR="00120EAF" w:rsidRPr="00A2768A">
        <w:rPr>
          <w:rFonts w:ascii="Times New Roman" w:eastAsia="Arial" w:hAnsi="Times New Roman" w:cs="Times New Roman"/>
          <w:sz w:val="28"/>
          <w:szCs w:val="28"/>
          <w:lang w:val="uk-UA"/>
        </w:rPr>
        <w:t xml:space="preserve">Посадовим особам команд дозволено заходити до ізоляційної зони та залишати її </w:t>
      </w:r>
      <w:r w:rsidR="00096AD4" w:rsidRPr="00A2768A">
        <w:rPr>
          <w:rFonts w:ascii="Times New Roman" w:eastAsia="Arial" w:hAnsi="Times New Roman" w:cs="Times New Roman"/>
          <w:sz w:val="28"/>
          <w:szCs w:val="28"/>
          <w:lang w:val="uk-UA"/>
        </w:rPr>
        <w:t>за тих самих умов, що і</w:t>
      </w:r>
      <w:r w:rsidR="00120EAF" w:rsidRPr="00A2768A">
        <w:rPr>
          <w:rFonts w:ascii="Times New Roman" w:eastAsia="Arial" w:hAnsi="Times New Roman" w:cs="Times New Roman"/>
          <w:sz w:val="28"/>
          <w:szCs w:val="28"/>
          <w:lang w:val="uk-UA"/>
        </w:rPr>
        <w:t xml:space="preserve"> </w:t>
      </w:r>
      <w:r w:rsidR="00096AD4" w:rsidRPr="00A2768A">
        <w:rPr>
          <w:rFonts w:ascii="Times New Roman" w:eastAsia="Arial" w:hAnsi="Times New Roman" w:cs="Times New Roman"/>
          <w:sz w:val="28"/>
          <w:szCs w:val="28"/>
          <w:lang w:val="uk-UA"/>
        </w:rPr>
        <w:t>учасникам</w:t>
      </w:r>
      <w:r w:rsidR="00120EAF" w:rsidRPr="00A2768A">
        <w:rPr>
          <w:rFonts w:ascii="Times New Roman" w:eastAsia="Arial" w:hAnsi="Times New Roman" w:cs="Times New Roman"/>
          <w:sz w:val="28"/>
          <w:szCs w:val="28"/>
          <w:lang w:val="uk-UA"/>
        </w:rPr>
        <w:t>.</w:t>
      </w:r>
    </w:p>
    <w:p w:rsidR="006C548C" w:rsidRPr="00A2768A" w:rsidRDefault="00096AD4"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Тільки за виняткових обставин та за спеціальним схваленням </w:t>
      </w:r>
      <w:r w:rsidR="00EF4679" w:rsidRPr="00A2768A">
        <w:rPr>
          <w:rFonts w:ascii="Times New Roman" w:eastAsia="Arial" w:hAnsi="Times New Roman" w:cs="Times New Roman"/>
          <w:sz w:val="28"/>
          <w:szCs w:val="28"/>
          <w:lang w:val="uk-UA"/>
        </w:rPr>
        <w:t>головного судді</w:t>
      </w:r>
      <w:r w:rsidRPr="00A2768A">
        <w:rPr>
          <w:rFonts w:ascii="Times New Roman" w:eastAsia="Arial" w:hAnsi="Times New Roman" w:cs="Times New Roman"/>
          <w:sz w:val="28"/>
          <w:szCs w:val="28"/>
          <w:lang w:val="uk-UA"/>
        </w:rPr>
        <w:t xml:space="preserve"> будь-яка посадова особа команди </w:t>
      </w:r>
      <w:r w:rsidR="000D16C5" w:rsidRPr="00A2768A">
        <w:rPr>
          <w:rFonts w:ascii="Times New Roman" w:eastAsia="Arial" w:hAnsi="Times New Roman" w:cs="Times New Roman"/>
          <w:sz w:val="28"/>
          <w:szCs w:val="28"/>
          <w:lang w:val="uk-UA"/>
        </w:rPr>
        <w:t>–</w:t>
      </w:r>
      <w:r w:rsidRPr="00A2768A">
        <w:rPr>
          <w:rFonts w:ascii="Times New Roman" w:eastAsia="Arial" w:hAnsi="Times New Roman" w:cs="Times New Roman"/>
          <w:sz w:val="28"/>
          <w:szCs w:val="28"/>
          <w:lang w:val="uk-UA"/>
        </w:rPr>
        <w:t xml:space="preserve"> включаючи медичний персонал команди </w:t>
      </w:r>
      <w:r w:rsidR="000D16C5" w:rsidRPr="00A2768A">
        <w:rPr>
          <w:rFonts w:ascii="Times New Roman" w:eastAsia="Arial" w:hAnsi="Times New Roman" w:cs="Times New Roman"/>
          <w:sz w:val="28"/>
          <w:szCs w:val="28"/>
          <w:lang w:val="uk-UA"/>
        </w:rPr>
        <w:t>–</w:t>
      </w:r>
      <w:r w:rsidRPr="00A2768A">
        <w:rPr>
          <w:rFonts w:ascii="Times New Roman" w:eastAsia="Arial" w:hAnsi="Times New Roman" w:cs="Times New Roman"/>
          <w:sz w:val="28"/>
          <w:szCs w:val="28"/>
          <w:lang w:val="uk-UA"/>
        </w:rPr>
        <w:t xml:space="preserve"> може мати доступ до та/або спілкуватись з будь-яким спортсменом, поки він / в</w:t>
      </w:r>
      <w:r w:rsidR="006078EB" w:rsidRPr="00A2768A">
        <w:rPr>
          <w:rFonts w:ascii="Times New Roman" w:eastAsia="Arial" w:hAnsi="Times New Roman" w:cs="Times New Roman"/>
          <w:sz w:val="28"/>
          <w:szCs w:val="28"/>
          <w:lang w:val="uk-UA"/>
        </w:rPr>
        <w:t>она залишається в зоні ізоляції</w:t>
      </w:r>
      <w:r w:rsidRPr="00A2768A">
        <w:rPr>
          <w:rFonts w:ascii="Times New Roman" w:eastAsia="Arial" w:hAnsi="Times New Roman" w:cs="Times New Roman"/>
          <w:sz w:val="28"/>
          <w:szCs w:val="28"/>
          <w:lang w:val="uk-UA"/>
        </w:rPr>
        <w:t>/змагань.</w:t>
      </w:r>
      <w:r w:rsidR="00A001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Недотримання цієї вимоги призводить до негайної дискваліфікації учасника.</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7</w:t>
      </w:r>
      <w:r w:rsidR="006078EB" w:rsidRPr="00A2768A">
        <w:rPr>
          <w:rFonts w:ascii="Times New Roman" w:eastAsia="Arial" w:hAnsi="Times New Roman" w:cs="Times New Roman"/>
          <w:sz w:val="28"/>
          <w:szCs w:val="28"/>
          <w:lang w:val="uk-UA"/>
        </w:rPr>
        <w:t>.4</w:t>
      </w:r>
      <w:r w:rsidR="000D16C5" w:rsidRPr="00A2768A">
        <w:rPr>
          <w:rFonts w:ascii="Times New Roman" w:eastAsia="Arial" w:hAnsi="Times New Roman" w:cs="Times New Roman"/>
          <w:sz w:val="28"/>
          <w:szCs w:val="28"/>
          <w:lang w:val="uk-UA"/>
        </w:rPr>
        <w:t> </w:t>
      </w:r>
      <w:r w:rsidR="00096AD4" w:rsidRPr="00A2768A">
        <w:rPr>
          <w:rFonts w:ascii="Times New Roman" w:eastAsia="Arial" w:hAnsi="Times New Roman" w:cs="Times New Roman"/>
          <w:sz w:val="28"/>
          <w:szCs w:val="28"/>
          <w:lang w:val="uk-UA"/>
        </w:rPr>
        <w:t xml:space="preserve">Посадові особи команди не можуть супроводжувати своїх спортсменів до альпіністської споруди під час офіційного спостереження за трасами. Посадові особи команди (або будь-який інший спортсмен, який не приймає участі в змаганні) не мають права ні в якому разі спілкуватися з будь-яким альпіністом, який приймає участь в змаганні, протягом офіційного періоду спостереження за трасою. Якщо </w:t>
      </w:r>
      <w:r w:rsidR="00285CE1" w:rsidRPr="00A2768A">
        <w:rPr>
          <w:rFonts w:ascii="Times New Roman" w:eastAsia="Arial" w:hAnsi="Times New Roman" w:cs="Times New Roman"/>
          <w:sz w:val="28"/>
          <w:szCs w:val="28"/>
          <w:lang w:val="uk-UA"/>
        </w:rPr>
        <w:t xml:space="preserve">це правило порушується, учасник (учасники) підлягає негайній дискваліфікації. </w:t>
      </w:r>
      <w:r w:rsidR="00EF4679" w:rsidRPr="00A2768A">
        <w:rPr>
          <w:rFonts w:ascii="Times New Roman" w:eastAsia="Arial" w:hAnsi="Times New Roman" w:cs="Times New Roman"/>
          <w:sz w:val="28"/>
          <w:szCs w:val="28"/>
          <w:lang w:val="uk-UA"/>
        </w:rPr>
        <w:t>Головній суддя</w:t>
      </w:r>
      <w:r w:rsidR="00285CE1" w:rsidRPr="00A2768A">
        <w:rPr>
          <w:rFonts w:ascii="Times New Roman" w:eastAsia="Arial" w:hAnsi="Times New Roman" w:cs="Times New Roman"/>
          <w:sz w:val="28"/>
          <w:szCs w:val="28"/>
          <w:lang w:val="uk-UA"/>
        </w:rPr>
        <w:t xml:space="preserve"> може дозволити виняток у певних випадках</w:t>
      </w:r>
      <w:r w:rsidRPr="00A2768A">
        <w:rPr>
          <w:rFonts w:ascii="Times New Roman" w:eastAsia="Arial" w:hAnsi="Times New Roman" w:cs="Times New Roman"/>
          <w:sz w:val="28"/>
          <w:szCs w:val="28"/>
          <w:lang w:val="uk-UA"/>
        </w:rPr>
        <w:t>.</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A0014C" w:rsidP="00F147F3">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2.8 </w:t>
      </w:r>
      <w:r w:rsidR="00285CE1" w:rsidRPr="00A2768A">
        <w:rPr>
          <w:rFonts w:ascii="Times New Roman" w:eastAsia="Arial Black" w:hAnsi="Times New Roman" w:cs="Times New Roman"/>
          <w:b/>
          <w:bCs/>
          <w:sz w:val="28"/>
          <w:szCs w:val="28"/>
          <w:lang w:val="uk-UA"/>
        </w:rPr>
        <w:t>ОДЯГ І СПОРЯДЖЕННЯ КОМАНД</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8.1</w:t>
      </w:r>
      <w:r w:rsidR="00F147F3" w:rsidRPr="00A2768A">
        <w:rPr>
          <w:rFonts w:ascii="Times New Roman" w:eastAsia="Arial" w:hAnsi="Times New Roman" w:cs="Times New Roman"/>
          <w:sz w:val="28"/>
          <w:szCs w:val="28"/>
          <w:lang w:val="uk-UA"/>
        </w:rPr>
        <w:t> </w:t>
      </w:r>
      <w:r w:rsidR="00285CE1" w:rsidRPr="00A2768A">
        <w:rPr>
          <w:rFonts w:ascii="Times New Roman" w:eastAsia="Arial" w:hAnsi="Times New Roman" w:cs="Times New Roman"/>
          <w:sz w:val="28"/>
          <w:szCs w:val="28"/>
          <w:lang w:val="uk-UA"/>
        </w:rPr>
        <w:t>Одяг і спорядження для лазіння: Усе спорядження й одяг, які використовуються</w:t>
      </w:r>
      <w:r w:rsidR="007347D3" w:rsidRPr="00A2768A">
        <w:rPr>
          <w:rFonts w:ascii="Times New Roman" w:eastAsia="Arial" w:hAnsi="Times New Roman" w:cs="Times New Roman"/>
          <w:sz w:val="28"/>
          <w:szCs w:val="28"/>
          <w:lang w:val="uk-UA"/>
        </w:rPr>
        <w:t xml:space="preserve"> </w:t>
      </w:r>
      <w:r w:rsidR="00285CE1" w:rsidRPr="00A2768A">
        <w:rPr>
          <w:rFonts w:ascii="Times New Roman" w:eastAsia="Arial" w:hAnsi="Times New Roman" w:cs="Times New Roman"/>
          <w:sz w:val="28"/>
          <w:szCs w:val="28"/>
          <w:lang w:val="uk-UA"/>
        </w:rPr>
        <w:t>кожним учасником, повинні відповідати положенням МСАА, які регулюють спорядження й одяг. Результатом порушення цієї умови є негайна дискваліфікація.</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8</w:t>
      </w:r>
      <w:r w:rsidR="00F147F3" w:rsidRPr="00A2768A">
        <w:rPr>
          <w:rFonts w:ascii="Times New Roman" w:eastAsia="Arial" w:hAnsi="Times New Roman" w:cs="Times New Roman"/>
          <w:sz w:val="28"/>
          <w:szCs w:val="28"/>
          <w:lang w:val="uk-UA"/>
        </w:rPr>
        <w:t>.2 </w:t>
      </w:r>
      <w:r w:rsidR="00285CE1" w:rsidRPr="00A2768A">
        <w:rPr>
          <w:rFonts w:ascii="Times New Roman" w:eastAsia="Arial" w:hAnsi="Times New Roman" w:cs="Times New Roman"/>
          <w:sz w:val="28"/>
          <w:szCs w:val="28"/>
          <w:lang w:val="uk-UA"/>
        </w:rPr>
        <w:t>Форма команди. Учасники змагань й офіційні представники команди можуть носити характерну командну форму.</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8</w:t>
      </w:r>
      <w:r w:rsidR="00F147F3" w:rsidRPr="00A2768A">
        <w:rPr>
          <w:rFonts w:ascii="Times New Roman" w:eastAsia="Arial" w:hAnsi="Times New Roman" w:cs="Times New Roman"/>
          <w:sz w:val="28"/>
          <w:szCs w:val="28"/>
          <w:lang w:val="uk-UA"/>
        </w:rPr>
        <w:t>.3 </w:t>
      </w:r>
      <w:r w:rsidR="003E2B3C" w:rsidRPr="00A2768A">
        <w:rPr>
          <w:rFonts w:ascii="Times New Roman" w:eastAsia="Arial" w:hAnsi="Times New Roman" w:cs="Times New Roman"/>
          <w:sz w:val="28"/>
          <w:szCs w:val="28"/>
          <w:lang w:val="uk-UA"/>
        </w:rPr>
        <w:t xml:space="preserve">Альпіністське спорядження і одяг учасників. Усе обладнання </w:t>
      </w:r>
      <w:r w:rsidR="00EF4679" w:rsidRPr="00A2768A">
        <w:rPr>
          <w:rFonts w:ascii="Times New Roman" w:eastAsia="Arial" w:hAnsi="Times New Roman" w:cs="Times New Roman"/>
          <w:sz w:val="28"/>
          <w:szCs w:val="28"/>
          <w:lang w:val="uk-UA"/>
        </w:rPr>
        <w:t xml:space="preserve">для забезпечення безпеки, окрім </w:t>
      </w:r>
      <w:r w:rsidR="003E2B3C" w:rsidRPr="00A2768A">
        <w:rPr>
          <w:rFonts w:ascii="Times New Roman" w:eastAsia="Arial" w:hAnsi="Times New Roman" w:cs="Times New Roman"/>
          <w:sz w:val="28"/>
          <w:szCs w:val="28"/>
          <w:lang w:val="uk-UA"/>
        </w:rPr>
        <w:t>льодорубів і кішок, які використовуються учасника</w:t>
      </w:r>
      <w:r w:rsidR="00EF4679" w:rsidRPr="00A2768A">
        <w:rPr>
          <w:rFonts w:ascii="Times New Roman" w:eastAsia="Arial" w:hAnsi="Times New Roman" w:cs="Times New Roman"/>
          <w:sz w:val="28"/>
          <w:szCs w:val="28"/>
          <w:lang w:val="uk-UA"/>
        </w:rPr>
        <w:t xml:space="preserve">ми змагань, повинно відповідати </w:t>
      </w:r>
      <w:r w:rsidR="003E2B3C" w:rsidRPr="00A2768A">
        <w:rPr>
          <w:rFonts w:ascii="Times New Roman" w:eastAsia="Arial" w:hAnsi="Times New Roman" w:cs="Times New Roman"/>
          <w:sz w:val="28"/>
          <w:szCs w:val="28"/>
          <w:lang w:val="uk-UA"/>
        </w:rPr>
        <w:t xml:space="preserve">стандартам МСАА чи Європейського комітету </w:t>
      </w:r>
      <w:r w:rsidR="00EF4679" w:rsidRPr="00A2768A">
        <w:rPr>
          <w:rFonts w:ascii="Times New Roman" w:eastAsia="Arial" w:hAnsi="Times New Roman" w:cs="Times New Roman"/>
          <w:sz w:val="28"/>
          <w:szCs w:val="28"/>
          <w:lang w:val="uk-UA"/>
        </w:rPr>
        <w:t xml:space="preserve">зі стандартизації, якщо інше не </w:t>
      </w:r>
      <w:r w:rsidR="003E2B3C" w:rsidRPr="00A2768A">
        <w:rPr>
          <w:rFonts w:ascii="Times New Roman" w:eastAsia="Arial" w:hAnsi="Times New Roman" w:cs="Times New Roman"/>
          <w:sz w:val="28"/>
          <w:szCs w:val="28"/>
          <w:lang w:val="uk-UA"/>
        </w:rPr>
        <w:t>передбачено Комісією МСАА або в окремих випадк</w:t>
      </w:r>
      <w:r w:rsidR="00EF4679" w:rsidRPr="00A2768A">
        <w:rPr>
          <w:rFonts w:ascii="Times New Roman" w:eastAsia="Arial" w:hAnsi="Times New Roman" w:cs="Times New Roman"/>
          <w:sz w:val="28"/>
          <w:szCs w:val="28"/>
          <w:lang w:val="uk-UA"/>
        </w:rPr>
        <w:t xml:space="preserve">ах головним суддею. За винятком </w:t>
      </w:r>
      <w:r w:rsidR="003E2B3C" w:rsidRPr="00A2768A">
        <w:rPr>
          <w:rFonts w:ascii="Times New Roman" w:eastAsia="Arial" w:hAnsi="Times New Roman" w:cs="Times New Roman"/>
          <w:sz w:val="28"/>
          <w:szCs w:val="28"/>
          <w:lang w:val="uk-UA"/>
        </w:rPr>
        <w:t>майки для змагань, яка надається національним комітето</w:t>
      </w:r>
      <w:r w:rsidR="00EF4679" w:rsidRPr="00A2768A">
        <w:rPr>
          <w:rFonts w:ascii="Times New Roman" w:eastAsia="Arial" w:hAnsi="Times New Roman" w:cs="Times New Roman"/>
          <w:sz w:val="28"/>
          <w:szCs w:val="28"/>
          <w:lang w:val="uk-UA"/>
        </w:rPr>
        <w:t xml:space="preserve">м або федерацією/організатором, </w:t>
      </w:r>
      <w:r w:rsidR="003E2B3C" w:rsidRPr="00A2768A">
        <w:rPr>
          <w:rFonts w:ascii="Times New Roman" w:eastAsia="Arial" w:hAnsi="Times New Roman" w:cs="Times New Roman"/>
          <w:sz w:val="28"/>
          <w:szCs w:val="28"/>
          <w:lang w:val="uk-UA"/>
        </w:rPr>
        <w:t>під час проходження траси кожен учасник змаганн</w:t>
      </w:r>
      <w:r w:rsidR="00EF4679" w:rsidRPr="00A2768A">
        <w:rPr>
          <w:rFonts w:ascii="Times New Roman" w:eastAsia="Arial" w:hAnsi="Times New Roman" w:cs="Times New Roman"/>
          <w:sz w:val="28"/>
          <w:szCs w:val="28"/>
          <w:lang w:val="uk-UA"/>
        </w:rPr>
        <w:t xml:space="preserve">я може використовувати будь-яке </w:t>
      </w:r>
      <w:r w:rsidR="003E2B3C" w:rsidRPr="00A2768A">
        <w:rPr>
          <w:rFonts w:ascii="Times New Roman" w:eastAsia="Arial" w:hAnsi="Times New Roman" w:cs="Times New Roman"/>
          <w:sz w:val="28"/>
          <w:szCs w:val="28"/>
          <w:lang w:val="uk-UA"/>
        </w:rPr>
        <w:t xml:space="preserve">взуття для скелелазіння, кішки, льодоруби, які входять </w:t>
      </w:r>
      <w:r w:rsidR="00EF4679" w:rsidRPr="00A2768A">
        <w:rPr>
          <w:rFonts w:ascii="Times New Roman" w:eastAsia="Arial" w:hAnsi="Times New Roman" w:cs="Times New Roman"/>
          <w:sz w:val="28"/>
          <w:szCs w:val="28"/>
          <w:lang w:val="uk-UA"/>
        </w:rPr>
        <w:t xml:space="preserve">у «льодовий ящик», й одяг, яким </w:t>
      </w:r>
      <w:r w:rsidR="003E2B3C" w:rsidRPr="00A2768A">
        <w:rPr>
          <w:rFonts w:ascii="Times New Roman" w:eastAsia="Arial" w:hAnsi="Times New Roman" w:cs="Times New Roman"/>
          <w:sz w:val="28"/>
          <w:szCs w:val="28"/>
          <w:lang w:val="uk-UA"/>
        </w:rPr>
        <w:t>він/вона віддають перевагу згідно з таким положеннями:</w:t>
      </w:r>
    </w:p>
    <w:p w:rsidR="006C548C" w:rsidRPr="00A2768A" w:rsidRDefault="00EF4679" w:rsidP="00F147F3">
      <w:pPr>
        <w:pStyle w:val="a3"/>
        <w:numPr>
          <w:ilvl w:val="0"/>
          <w:numId w:val="9"/>
        </w:numPr>
        <w:tabs>
          <w:tab w:val="left" w:pos="851"/>
        </w:tabs>
        <w:spacing w:after="0" w:line="240" w:lineRule="auto"/>
        <w:ind w:left="0"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мінімальний набір обов’язкового спорядження: схвалена МСАА обв’язка, захисна каска, схвалена МСАА, одна пара кішок, два льодоруби без темляків, які входять до «льодового ящика» МСАА; рукавички (не повинні бути без пальців) та одяг, що покриває тіло спортсмена (шорти не дозволено!)</w:t>
      </w:r>
    </w:p>
    <w:p w:rsidR="006C548C" w:rsidRPr="00A2768A" w:rsidRDefault="00EF4679" w:rsidP="00F147F3">
      <w:pPr>
        <w:tabs>
          <w:tab w:val="left" w:pos="851"/>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A0014C" w:rsidRPr="00A2768A">
        <w:rPr>
          <w:rFonts w:ascii="Times New Roman" w:eastAsia="Arial" w:hAnsi="Times New Roman" w:cs="Times New Roman"/>
          <w:sz w:val="28"/>
          <w:szCs w:val="28"/>
          <w:lang w:val="uk-UA"/>
        </w:rPr>
        <w:t>)</w:t>
      </w:r>
      <w:r w:rsidR="00A0014C" w:rsidRPr="00A2768A">
        <w:rPr>
          <w:rFonts w:ascii="Times New Roman" w:eastAsia="Arial" w:hAnsi="Times New Roman" w:cs="Times New Roman"/>
          <w:sz w:val="28"/>
          <w:szCs w:val="28"/>
          <w:lang w:val="uk-UA"/>
        </w:rPr>
        <w:tab/>
      </w:r>
      <w:r w:rsidR="006078EB" w:rsidRPr="00A2768A">
        <w:rPr>
          <w:rFonts w:ascii="Times New Roman" w:eastAsia="Arial" w:hAnsi="Times New Roman" w:cs="Times New Roman"/>
          <w:sz w:val="28"/>
          <w:szCs w:val="28"/>
          <w:lang w:val="uk-UA"/>
        </w:rPr>
        <w:t>м</w:t>
      </w:r>
      <w:r w:rsidRPr="00A2768A">
        <w:rPr>
          <w:rFonts w:ascii="Times New Roman" w:eastAsia="Arial" w:hAnsi="Times New Roman" w:cs="Times New Roman"/>
          <w:sz w:val="28"/>
          <w:szCs w:val="28"/>
          <w:lang w:val="uk-UA"/>
        </w:rPr>
        <w:t>айка для змагань надається організаторами змагань. Ця майка, яку пов</w:t>
      </w:r>
      <w:r w:rsidR="00DC28DE" w:rsidRPr="00A2768A">
        <w:rPr>
          <w:rFonts w:ascii="Times New Roman" w:eastAsia="Arial" w:hAnsi="Times New Roman" w:cs="Times New Roman"/>
          <w:sz w:val="28"/>
          <w:szCs w:val="28"/>
          <w:lang w:val="uk-UA"/>
        </w:rPr>
        <w:t xml:space="preserve">инен носити </w:t>
      </w:r>
      <w:r w:rsidRPr="00A2768A">
        <w:rPr>
          <w:rFonts w:ascii="Times New Roman" w:eastAsia="Arial" w:hAnsi="Times New Roman" w:cs="Times New Roman"/>
          <w:sz w:val="28"/>
          <w:szCs w:val="28"/>
          <w:lang w:val="uk-UA"/>
        </w:rPr>
        <w:t xml:space="preserve">кожен учасник змагань, не може бути обрізана чи </w:t>
      </w:r>
      <w:r w:rsidR="00DC28DE" w:rsidRPr="00A2768A">
        <w:rPr>
          <w:rFonts w:ascii="Times New Roman" w:eastAsia="Arial" w:hAnsi="Times New Roman" w:cs="Times New Roman"/>
          <w:sz w:val="28"/>
          <w:szCs w:val="28"/>
          <w:lang w:val="uk-UA"/>
        </w:rPr>
        <w:t xml:space="preserve">змінена іншим способом, а також </w:t>
      </w:r>
      <w:r w:rsidRPr="00A2768A">
        <w:rPr>
          <w:rFonts w:ascii="Times New Roman" w:eastAsia="Arial" w:hAnsi="Times New Roman" w:cs="Times New Roman"/>
          <w:sz w:val="28"/>
          <w:szCs w:val="28"/>
          <w:lang w:val="uk-UA"/>
        </w:rPr>
        <w:t>повинна мати офіційний ідентифікаційний номер учасника змагань на спині.</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2.8</w:t>
      </w:r>
      <w:r w:rsidR="007347D3" w:rsidRPr="00A2768A">
        <w:rPr>
          <w:rFonts w:ascii="Times New Roman" w:eastAsia="Arial" w:hAnsi="Times New Roman" w:cs="Times New Roman"/>
          <w:sz w:val="28"/>
          <w:szCs w:val="28"/>
          <w:lang w:val="uk-UA"/>
        </w:rPr>
        <w:t>.4</w:t>
      </w:r>
      <w:r w:rsidRPr="00A2768A">
        <w:rPr>
          <w:rFonts w:ascii="Times New Roman" w:eastAsia="Arial" w:hAnsi="Times New Roman" w:cs="Times New Roman"/>
          <w:sz w:val="28"/>
          <w:szCs w:val="28"/>
          <w:lang w:val="uk-UA"/>
        </w:rPr>
        <w:t xml:space="preserve"> </w:t>
      </w:r>
      <w:r w:rsidR="00DC28DE" w:rsidRPr="00A2768A">
        <w:rPr>
          <w:rFonts w:ascii="Times New Roman" w:eastAsia="Arial" w:hAnsi="Times New Roman" w:cs="Times New Roman"/>
          <w:sz w:val="28"/>
          <w:szCs w:val="28"/>
          <w:lang w:val="uk-UA"/>
        </w:rPr>
        <w:t>Результатом порушення цих положень є дискваліфікація зі змагань.</w:t>
      </w:r>
    </w:p>
    <w:p w:rsidR="006C548C" w:rsidRPr="00A2768A" w:rsidRDefault="007347D3" w:rsidP="000572E6">
      <w:pPr>
        <w:spacing w:after="0" w:line="240" w:lineRule="auto"/>
        <w:ind w:firstLine="567"/>
        <w:jc w:val="both"/>
        <w:rPr>
          <w:rFonts w:ascii="Times New Roman" w:eastAsia="Arial Black" w:hAnsi="Times New Roman" w:cs="Times New Roman"/>
          <w:sz w:val="32"/>
          <w:szCs w:val="28"/>
          <w:lang w:val="uk-UA"/>
        </w:rPr>
      </w:pPr>
      <w:r w:rsidRPr="00A2768A">
        <w:rPr>
          <w:rFonts w:ascii="Times New Roman" w:eastAsia="Arial Black" w:hAnsi="Times New Roman" w:cs="Times New Roman"/>
          <w:b/>
          <w:bCs/>
          <w:sz w:val="32"/>
          <w:szCs w:val="28"/>
          <w:lang w:val="uk-UA"/>
        </w:rPr>
        <w:lastRenderedPageBreak/>
        <w:t xml:space="preserve">3. </w:t>
      </w:r>
      <w:r w:rsidR="00DC28DE" w:rsidRPr="00A2768A">
        <w:rPr>
          <w:rFonts w:ascii="Times New Roman" w:eastAsia="Arial Black" w:hAnsi="Times New Roman" w:cs="Times New Roman"/>
          <w:b/>
          <w:bCs/>
          <w:sz w:val="32"/>
          <w:szCs w:val="28"/>
          <w:lang w:val="uk-UA"/>
        </w:rPr>
        <w:t>ОРГАНІЗАЦІЯ ЗМАГАНЬ</w:t>
      </w:r>
      <w:r w:rsidR="00A0014C" w:rsidRPr="00A2768A">
        <w:rPr>
          <w:rFonts w:ascii="Times New Roman" w:eastAsia="Arial Black" w:hAnsi="Times New Roman" w:cs="Times New Roman"/>
          <w:b/>
          <w:bCs/>
          <w:sz w:val="32"/>
          <w:szCs w:val="28"/>
          <w:lang w:val="uk-UA"/>
        </w:rPr>
        <w:t xml:space="preserve"> – </w:t>
      </w:r>
      <w:r w:rsidR="00DC28DE" w:rsidRPr="00A2768A">
        <w:rPr>
          <w:rFonts w:ascii="Times New Roman" w:eastAsia="Arial Black" w:hAnsi="Times New Roman" w:cs="Times New Roman"/>
          <w:b/>
          <w:bCs/>
          <w:sz w:val="32"/>
          <w:szCs w:val="28"/>
          <w:lang w:val="uk-UA"/>
        </w:rPr>
        <w:t>ЗАГАЛЬНІ ПРАВИЛА</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A0014C" w:rsidP="00B25A6A">
      <w:pPr>
        <w:tabs>
          <w:tab w:val="left" w:pos="960"/>
        </w:tabs>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3.1</w:t>
      </w:r>
      <w:r w:rsidR="00B25A6A" w:rsidRPr="00A2768A">
        <w:rPr>
          <w:rFonts w:ascii="Times New Roman" w:eastAsia="Arial Black" w:hAnsi="Times New Roman" w:cs="Times New Roman"/>
          <w:b/>
          <w:bCs/>
          <w:sz w:val="28"/>
          <w:szCs w:val="28"/>
          <w:lang w:val="uk-UA"/>
        </w:rPr>
        <w:t> </w:t>
      </w:r>
      <w:r w:rsidR="00DC28DE" w:rsidRPr="00A2768A">
        <w:rPr>
          <w:rFonts w:ascii="Times New Roman" w:eastAsia="Arial Black" w:hAnsi="Times New Roman" w:cs="Times New Roman"/>
          <w:b/>
          <w:bCs/>
          <w:sz w:val="28"/>
          <w:szCs w:val="28"/>
          <w:lang w:val="uk-UA"/>
        </w:rPr>
        <w:t>ЗАЯВКА НА ОРГАНІЗАЦІЮ З</w:t>
      </w:r>
      <w:r w:rsidR="007347D3" w:rsidRPr="00A2768A">
        <w:rPr>
          <w:rFonts w:ascii="Times New Roman" w:eastAsia="Arial Black" w:hAnsi="Times New Roman" w:cs="Times New Roman"/>
          <w:b/>
          <w:bCs/>
          <w:sz w:val="28"/>
          <w:szCs w:val="28"/>
          <w:lang w:val="uk-UA"/>
        </w:rPr>
        <w:t>МАГАНЬ, СХВАЛЕНИХ КОМІСІЄЮ МСАА</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w:t>
      </w:r>
      <w:r w:rsidR="00B45D34" w:rsidRPr="00A2768A">
        <w:rPr>
          <w:rFonts w:ascii="Times New Roman" w:eastAsia="Arial" w:hAnsi="Times New Roman" w:cs="Times New Roman"/>
          <w:sz w:val="28"/>
          <w:szCs w:val="28"/>
          <w:lang w:val="uk-UA"/>
        </w:rPr>
        <w:t>.1 </w:t>
      </w:r>
      <w:r w:rsidR="00ED6689" w:rsidRPr="00A2768A">
        <w:rPr>
          <w:rFonts w:ascii="Times New Roman" w:eastAsia="Arial" w:hAnsi="Times New Roman" w:cs="Times New Roman"/>
          <w:sz w:val="28"/>
          <w:szCs w:val="28"/>
          <w:lang w:val="uk-UA"/>
        </w:rPr>
        <w:t>Національний орган чи федерація повинні подати заявку до КОМІСІЇ МСАА в письмовій формі не пізніше 1 квітня до запропонованої дати запропонованого змагання, як це детально описано в Посібнику організаторів змагань МСАА.</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2</w:t>
      </w:r>
      <w:r w:rsidR="00B45D34" w:rsidRPr="00A2768A">
        <w:rPr>
          <w:rFonts w:ascii="Times New Roman" w:eastAsia="Arial" w:hAnsi="Times New Roman" w:cs="Times New Roman"/>
          <w:sz w:val="28"/>
          <w:szCs w:val="28"/>
          <w:lang w:val="uk-UA"/>
        </w:rPr>
        <w:t> </w:t>
      </w:r>
      <w:r w:rsidR="00ED6689" w:rsidRPr="00A2768A">
        <w:rPr>
          <w:rFonts w:ascii="Times New Roman" w:eastAsia="Arial" w:hAnsi="Times New Roman" w:cs="Times New Roman"/>
          <w:sz w:val="28"/>
          <w:szCs w:val="28"/>
          <w:lang w:val="uk-UA"/>
        </w:rPr>
        <w:t>До отримання схвалення Комісією МСАА передбачене місце проведення змагань і пов’язані з ним об’єкти можуть бути перевірені представником Комісії МСАА і/або міжнародним суддею-підготовником трас. Витрати на проїзд, проживання і встановлений гонорар за перевірку сплачуються національним комітетом або федерацією, яка подає заявку на організацію змагань.</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FF601C" w:rsidP="00FF601C">
      <w:pPr>
        <w:tabs>
          <w:tab w:val="left" w:pos="960"/>
        </w:tabs>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3.2 </w:t>
      </w:r>
      <w:r w:rsidR="006078EB" w:rsidRPr="00A2768A">
        <w:rPr>
          <w:rFonts w:ascii="Times New Roman" w:eastAsia="Arial Black" w:hAnsi="Times New Roman" w:cs="Times New Roman"/>
          <w:b/>
          <w:bCs/>
          <w:sz w:val="28"/>
          <w:szCs w:val="28"/>
          <w:lang w:val="uk-UA"/>
        </w:rPr>
        <w:t>ОБ’ЄКТИ ДЛЯ ПРОВЕДЕННЯ ЗМАГАНЬ</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2</w:t>
      </w:r>
      <w:r w:rsidR="007347D3" w:rsidRPr="00A2768A">
        <w:rPr>
          <w:rFonts w:ascii="Times New Roman" w:eastAsia="Arial" w:hAnsi="Times New Roman" w:cs="Times New Roman"/>
          <w:sz w:val="28"/>
          <w:szCs w:val="28"/>
          <w:lang w:val="uk-UA"/>
        </w:rPr>
        <w:t>.1</w:t>
      </w:r>
      <w:r w:rsidR="00FF601C" w:rsidRPr="00A2768A">
        <w:rPr>
          <w:rFonts w:ascii="Times New Roman" w:eastAsia="Arial" w:hAnsi="Times New Roman" w:cs="Times New Roman"/>
          <w:sz w:val="28"/>
          <w:szCs w:val="28"/>
          <w:lang w:val="uk-UA"/>
        </w:rPr>
        <w:t> </w:t>
      </w:r>
      <w:r w:rsidR="00ED6689" w:rsidRPr="00A2768A">
        <w:rPr>
          <w:rFonts w:ascii="Times New Roman" w:eastAsia="Arial" w:hAnsi="Times New Roman" w:cs="Times New Roman"/>
          <w:sz w:val="28"/>
          <w:szCs w:val="28"/>
          <w:lang w:val="uk-UA"/>
        </w:rPr>
        <w:t xml:space="preserve">Національний орган чи федерація/організатор повинна, як мінімум, забезпечити наступні об’єкти відповідно до положень стосовно цих </w:t>
      </w:r>
      <w:r w:rsidR="00E80149" w:rsidRPr="00A2768A">
        <w:rPr>
          <w:rFonts w:ascii="Times New Roman" w:eastAsia="Arial" w:hAnsi="Times New Roman" w:cs="Times New Roman"/>
          <w:sz w:val="28"/>
          <w:szCs w:val="28"/>
          <w:lang w:val="uk-UA"/>
        </w:rPr>
        <w:t>об’єктів</w:t>
      </w:r>
      <w:r w:rsidRPr="00A2768A">
        <w:rPr>
          <w:rFonts w:ascii="Times New Roman" w:eastAsia="Arial" w:hAnsi="Times New Roman" w:cs="Times New Roman"/>
          <w:sz w:val="28"/>
          <w:szCs w:val="28"/>
          <w:lang w:val="uk-UA"/>
        </w:rPr>
        <w:t>:</w:t>
      </w:r>
    </w:p>
    <w:p w:rsidR="006C548C" w:rsidRPr="00A2768A" w:rsidRDefault="00A0014C" w:rsidP="000572E6">
      <w:pPr>
        <w:tabs>
          <w:tab w:val="left" w:pos="42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a)</w:t>
      </w:r>
      <w:r w:rsidR="00FF601C" w:rsidRPr="00A2768A">
        <w:rPr>
          <w:rFonts w:ascii="Times New Roman" w:eastAsia="Arial" w:hAnsi="Times New Roman" w:cs="Times New Roman"/>
          <w:sz w:val="28"/>
          <w:szCs w:val="28"/>
          <w:lang w:val="uk-UA"/>
        </w:rPr>
        <w:t> </w:t>
      </w:r>
      <w:r w:rsidR="00736C67" w:rsidRPr="00A2768A">
        <w:rPr>
          <w:rFonts w:ascii="Times New Roman" w:eastAsia="Arial" w:hAnsi="Times New Roman" w:cs="Times New Roman"/>
          <w:sz w:val="28"/>
          <w:szCs w:val="28"/>
          <w:lang w:val="uk-UA"/>
        </w:rPr>
        <w:t>офіс організатора, у якому будуть розміщуватися офіційний директор змагань і</w:t>
      </w:r>
      <w:r w:rsidR="006078EB" w:rsidRPr="00A2768A">
        <w:rPr>
          <w:rFonts w:ascii="Times New Roman" w:eastAsia="Arial" w:hAnsi="Times New Roman" w:cs="Times New Roman"/>
          <w:sz w:val="28"/>
          <w:szCs w:val="28"/>
          <w:lang w:val="uk-UA"/>
        </w:rPr>
        <w:t xml:space="preserve"> </w:t>
      </w:r>
      <w:r w:rsidR="00736C67" w:rsidRPr="00A2768A">
        <w:rPr>
          <w:rFonts w:ascii="Times New Roman" w:eastAsia="Arial" w:hAnsi="Times New Roman" w:cs="Times New Roman"/>
          <w:sz w:val="28"/>
          <w:szCs w:val="28"/>
          <w:lang w:val="uk-UA"/>
        </w:rPr>
        <w:t xml:space="preserve">секретаріат, відповідальний за організацію схваленого змагання й проживання Комісії МСАА, </w:t>
      </w:r>
      <w:r w:rsidR="00C56505" w:rsidRPr="00A2768A">
        <w:rPr>
          <w:rFonts w:ascii="Times New Roman" w:eastAsia="Arial" w:hAnsi="Times New Roman" w:cs="Times New Roman"/>
          <w:sz w:val="28"/>
          <w:szCs w:val="28"/>
          <w:lang w:val="uk-UA"/>
        </w:rPr>
        <w:t xml:space="preserve">і членів команди </w:t>
      </w:r>
      <w:r w:rsidR="00736C67" w:rsidRPr="00A2768A">
        <w:rPr>
          <w:rFonts w:ascii="Times New Roman" w:eastAsia="Arial" w:hAnsi="Times New Roman" w:cs="Times New Roman"/>
          <w:sz w:val="28"/>
          <w:szCs w:val="28"/>
          <w:lang w:val="uk-UA"/>
        </w:rPr>
        <w:t>національного комітету або федерації;</w:t>
      </w:r>
    </w:p>
    <w:p w:rsidR="006C548C" w:rsidRPr="00A2768A" w:rsidRDefault="00C56505" w:rsidP="000572E6">
      <w:pPr>
        <w:tabs>
          <w:tab w:val="left" w:pos="42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A0014C" w:rsidRPr="00A2768A">
        <w:rPr>
          <w:rFonts w:ascii="Times New Roman" w:eastAsia="Arial" w:hAnsi="Times New Roman" w:cs="Times New Roman"/>
          <w:sz w:val="28"/>
          <w:szCs w:val="28"/>
          <w:lang w:val="uk-UA"/>
        </w:rPr>
        <w:t>)</w:t>
      </w:r>
      <w:r w:rsidR="00FF601C" w:rsidRPr="00A2768A">
        <w:rPr>
          <w:rFonts w:ascii="Times New Roman" w:eastAsia="Arial" w:hAnsi="Times New Roman" w:cs="Times New Roman"/>
          <w:sz w:val="28"/>
          <w:szCs w:val="28"/>
          <w:lang w:val="uk-UA"/>
        </w:rPr>
        <w:t> </w:t>
      </w:r>
      <w:r w:rsidR="00BB1B2A" w:rsidRPr="00A2768A">
        <w:rPr>
          <w:rFonts w:ascii="Times New Roman" w:eastAsia="Arial" w:hAnsi="Times New Roman" w:cs="Times New Roman"/>
          <w:sz w:val="28"/>
          <w:szCs w:val="28"/>
          <w:lang w:val="uk-UA"/>
        </w:rPr>
        <w:t>об’єкти для реєстрації представників КОМІСІЇ МСАА, учасників змагань,</w:t>
      </w:r>
      <w:r w:rsidR="006078EB" w:rsidRPr="00A2768A">
        <w:rPr>
          <w:rFonts w:ascii="Times New Roman" w:eastAsia="Arial" w:hAnsi="Times New Roman" w:cs="Times New Roman"/>
          <w:sz w:val="28"/>
          <w:szCs w:val="28"/>
          <w:lang w:val="uk-UA"/>
        </w:rPr>
        <w:t xml:space="preserve"> </w:t>
      </w:r>
      <w:r w:rsidR="00BB1B2A" w:rsidRPr="00A2768A">
        <w:rPr>
          <w:rFonts w:ascii="Times New Roman" w:eastAsia="Arial" w:hAnsi="Times New Roman" w:cs="Times New Roman"/>
          <w:sz w:val="28"/>
          <w:szCs w:val="28"/>
          <w:lang w:val="uk-UA"/>
        </w:rPr>
        <w:t>представників команд, організаторів й інших допущених осіб: VIP, представників преси, телебачення й т. ін.;</w:t>
      </w:r>
    </w:p>
    <w:p w:rsidR="006C548C" w:rsidRPr="00A2768A" w:rsidRDefault="00C56505" w:rsidP="000572E6">
      <w:pPr>
        <w:tabs>
          <w:tab w:val="left" w:pos="42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A0014C" w:rsidRPr="00A2768A">
        <w:rPr>
          <w:rFonts w:ascii="Times New Roman" w:eastAsia="Arial" w:hAnsi="Times New Roman" w:cs="Times New Roman"/>
          <w:sz w:val="28"/>
          <w:szCs w:val="28"/>
          <w:lang w:val="uk-UA"/>
        </w:rPr>
        <w:t>)</w:t>
      </w:r>
      <w:r w:rsidR="00FF601C" w:rsidRPr="00A2768A">
        <w:rPr>
          <w:rFonts w:ascii="Times New Roman" w:eastAsia="Arial" w:hAnsi="Times New Roman" w:cs="Times New Roman"/>
          <w:sz w:val="28"/>
          <w:szCs w:val="28"/>
          <w:lang w:val="uk-UA"/>
        </w:rPr>
        <w:t> </w:t>
      </w:r>
      <w:r w:rsidR="00BB1B2A" w:rsidRPr="00A2768A">
        <w:rPr>
          <w:rFonts w:ascii="Times New Roman" w:eastAsia="Arial" w:hAnsi="Times New Roman" w:cs="Times New Roman"/>
          <w:sz w:val="28"/>
          <w:szCs w:val="28"/>
          <w:lang w:val="uk-UA"/>
        </w:rPr>
        <w:t>зону ізоляції й об’єкти, згідно з положеннями;</w:t>
      </w:r>
    </w:p>
    <w:p w:rsidR="006C548C" w:rsidRPr="00A2768A" w:rsidRDefault="00C56505" w:rsidP="000572E6">
      <w:pPr>
        <w:tabs>
          <w:tab w:val="left" w:pos="42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A0014C" w:rsidRPr="00A2768A">
        <w:rPr>
          <w:rFonts w:ascii="Times New Roman" w:eastAsia="Arial" w:hAnsi="Times New Roman" w:cs="Times New Roman"/>
          <w:sz w:val="28"/>
          <w:szCs w:val="28"/>
          <w:lang w:val="uk-UA"/>
        </w:rPr>
        <w:t>)</w:t>
      </w:r>
      <w:r w:rsidR="00FF601C" w:rsidRPr="00A2768A">
        <w:rPr>
          <w:rFonts w:ascii="Times New Roman" w:eastAsia="Arial" w:hAnsi="Times New Roman" w:cs="Times New Roman"/>
          <w:sz w:val="28"/>
          <w:szCs w:val="28"/>
          <w:lang w:val="uk-UA"/>
        </w:rPr>
        <w:t> </w:t>
      </w:r>
      <w:r w:rsidR="00BB1B2A" w:rsidRPr="00A2768A">
        <w:rPr>
          <w:rFonts w:ascii="Times New Roman" w:eastAsia="Arial" w:hAnsi="Times New Roman" w:cs="Times New Roman"/>
          <w:sz w:val="28"/>
          <w:szCs w:val="28"/>
          <w:lang w:val="uk-UA"/>
        </w:rPr>
        <w:t xml:space="preserve">реєстраційний </w:t>
      </w:r>
      <w:r w:rsidR="006D3533">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BB1B2A" w:rsidRPr="00A2768A">
        <w:rPr>
          <w:rFonts w:ascii="Times New Roman" w:eastAsia="Arial" w:hAnsi="Times New Roman" w:cs="Times New Roman"/>
          <w:sz w:val="28"/>
          <w:szCs w:val="28"/>
          <w:lang w:val="uk-UA"/>
        </w:rPr>
        <w:t xml:space="preserve"> зони ізоляції, який включає службу контролю зони ізоляції й постійну службу контролю всіх осіб, які потрапляють у зону ізоляції чи виходять з неї;</w:t>
      </w:r>
    </w:p>
    <w:p w:rsidR="006C548C" w:rsidRPr="00A2768A" w:rsidRDefault="00C56505" w:rsidP="000572E6">
      <w:pPr>
        <w:tabs>
          <w:tab w:val="left" w:pos="42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ґ</w:t>
      </w:r>
      <w:r w:rsidR="00A0014C" w:rsidRPr="00A2768A">
        <w:rPr>
          <w:rFonts w:ascii="Times New Roman" w:eastAsia="Arial" w:hAnsi="Times New Roman" w:cs="Times New Roman"/>
          <w:sz w:val="28"/>
          <w:szCs w:val="28"/>
          <w:lang w:val="uk-UA"/>
        </w:rPr>
        <w:t>)</w:t>
      </w:r>
      <w:r w:rsidR="00FF601C" w:rsidRPr="00A2768A">
        <w:rPr>
          <w:rFonts w:ascii="Times New Roman" w:eastAsia="Arial" w:hAnsi="Times New Roman" w:cs="Times New Roman"/>
          <w:sz w:val="28"/>
          <w:szCs w:val="28"/>
          <w:lang w:val="uk-UA"/>
        </w:rPr>
        <w:t> </w:t>
      </w:r>
      <w:r w:rsidR="00BB1B2A" w:rsidRPr="00A2768A">
        <w:rPr>
          <w:rFonts w:ascii="Times New Roman" w:eastAsia="Arial" w:hAnsi="Times New Roman" w:cs="Times New Roman"/>
          <w:sz w:val="28"/>
          <w:szCs w:val="28"/>
          <w:lang w:val="uk-UA"/>
        </w:rPr>
        <w:t>зону розминки/стіну для тренувань і пов’язані з ними об’єкти згідно з положеннями</w:t>
      </w:r>
      <w:r w:rsidR="00A0014C" w:rsidRPr="00A2768A">
        <w:rPr>
          <w:rFonts w:ascii="Times New Roman" w:eastAsia="Arial" w:hAnsi="Times New Roman" w:cs="Times New Roman"/>
          <w:sz w:val="28"/>
          <w:szCs w:val="28"/>
          <w:lang w:val="uk-UA"/>
        </w:rPr>
        <w:t>;</w:t>
      </w:r>
    </w:p>
    <w:p w:rsidR="006C548C" w:rsidRPr="00A2768A" w:rsidRDefault="00C56505" w:rsidP="000572E6">
      <w:pPr>
        <w:tabs>
          <w:tab w:val="left" w:pos="42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д</w:t>
      </w:r>
      <w:r w:rsidR="00A0014C" w:rsidRPr="00A2768A">
        <w:rPr>
          <w:rFonts w:ascii="Times New Roman" w:eastAsia="Arial" w:hAnsi="Times New Roman" w:cs="Times New Roman"/>
          <w:sz w:val="28"/>
          <w:szCs w:val="28"/>
          <w:lang w:val="uk-UA"/>
        </w:rPr>
        <w:t>)</w:t>
      </w:r>
      <w:r w:rsidR="00FF601C" w:rsidRPr="00A2768A">
        <w:rPr>
          <w:rFonts w:ascii="Times New Roman" w:eastAsia="Arial" w:hAnsi="Times New Roman" w:cs="Times New Roman"/>
          <w:sz w:val="28"/>
          <w:szCs w:val="28"/>
          <w:lang w:val="uk-UA"/>
        </w:rPr>
        <w:t> </w:t>
      </w:r>
      <w:r w:rsidR="00BB1B2A" w:rsidRPr="00A2768A">
        <w:rPr>
          <w:rFonts w:ascii="Times New Roman" w:eastAsia="Arial" w:hAnsi="Times New Roman" w:cs="Times New Roman"/>
          <w:sz w:val="28"/>
          <w:szCs w:val="28"/>
          <w:lang w:val="uk-UA"/>
        </w:rPr>
        <w:t>зону транзиту, яка прилягає до конструкції для лазіння;</w:t>
      </w:r>
    </w:p>
    <w:p w:rsidR="006C548C" w:rsidRPr="00A2768A" w:rsidRDefault="00C56505" w:rsidP="000572E6">
      <w:pPr>
        <w:tabs>
          <w:tab w:val="left" w:pos="42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е</w:t>
      </w:r>
      <w:r w:rsidR="00A0014C" w:rsidRPr="00A2768A">
        <w:rPr>
          <w:rFonts w:ascii="Times New Roman" w:eastAsia="Arial" w:hAnsi="Times New Roman" w:cs="Times New Roman"/>
          <w:sz w:val="28"/>
          <w:szCs w:val="28"/>
          <w:lang w:val="uk-UA"/>
        </w:rPr>
        <w:t>)</w:t>
      </w:r>
      <w:r w:rsidR="00FF601C" w:rsidRPr="00A2768A">
        <w:rPr>
          <w:rFonts w:ascii="Times New Roman" w:eastAsia="Arial" w:hAnsi="Times New Roman" w:cs="Times New Roman"/>
          <w:sz w:val="28"/>
          <w:szCs w:val="28"/>
          <w:lang w:val="uk-UA"/>
        </w:rPr>
        <w:t> </w:t>
      </w:r>
      <w:r w:rsidR="00BB1B2A" w:rsidRPr="00A2768A">
        <w:rPr>
          <w:rFonts w:ascii="Times New Roman" w:eastAsia="Arial" w:hAnsi="Times New Roman" w:cs="Times New Roman"/>
          <w:sz w:val="28"/>
          <w:szCs w:val="28"/>
          <w:lang w:val="uk-UA"/>
        </w:rPr>
        <w:t>окрему зону ізоляції, яка прилягає до конструкцій для лазіння. Її використовують у випадку технічного інциденту. Якщо два чи більше учасників змагань знаходяться в окремій зоні ізоляції, вони повинні суворо дотримуватися положень, як</w:t>
      </w:r>
      <w:r w:rsidR="001C6D9F" w:rsidRPr="00A2768A">
        <w:rPr>
          <w:rFonts w:ascii="Times New Roman" w:eastAsia="Arial" w:hAnsi="Times New Roman" w:cs="Times New Roman"/>
          <w:sz w:val="28"/>
          <w:szCs w:val="28"/>
          <w:lang w:val="uk-UA"/>
        </w:rPr>
        <w:t>і</w:t>
      </w:r>
      <w:r w:rsidR="00BB1B2A" w:rsidRPr="00A2768A">
        <w:rPr>
          <w:rFonts w:ascii="Times New Roman" w:eastAsia="Arial" w:hAnsi="Times New Roman" w:cs="Times New Roman"/>
          <w:sz w:val="28"/>
          <w:szCs w:val="28"/>
          <w:lang w:val="uk-UA"/>
        </w:rPr>
        <w:t xml:space="preserve"> регулюють їх </w:t>
      </w:r>
      <w:r w:rsidR="00D752D7" w:rsidRPr="00A2768A">
        <w:rPr>
          <w:rFonts w:ascii="Times New Roman" w:eastAsia="Arial" w:hAnsi="Times New Roman" w:cs="Times New Roman"/>
          <w:sz w:val="28"/>
          <w:szCs w:val="28"/>
          <w:lang w:val="uk-UA"/>
        </w:rPr>
        <w:t>перебування в цій зоні</w:t>
      </w:r>
      <w:r w:rsidR="00A0014C" w:rsidRPr="00A2768A">
        <w:rPr>
          <w:rFonts w:ascii="Times New Roman" w:eastAsia="Arial" w:hAnsi="Times New Roman" w:cs="Times New Roman"/>
          <w:sz w:val="28"/>
          <w:szCs w:val="28"/>
          <w:lang w:val="uk-UA"/>
        </w:rPr>
        <w:t>;</w:t>
      </w:r>
    </w:p>
    <w:p w:rsidR="006C548C" w:rsidRPr="00A2768A" w:rsidRDefault="00C56505" w:rsidP="000572E6">
      <w:pPr>
        <w:tabs>
          <w:tab w:val="left" w:pos="42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є</w:t>
      </w:r>
      <w:r w:rsidR="00A0014C" w:rsidRPr="00A2768A">
        <w:rPr>
          <w:rFonts w:ascii="Times New Roman" w:eastAsia="Arial" w:hAnsi="Times New Roman" w:cs="Times New Roman"/>
          <w:sz w:val="28"/>
          <w:szCs w:val="28"/>
          <w:lang w:val="uk-UA"/>
        </w:rPr>
        <w:t>)</w:t>
      </w:r>
      <w:r w:rsidR="00FF601C" w:rsidRPr="00A2768A">
        <w:rPr>
          <w:rFonts w:ascii="Times New Roman" w:eastAsia="Arial" w:hAnsi="Times New Roman" w:cs="Times New Roman"/>
          <w:sz w:val="28"/>
          <w:szCs w:val="28"/>
          <w:lang w:val="uk-UA"/>
        </w:rPr>
        <w:t> </w:t>
      </w:r>
      <w:r w:rsidR="00BB1B2A" w:rsidRPr="00A2768A">
        <w:rPr>
          <w:rFonts w:ascii="Times New Roman" w:eastAsia="Arial" w:hAnsi="Times New Roman" w:cs="Times New Roman"/>
          <w:sz w:val="28"/>
          <w:szCs w:val="28"/>
          <w:lang w:val="uk-UA"/>
        </w:rPr>
        <w:t>зону проведення змагань, яка простягається до конструкції для лазіння. Входити до неї дозволено лише представникам Комісії МСАА, організаторам, спортсменам, які беруть участь в офіційному ознайомленні з трасою або під час демонстрації траси, уповноваженим представникам телебачення й іншими особам, уповноваженим головним суддею;</w:t>
      </w:r>
    </w:p>
    <w:p w:rsidR="006C548C" w:rsidRPr="00A2768A" w:rsidRDefault="00C56505" w:rsidP="000572E6">
      <w:pPr>
        <w:tabs>
          <w:tab w:val="left" w:pos="42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ж</w:t>
      </w:r>
      <w:r w:rsidR="00A0014C" w:rsidRPr="00A2768A">
        <w:rPr>
          <w:rFonts w:ascii="Times New Roman" w:eastAsia="Arial" w:hAnsi="Times New Roman" w:cs="Times New Roman"/>
          <w:sz w:val="28"/>
          <w:szCs w:val="28"/>
          <w:lang w:val="uk-UA"/>
        </w:rPr>
        <w:t>)</w:t>
      </w:r>
      <w:r w:rsidR="00FF601C" w:rsidRPr="00A2768A">
        <w:rPr>
          <w:rFonts w:ascii="Times New Roman" w:eastAsia="Arial" w:hAnsi="Times New Roman" w:cs="Times New Roman"/>
          <w:sz w:val="28"/>
          <w:szCs w:val="28"/>
          <w:lang w:val="uk-UA"/>
        </w:rPr>
        <w:t> </w:t>
      </w:r>
      <w:r w:rsidR="009D5D67" w:rsidRPr="00A2768A">
        <w:rPr>
          <w:rFonts w:ascii="Times New Roman" w:eastAsia="Arial" w:hAnsi="Times New Roman" w:cs="Times New Roman"/>
          <w:sz w:val="28"/>
          <w:szCs w:val="28"/>
          <w:lang w:val="uk-UA"/>
        </w:rPr>
        <w:t>офіс для служби вимірювання висоти й контролю результатів</w:t>
      </w:r>
      <w:r w:rsidR="00A0014C" w:rsidRPr="00A2768A">
        <w:rPr>
          <w:rFonts w:ascii="Times New Roman" w:eastAsia="Arial" w:hAnsi="Times New Roman" w:cs="Times New Roman"/>
          <w:sz w:val="28"/>
          <w:szCs w:val="28"/>
          <w:lang w:val="uk-UA"/>
        </w:rPr>
        <w:t>;</w:t>
      </w:r>
    </w:p>
    <w:p w:rsidR="009D5D67" w:rsidRPr="00A2768A" w:rsidRDefault="00C56505" w:rsidP="000572E6">
      <w:pPr>
        <w:tabs>
          <w:tab w:val="left" w:pos="42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з</w:t>
      </w:r>
      <w:r w:rsidR="00A0014C" w:rsidRPr="00A2768A">
        <w:rPr>
          <w:rFonts w:ascii="Times New Roman" w:eastAsia="Arial" w:hAnsi="Times New Roman" w:cs="Times New Roman"/>
          <w:sz w:val="28"/>
          <w:szCs w:val="28"/>
          <w:lang w:val="uk-UA"/>
        </w:rPr>
        <w:t>)</w:t>
      </w:r>
      <w:r w:rsidR="00FF601C" w:rsidRPr="00A2768A">
        <w:rPr>
          <w:rFonts w:ascii="Times New Roman" w:eastAsia="Arial" w:hAnsi="Times New Roman" w:cs="Times New Roman"/>
          <w:sz w:val="28"/>
          <w:szCs w:val="28"/>
          <w:lang w:val="uk-UA"/>
        </w:rPr>
        <w:t> </w:t>
      </w:r>
      <w:r w:rsidR="009D5D67" w:rsidRPr="00A2768A">
        <w:rPr>
          <w:rFonts w:ascii="Times New Roman" w:eastAsia="Arial" w:hAnsi="Times New Roman" w:cs="Times New Roman"/>
          <w:sz w:val="28"/>
          <w:szCs w:val="28"/>
          <w:lang w:val="uk-UA"/>
        </w:rPr>
        <w:t xml:space="preserve">офіс для медичного персоналу і </w:t>
      </w:r>
      <w:r w:rsidR="006D3533">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9D5D67" w:rsidRPr="00A2768A">
        <w:rPr>
          <w:rFonts w:ascii="Times New Roman" w:eastAsia="Arial" w:hAnsi="Times New Roman" w:cs="Times New Roman"/>
          <w:sz w:val="28"/>
          <w:szCs w:val="28"/>
          <w:lang w:val="uk-UA"/>
        </w:rPr>
        <w:t xml:space="preserve"> медичної допомоги; </w:t>
      </w:r>
    </w:p>
    <w:p w:rsidR="006C548C" w:rsidRPr="00A2768A" w:rsidRDefault="00C56505" w:rsidP="000572E6">
      <w:pPr>
        <w:tabs>
          <w:tab w:val="left" w:pos="42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и</w:t>
      </w:r>
      <w:r w:rsidR="00A0014C" w:rsidRPr="00A2768A">
        <w:rPr>
          <w:rFonts w:ascii="Times New Roman" w:eastAsia="Arial" w:hAnsi="Times New Roman" w:cs="Times New Roman"/>
          <w:sz w:val="28"/>
          <w:szCs w:val="28"/>
          <w:lang w:val="uk-UA"/>
        </w:rPr>
        <w:t>)</w:t>
      </w:r>
      <w:r w:rsidR="00FF601C" w:rsidRPr="00A2768A">
        <w:rPr>
          <w:rFonts w:ascii="Times New Roman" w:eastAsia="Arial" w:hAnsi="Times New Roman" w:cs="Times New Roman"/>
          <w:sz w:val="28"/>
          <w:szCs w:val="28"/>
          <w:lang w:val="uk-UA"/>
        </w:rPr>
        <w:t> </w:t>
      </w:r>
      <w:r w:rsidR="009D5D67" w:rsidRPr="00A2768A">
        <w:rPr>
          <w:rFonts w:ascii="Times New Roman" w:eastAsia="Arial" w:hAnsi="Times New Roman" w:cs="Times New Roman"/>
          <w:sz w:val="28"/>
          <w:szCs w:val="28"/>
          <w:lang w:val="uk-UA"/>
        </w:rPr>
        <w:t>обладнання для проведення допінгових проб</w:t>
      </w:r>
      <w:r w:rsidR="00A0014C" w:rsidRPr="00A2768A">
        <w:rPr>
          <w:rFonts w:ascii="Times New Roman" w:eastAsia="Arial" w:hAnsi="Times New Roman" w:cs="Times New Roman"/>
          <w:sz w:val="28"/>
          <w:szCs w:val="28"/>
          <w:lang w:val="uk-UA"/>
        </w:rPr>
        <w:t>;</w:t>
      </w:r>
    </w:p>
    <w:p w:rsidR="006C548C" w:rsidRPr="00A2768A" w:rsidRDefault="00C56505" w:rsidP="000572E6">
      <w:pPr>
        <w:tabs>
          <w:tab w:val="left" w:pos="42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і</w:t>
      </w:r>
      <w:r w:rsidR="00A0014C" w:rsidRPr="00A2768A">
        <w:rPr>
          <w:rFonts w:ascii="Times New Roman" w:eastAsia="Arial" w:hAnsi="Times New Roman" w:cs="Times New Roman"/>
          <w:sz w:val="28"/>
          <w:szCs w:val="28"/>
          <w:lang w:val="uk-UA"/>
        </w:rPr>
        <w:t>)</w:t>
      </w:r>
      <w:r w:rsidR="00FF601C" w:rsidRPr="00A2768A">
        <w:rPr>
          <w:rFonts w:ascii="Times New Roman" w:eastAsia="Arial" w:hAnsi="Times New Roman" w:cs="Times New Roman"/>
          <w:sz w:val="28"/>
          <w:szCs w:val="28"/>
          <w:lang w:val="uk-UA"/>
        </w:rPr>
        <w:t> </w:t>
      </w:r>
      <w:r w:rsidR="009D5D67" w:rsidRPr="00A2768A">
        <w:rPr>
          <w:rFonts w:ascii="Times New Roman" w:eastAsia="Arial" w:hAnsi="Times New Roman" w:cs="Times New Roman"/>
          <w:sz w:val="28"/>
          <w:szCs w:val="28"/>
          <w:lang w:val="uk-UA"/>
        </w:rPr>
        <w:t>виділений напрямок трансляції та коментування</w:t>
      </w:r>
      <w:r w:rsidR="00A0014C" w:rsidRPr="00A2768A">
        <w:rPr>
          <w:rFonts w:ascii="Times New Roman" w:eastAsia="Arial" w:hAnsi="Times New Roman" w:cs="Times New Roman"/>
          <w:sz w:val="28"/>
          <w:szCs w:val="28"/>
          <w:lang w:val="uk-UA"/>
        </w:rPr>
        <w:t>;</w:t>
      </w:r>
    </w:p>
    <w:p w:rsidR="006C548C" w:rsidRPr="00A2768A" w:rsidRDefault="00C56505" w:rsidP="000572E6">
      <w:pPr>
        <w:tabs>
          <w:tab w:val="left" w:pos="42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й</w:t>
      </w:r>
      <w:r w:rsidR="00A0014C" w:rsidRPr="00A2768A">
        <w:rPr>
          <w:rFonts w:ascii="Times New Roman" w:eastAsia="Arial" w:hAnsi="Times New Roman" w:cs="Times New Roman"/>
          <w:sz w:val="28"/>
          <w:szCs w:val="28"/>
          <w:lang w:val="uk-UA"/>
        </w:rPr>
        <w:t>)</w:t>
      </w:r>
      <w:r w:rsidR="00FF601C" w:rsidRPr="00A2768A">
        <w:rPr>
          <w:rFonts w:ascii="Times New Roman" w:eastAsia="Arial" w:hAnsi="Times New Roman" w:cs="Times New Roman"/>
          <w:sz w:val="28"/>
          <w:szCs w:val="28"/>
          <w:lang w:val="uk-UA"/>
        </w:rPr>
        <w:t> </w:t>
      </w:r>
      <w:r w:rsidR="009D5D67" w:rsidRPr="00A2768A">
        <w:rPr>
          <w:rFonts w:ascii="Times New Roman" w:eastAsia="Arial" w:hAnsi="Times New Roman" w:cs="Times New Roman"/>
          <w:sz w:val="28"/>
          <w:szCs w:val="28"/>
          <w:lang w:val="uk-UA"/>
        </w:rPr>
        <w:t xml:space="preserve">кімната обслуговування результатів із надійним підключенням до </w:t>
      </w:r>
      <w:proofErr w:type="spellStart"/>
      <w:r w:rsidR="00AC49FA" w:rsidRPr="00A2768A">
        <w:rPr>
          <w:rFonts w:ascii="Times New Roman" w:eastAsia="Arial" w:hAnsi="Times New Roman" w:cs="Times New Roman"/>
          <w:sz w:val="28"/>
          <w:szCs w:val="28"/>
          <w:lang w:val="uk-UA"/>
        </w:rPr>
        <w:t>і</w:t>
      </w:r>
      <w:r w:rsidR="009D5D67" w:rsidRPr="00A2768A">
        <w:rPr>
          <w:rFonts w:ascii="Times New Roman" w:eastAsia="Arial" w:hAnsi="Times New Roman" w:cs="Times New Roman"/>
          <w:sz w:val="28"/>
          <w:szCs w:val="28"/>
          <w:lang w:val="uk-UA"/>
        </w:rPr>
        <w:t>нтернету</w:t>
      </w:r>
      <w:proofErr w:type="spellEnd"/>
      <w:r w:rsidR="00A0014C" w:rsidRPr="00A2768A">
        <w:rPr>
          <w:rFonts w:ascii="Times New Roman" w:eastAsia="Arial" w:hAnsi="Times New Roman" w:cs="Times New Roman"/>
          <w:sz w:val="28"/>
          <w:szCs w:val="28"/>
          <w:lang w:val="uk-UA"/>
        </w:rPr>
        <w:t>;</w:t>
      </w:r>
    </w:p>
    <w:p w:rsidR="006C548C" w:rsidRPr="00A2768A" w:rsidRDefault="00C56505" w:rsidP="000572E6">
      <w:pPr>
        <w:tabs>
          <w:tab w:val="left" w:pos="42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к</w:t>
      </w:r>
      <w:r w:rsidR="00A0014C" w:rsidRPr="00A2768A">
        <w:rPr>
          <w:rFonts w:ascii="Times New Roman" w:eastAsia="Arial" w:hAnsi="Times New Roman" w:cs="Times New Roman"/>
          <w:sz w:val="28"/>
          <w:szCs w:val="28"/>
          <w:lang w:val="uk-UA"/>
        </w:rPr>
        <w:t>)</w:t>
      </w:r>
      <w:r w:rsidR="00FF601C" w:rsidRPr="00A2768A">
        <w:rPr>
          <w:rFonts w:ascii="Times New Roman" w:eastAsia="Arial" w:hAnsi="Times New Roman" w:cs="Times New Roman"/>
          <w:sz w:val="28"/>
          <w:szCs w:val="28"/>
          <w:lang w:val="uk-UA"/>
        </w:rPr>
        <w:t> </w:t>
      </w:r>
      <w:r w:rsidR="00277FF1" w:rsidRPr="00A2768A">
        <w:rPr>
          <w:rFonts w:ascii="Times New Roman" w:eastAsia="Arial" w:hAnsi="Times New Roman" w:cs="Times New Roman"/>
          <w:sz w:val="28"/>
          <w:szCs w:val="28"/>
          <w:lang w:val="uk-UA"/>
        </w:rPr>
        <w:t>офіс Комісії МСАА з обладнанням для відтворення відео</w:t>
      </w:r>
      <w:r w:rsidR="00A0014C" w:rsidRPr="00A2768A">
        <w:rPr>
          <w:rFonts w:ascii="Times New Roman" w:eastAsia="Arial" w:hAnsi="Times New Roman" w:cs="Times New Roman"/>
          <w:sz w:val="28"/>
          <w:szCs w:val="28"/>
          <w:lang w:val="uk-UA"/>
        </w:rPr>
        <w:t>;</w:t>
      </w:r>
    </w:p>
    <w:p w:rsidR="006C548C" w:rsidRPr="00A2768A" w:rsidRDefault="00C56505" w:rsidP="000572E6">
      <w:pPr>
        <w:tabs>
          <w:tab w:val="left" w:pos="42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л</w:t>
      </w:r>
      <w:r w:rsidR="00A0014C" w:rsidRPr="00A2768A">
        <w:rPr>
          <w:rFonts w:ascii="Times New Roman" w:eastAsia="Arial" w:hAnsi="Times New Roman" w:cs="Times New Roman"/>
          <w:sz w:val="28"/>
          <w:szCs w:val="28"/>
          <w:lang w:val="uk-UA"/>
        </w:rPr>
        <w:t>)</w:t>
      </w:r>
      <w:r w:rsidR="00FF601C" w:rsidRPr="00A2768A">
        <w:rPr>
          <w:rFonts w:ascii="Times New Roman" w:eastAsia="Arial" w:hAnsi="Times New Roman" w:cs="Times New Roman"/>
          <w:sz w:val="28"/>
          <w:szCs w:val="28"/>
          <w:lang w:val="uk-UA"/>
        </w:rPr>
        <w:t> </w:t>
      </w:r>
      <w:r w:rsidR="00277FF1" w:rsidRPr="00A2768A">
        <w:rPr>
          <w:rFonts w:ascii="Times New Roman" w:eastAsia="Arial" w:hAnsi="Times New Roman" w:cs="Times New Roman"/>
          <w:sz w:val="28"/>
          <w:szCs w:val="28"/>
          <w:lang w:val="uk-UA"/>
        </w:rPr>
        <w:t>офіс для ЗМІ</w:t>
      </w:r>
      <w:r w:rsidR="00A0014C" w:rsidRPr="00A2768A">
        <w:rPr>
          <w:rFonts w:ascii="Times New Roman" w:eastAsia="Arial" w:hAnsi="Times New Roman" w:cs="Times New Roman"/>
          <w:sz w:val="28"/>
          <w:szCs w:val="28"/>
          <w:lang w:val="uk-UA"/>
        </w:rPr>
        <w:t>.</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A0014C" w:rsidP="00A2768A">
      <w:pPr>
        <w:tabs>
          <w:tab w:val="left" w:pos="940"/>
          <w:tab w:val="left" w:pos="4678"/>
        </w:tabs>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3.</w:t>
      </w:r>
      <w:r w:rsidR="006078EB" w:rsidRPr="00A2768A">
        <w:rPr>
          <w:rFonts w:ascii="Times New Roman" w:eastAsia="Arial Black" w:hAnsi="Times New Roman" w:cs="Times New Roman"/>
          <w:b/>
          <w:bCs/>
          <w:sz w:val="28"/>
          <w:szCs w:val="28"/>
          <w:lang w:val="uk-UA"/>
        </w:rPr>
        <w:t xml:space="preserve">3 </w:t>
      </w:r>
      <w:r w:rsidR="00DB3219" w:rsidRPr="00A2768A">
        <w:rPr>
          <w:rFonts w:ascii="Times New Roman" w:eastAsia="Arial Black" w:hAnsi="Times New Roman" w:cs="Times New Roman"/>
          <w:b/>
          <w:bCs/>
          <w:sz w:val="28"/>
          <w:szCs w:val="28"/>
          <w:lang w:val="uk-UA"/>
        </w:rPr>
        <w:t>ПЕРСОНАЛ ОРГАНІЗАТОРІВ ЗМАГАНЬ</w:t>
      </w:r>
    </w:p>
    <w:p w:rsidR="00DB3219" w:rsidRPr="00A2768A" w:rsidRDefault="00A0014C" w:rsidP="000572E6">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3</w:t>
      </w:r>
      <w:r w:rsidR="006078EB" w:rsidRPr="00A2768A">
        <w:rPr>
          <w:rFonts w:ascii="Times New Roman" w:eastAsia="Arial" w:hAnsi="Times New Roman" w:cs="Times New Roman"/>
          <w:sz w:val="28"/>
          <w:szCs w:val="28"/>
          <w:lang w:val="uk-UA"/>
        </w:rPr>
        <w:t xml:space="preserve">.1 </w:t>
      </w:r>
      <w:r w:rsidR="00DB3219" w:rsidRPr="00A2768A">
        <w:rPr>
          <w:rFonts w:ascii="Times New Roman" w:eastAsia="Arial" w:hAnsi="Times New Roman" w:cs="Times New Roman"/>
          <w:sz w:val="28"/>
          <w:szCs w:val="28"/>
          <w:lang w:val="uk-UA"/>
        </w:rPr>
        <w:t>Національний комітет або федерація/організатор пови</w:t>
      </w:r>
      <w:r w:rsidR="006078EB" w:rsidRPr="00A2768A">
        <w:rPr>
          <w:rFonts w:ascii="Times New Roman" w:eastAsia="Arial" w:hAnsi="Times New Roman" w:cs="Times New Roman"/>
          <w:sz w:val="28"/>
          <w:szCs w:val="28"/>
          <w:lang w:val="uk-UA"/>
        </w:rPr>
        <w:t>нні забезпечити такий персонал:</w:t>
      </w:r>
    </w:p>
    <w:p w:rsidR="006C548C" w:rsidRPr="00A2768A" w:rsidRDefault="00DB3219" w:rsidP="000572E6">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6078EB"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директор команди організаторів змагання;</w:t>
      </w:r>
    </w:p>
    <w:p w:rsidR="006C548C" w:rsidRPr="00A2768A" w:rsidRDefault="00DB3219"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A2768A" w:rsidRPr="00A2768A">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асистенти для виконання:</w:t>
      </w:r>
    </w:p>
    <w:p w:rsidR="006C548C" w:rsidRPr="00A2768A" w:rsidRDefault="00A2768A" w:rsidP="000572E6">
      <w:pPr>
        <w:tabs>
          <w:tab w:val="left" w:pos="11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І</w:t>
      </w:r>
      <w:r w:rsidR="006078EB" w:rsidRPr="00A2768A">
        <w:rPr>
          <w:rFonts w:ascii="Times New Roman" w:eastAsia="Arial" w:hAnsi="Times New Roman" w:cs="Times New Roman"/>
          <w:sz w:val="28"/>
          <w:szCs w:val="28"/>
          <w:lang w:val="uk-UA"/>
        </w:rPr>
        <w:t>.</w:t>
      </w:r>
      <w:r w:rsidRPr="00A2768A">
        <w:rPr>
          <w:rFonts w:ascii="Times New Roman" w:eastAsia="Arial" w:hAnsi="Times New Roman" w:cs="Times New Roman"/>
          <w:sz w:val="28"/>
          <w:szCs w:val="28"/>
        </w:rPr>
        <w:t> </w:t>
      </w:r>
      <w:r w:rsidR="00DB3219" w:rsidRPr="00A2768A">
        <w:rPr>
          <w:rFonts w:ascii="Times New Roman" w:eastAsia="Arial" w:hAnsi="Times New Roman" w:cs="Times New Roman"/>
          <w:sz w:val="28"/>
          <w:szCs w:val="28"/>
          <w:lang w:val="uk-UA"/>
        </w:rPr>
        <w:t>усієї організаційної/адміністративної роботи до початку змагання, а також</w:t>
      </w:r>
      <w:r w:rsidR="006078EB" w:rsidRPr="00A2768A">
        <w:rPr>
          <w:rFonts w:ascii="Times New Roman" w:eastAsia="Arial" w:hAnsi="Times New Roman" w:cs="Times New Roman"/>
          <w:sz w:val="28"/>
          <w:szCs w:val="28"/>
          <w:lang w:val="uk-UA"/>
        </w:rPr>
        <w:t xml:space="preserve"> </w:t>
      </w:r>
      <w:r w:rsidR="00DB3219" w:rsidRPr="00A2768A">
        <w:rPr>
          <w:rFonts w:ascii="Times New Roman" w:eastAsia="Arial" w:hAnsi="Times New Roman" w:cs="Times New Roman"/>
          <w:sz w:val="28"/>
          <w:szCs w:val="28"/>
          <w:lang w:val="uk-UA"/>
        </w:rPr>
        <w:t xml:space="preserve">контролю/зв’язку з тими, хто несе відповідальність за забезпечення і спорудження конструкцій для змагання з </w:t>
      </w:r>
      <w:proofErr w:type="spellStart"/>
      <w:r w:rsidR="00DB3219" w:rsidRPr="00A2768A">
        <w:rPr>
          <w:rFonts w:ascii="Times New Roman" w:eastAsia="Arial" w:hAnsi="Times New Roman" w:cs="Times New Roman"/>
          <w:sz w:val="28"/>
          <w:szCs w:val="28"/>
          <w:lang w:val="uk-UA"/>
        </w:rPr>
        <w:t>льодолазіння</w:t>
      </w:r>
      <w:proofErr w:type="spellEnd"/>
      <w:r w:rsidR="00DB3219" w:rsidRPr="00A2768A">
        <w:rPr>
          <w:rFonts w:ascii="Times New Roman" w:eastAsia="Arial" w:hAnsi="Times New Roman" w:cs="Times New Roman"/>
          <w:sz w:val="28"/>
          <w:szCs w:val="28"/>
          <w:lang w:val="uk-UA"/>
        </w:rPr>
        <w:t>, а також пов’язаних об’єктів і критих споруд;</w:t>
      </w:r>
    </w:p>
    <w:p w:rsidR="00DB3219" w:rsidRPr="00A2768A" w:rsidRDefault="00A2768A"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ІІ</w:t>
      </w:r>
      <w:r w:rsidR="007347D3" w:rsidRPr="00A2768A">
        <w:rPr>
          <w:rFonts w:ascii="Times New Roman" w:eastAsia="Arial" w:hAnsi="Times New Roman" w:cs="Times New Roman"/>
          <w:sz w:val="28"/>
          <w:szCs w:val="28"/>
          <w:lang w:val="uk-UA"/>
        </w:rPr>
        <w:t>.</w:t>
      </w:r>
      <w:r w:rsidRPr="00A2768A">
        <w:rPr>
          <w:rFonts w:ascii="Times New Roman" w:eastAsia="Arial" w:hAnsi="Times New Roman" w:cs="Times New Roman"/>
          <w:sz w:val="28"/>
          <w:szCs w:val="28"/>
        </w:rPr>
        <w:t> </w:t>
      </w:r>
      <w:r w:rsidR="00DB3219" w:rsidRPr="00A2768A">
        <w:rPr>
          <w:rFonts w:ascii="Times New Roman" w:eastAsia="Arial" w:hAnsi="Times New Roman" w:cs="Times New Roman"/>
          <w:sz w:val="28"/>
          <w:szCs w:val="28"/>
          <w:lang w:val="uk-UA"/>
        </w:rPr>
        <w:t xml:space="preserve">зустрічей і реєстрації офіційних представників Комісії МСАА, учасників змагань і членів команд; </w:t>
      </w:r>
    </w:p>
    <w:p w:rsidR="006C548C" w:rsidRPr="00A2768A" w:rsidRDefault="00A2768A"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ІІІ</w:t>
      </w:r>
      <w:r w:rsidR="00A0014C" w:rsidRPr="00A2768A">
        <w:rPr>
          <w:rFonts w:ascii="Times New Roman" w:eastAsia="Arial" w:hAnsi="Times New Roman" w:cs="Times New Roman"/>
          <w:sz w:val="28"/>
          <w:szCs w:val="28"/>
          <w:lang w:val="uk-UA"/>
        </w:rPr>
        <w:t>.</w:t>
      </w:r>
      <w:r w:rsidRPr="00A2768A">
        <w:rPr>
          <w:rFonts w:ascii="Times New Roman" w:eastAsia="Arial" w:hAnsi="Times New Roman" w:cs="Times New Roman"/>
          <w:sz w:val="28"/>
          <w:szCs w:val="28"/>
        </w:rPr>
        <w:t> </w:t>
      </w:r>
      <w:r w:rsidR="00DB3219" w:rsidRPr="00A2768A">
        <w:rPr>
          <w:rFonts w:ascii="Times New Roman" w:eastAsia="Arial" w:hAnsi="Times New Roman" w:cs="Times New Roman"/>
          <w:sz w:val="28"/>
          <w:szCs w:val="28"/>
          <w:lang w:val="uk-UA"/>
        </w:rPr>
        <w:t>реєстрації й контролю відвіду</w:t>
      </w:r>
      <w:r w:rsidR="001C6D9F" w:rsidRPr="00A2768A">
        <w:rPr>
          <w:rFonts w:ascii="Times New Roman" w:eastAsia="Arial" w:hAnsi="Times New Roman" w:cs="Times New Roman"/>
          <w:sz w:val="28"/>
          <w:szCs w:val="28"/>
          <w:lang w:val="uk-UA"/>
        </w:rPr>
        <w:t>вання зони ізоляції особами, які</w:t>
      </w:r>
      <w:r w:rsidR="00DB3219" w:rsidRPr="00A2768A">
        <w:rPr>
          <w:rFonts w:ascii="Times New Roman" w:eastAsia="Arial" w:hAnsi="Times New Roman" w:cs="Times New Roman"/>
          <w:sz w:val="28"/>
          <w:szCs w:val="28"/>
          <w:lang w:val="uk-UA"/>
        </w:rPr>
        <w:t xml:space="preserve"> мають на це дозвіл</w:t>
      </w:r>
      <w:r w:rsidR="00A0014C" w:rsidRPr="00A2768A">
        <w:rPr>
          <w:rFonts w:ascii="Times New Roman" w:eastAsia="Arial" w:hAnsi="Times New Roman" w:cs="Times New Roman"/>
          <w:sz w:val="28"/>
          <w:szCs w:val="28"/>
          <w:lang w:val="uk-UA"/>
        </w:rPr>
        <w:t>;</w:t>
      </w:r>
    </w:p>
    <w:p w:rsidR="006C548C" w:rsidRPr="00A2768A" w:rsidRDefault="00A2768A"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І</w:t>
      </w:r>
      <w:r w:rsidRPr="00A2768A">
        <w:rPr>
          <w:rFonts w:ascii="Times New Roman" w:eastAsia="Arial" w:hAnsi="Times New Roman" w:cs="Times New Roman"/>
          <w:sz w:val="28"/>
          <w:szCs w:val="28"/>
        </w:rPr>
        <w:t>V</w:t>
      </w:r>
      <w:r w:rsidR="007347D3" w:rsidRPr="00A2768A">
        <w:rPr>
          <w:rFonts w:ascii="Times New Roman" w:eastAsia="Arial" w:hAnsi="Times New Roman" w:cs="Times New Roman"/>
          <w:sz w:val="28"/>
          <w:szCs w:val="28"/>
          <w:lang w:val="uk-UA"/>
        </w:rPr>
        <w:t>.</w:t>
      </w:r>
      <w:r w:rsidRPr="00A2768A">
        <w:rPr>
          <w:rFonts w:ascii="Times New Roman" w:eastAsia="Arial" w:hAnsi="Times New Roman" w:cs="Times New Roman"/>
          <w:sz w:val="28"/>
          <w:szCs w:val="28"/>
        </w:rPr>
        <w:t> </w:t>
      </w:r>
      <w:r w:rsidR="00DB3219" w:rsidRPr="00A2768A">
        <w:rPr>
          <w:rFonts w:ascii="Times New Roman" w:eastAsia="Arial" w:hAnsi="Times New Roman" w:cs="Times New Roman"/>
          <w:sz w:val="28"/>
          <w:szCs w:val="28"/>
          <w:lang w:val="uk-UA"/>
        </w:rPr>
        <w:t>підтримання безпеки в зоні ізоляції й зоні проведення змагань</w:t>
      </w:r>
      <w:r w:rsidR="00A0014C" w:rsidRPr="00A2768A">
        <w:rPr>
          <w:rFonts w:ascii="Times New Roman" w:eastAsia="Arial" w:hAnsi="Times New Roman" w:cs="Times New Roman"/>
          <w:sz w:val="28"/>
          <w:szCs w:val="28"/>
          <w:lang w:val="uk-UA"/>
        </w:rPr>
        <w:t>;</w:t>
      </w:r>
    </w:p>
    <w:p w:rsidR="006C548C" w:rsidRPr="00A2768A" w:rsidRDefault="00A2768A"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rPr>
        <w:t>V</w:t>
      </w:r>
      <w:r w:rsidR="007347D3" w:rsidRPr="00A2768A">
        <w:rPr>
          <w:rFonts w:ascii="Times New Roman" w:eastAsia="Arial" w:hAnsi="Times New Roman" w:cs="Times New Roman"/>
          <w:sz w:val="28"/>
          <w:szCs w:val="28"/>
          <w:lang w:val="uk-UA"/>
        </w:rPr>
        <w:t>.</w:t>
      </w:r>
      <w:r w:rsidRPr="00A2768A">
        <w:rPr>
          <w:rFonts w:ascii="Times New Roman" w:eastAsia="Arial" w:hAnsi="Times New Roman" w:cs="Times New Roman"/>
          <w:sz w:val="28"/>
          <w:szCs w:val="28"/>
        </w:rPr>
        <w:t> </w:t>
      </w:r>
      <w:r w:rsidR="00DB3219" w:rsidRPr="00A2768A">
        <w:rPr>
          <w:rFonts w:ascii="Times New Roman" w:eastAsia="Arial" w:hAnsi="Times New Roman" w:cs="Times New Roman"/>
          <w:sz w:val="28"/>
          <w:szCs w:val="28"/>
          <w:lang w:val="uk-UA"/>
        </w:rPr>
        <w:t>супроводу і загальної підтримки учасників змагань під час виходу із зони ізоляції й переходу в зону транзиту й на об’єкти для змагань</w:t>
      </w:r>
      <w:r w:rsidR="00A0014C" w:rsidRPr="00A2768A">
        <w:rPr>
          <w:rFonts w:ascii="Times New Roman" w:eastAsia="Arial" w:hAnsi="Times New Roman" w:cs="Times New Roman"/>
          <w:sz w:val="28"/>
          <w:szCs w:val="28"/>
          <w:lang w:val="uk-UA"/>
        </w:rPr>
        <w:t>;</w:t>
      </w:r>
    </w:p>
    <w:p w:rsidR="006C548C" w:rsidRPr="00A2768A" w:rsidRDefault="00A2768A"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rPr>
        <w:t>V</w:t>
      </w:r>
      <w:r w:rsidRPr="00A2768A">
        <w:rPr>
          <w:rFonts w:ascii="Times New Roman" w:eastAsia="Arial" w:hAnsi="Times New Roman" w:cs="Times New Roman"/>
          <w:sz w:val="28"/>
          <w:szCs w:val="28"/>
          <w:lang w:val="uk-UA"/>
        </w:rPr>
        <w:t>І</w:t>
      </w:r>
      <w:r w:rsidR="00A0014C" w:rsidRPr="00A2768A">
        <w:rPr>
          <w:rFonts w:ascii="Times New Roman" w:eastAsia="Arial" w:hAnsi="Times New Roman" w:cs="Times New Roman"/>
          <w:sz w:val="28"/>
          <w:szCs w:val="28"/>
          <w:lang w:val="uk-UA"/>
        </w:rPr>
        <w:t>.</w:t>
      </w:r>
      <w:r w:rsidRPr="00A2768A">
        <w:rPr>
          <w:rFonts w:ascii="Times New Roman" w:eastAsia="Arial" w:hAnsi="Times New Roman" w:cs="Times New Roman"/>
          <w:sz w:val="28"/>
          <w:szCs w:val="28"/>
        </w:rPr>
        <w:t> </w:t>
      </w:r>
      <w:r w:rsidR="00DB3219" w:rsidRPr="00A2768A">
        <w:rPr>
          <w:rFonts w:ascii="Times New Roman" w:eastAsia="Arial" w:hAnsi="Times New Roman" w:cs="Times New Roman"/>
          <w:sz w:val="28"/>
          <w:szCs w:val="28"/>
          <w:lang w:val="uk-UA"/>
        </w:rPr>
        <w:t>організації церемоній відкриття й закриття змагань</w:t>
      </w:r>
      <w:r w:rsidR="00A0014C" w:rsidRPr="00A2768A">
        <w:rPr>
          <w:rFonts w:ascii="Times New Roman" w:eastAsia="Arial" w:hAnsi="Times New Roman" w:cs="Times New Roman"/>
          <w:sz w:val="28"/>
          <w:szCs w:val="28"/>
          <w:lang w:val="uk-UA"/>
        </w:rPr>
        <w:t>;</w:t>
      </w:r>
    </w:p>
    <w:p w:rsidR="006C548C" w:rsidRPr="00A2768A" w:rsidRDefault="00A2768A"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rPr>
        <w:t>V</w:t>
      </w:r>
      <w:r w:rsidRPr="00A2768A">
        <w:rPr>
          <w:rFonts w:ascii="Times New Roman" w:eastAsia="Arial" w:hAnsi="Times New Roman" w:cs="Times New Roman"/>
          <w:sz w:val="28"/>
          <w:szCs w:val="28"/>
          <w:lang w:val="uk-UA"/>
        </w:rPr>
        <w:t>ІІ</w:t>
      </w:r>
      <w:r w:rsidR="00A0014C" w:rsidRPr="00A2768A">
        <w:rPr>
          <w:rFonts w:ascii="Times New Roman" w:eastAsia="Arial" w:hAnsi="Times New Roman" w:cs="Times New Roman"/>
          <w:sz w:val="28"/>
          <w:szCs w:val="28"/>
          <w:lang w:val="uk-UA"/>
        </w:rPr>
        <w:t>.</w:t>
      </w:r>
      <w:r w:rsidRPr="00A2768A">
        <w:rPr>
          <w:rFonts w:ascii="Times New Roman" w:eastAsia="Arial" w:hAnsi="Times New Roman" w:cs="Times New Roman"/>
          <w:sz w:val="28"/>
          <w:szCs w:val="28"/>
        </w:rPr>
        <w:t> </w:t>
      </w:r>
      <w:r w:rsidR="00DB3219" w:rsidRPr="00A2768A">
        <w:rPr>
          <w:rFonts w:ascii="Times New Roman" w:eastAsia="Arial" w:hAnsi="Times New Roman" w:cs="Times New Roman"/>
          <w:sz w:val="28"/>
          <w:szCs w:val="28"/>
          <w:lang w:val="uk-UA"/>
        </w:rPr>
        <w:t>включення камер відповідно до вказівок команди трансляції</w:t>
      </w:r>
      <w:r w:rsidRPr="00A2768A">
        <w:rPr>
          <w:rFonts w:ascii="Times New Roman" w:eastAsia="Arial" w:hAnsi="Times New Roman" w:cs="Times New Roman"/>
          <w:sz w:val="28"/>
          <w:szCs w:val="28"/>
          <w:lang w:val="uk-UA"/>
        </w:rPr>
        <w:t>.</w:t>
      </w:r>
    </w:p>
    <w:p w:rsidR="00546E85" w:rsidRPr="00A2768A" w:rsidRDefault="00DB3219"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6078EB"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rPr>
        <w:t> </w:t>
      </w:r>
      <w:r w:rsidR="00546E85" w:rsidRPr="00A2768A">
        <w:rPr>
          <w:rFonts w:ascii="Times New Roman" w:eastAsia="Arial" w:hAnsi="Times New Roman" w:cs="Times New Roman"/>
          <w:sz w:val="28"/>
          <w:szCs w:val="28"/>
          <w:lang w:val="uk-UA"/>
        </w:rPr>
        <w:t xml:space="preserve">судді з трас (згідно з положеннями МСАА) для </w:t>
      </w:r>
      <w:proofErr w:type="spellStart"/>
      <w:r w:rsidR="00546E85" w:rsidRPr="00A2768A">
        <w:rPr>
          <w:rFonts w:ascii="Times New Roman" w:eastAsia="Arial" w:hAnsi="Times New Roman" w:cs="Times New Roman"/>
          <w:sz w:val="28"/>
          <w:szCs w:val="28"/>
          <w:lang w:val="uk-UA"/>
        </w:rPr>
        <w:t>асистування</w:t>
      </w:r>
      <w:proofErr w:type="spellEnd"/>
      <w:r w:rsidR="00546E85" w:rsidRPr="00A2768A">
        <w:rPr>
          <w:rFonts w:ascii="Times New Roman" w:eastAsia="Arial" w:hAnsi="Times New Roman" w:cs="Times New Roman"/>
          <w:sz w:val="28"/>
          <w:szCs w:val="28"/>
          <w:lang w:val="uk-UA"/>
        </w:rPr>
        <w:t xml:space="preserve"> кожному судді з виду</w:t>
      </w:r>
      <w:r w:rsidR="006078EB" w:rsidRPr="00A2768A">
        <w:rPr>
          <w:rFonts w:ascii="Times New Roman" w:eastAsia="Arial" w:hAnsi="Times New Roman" w:cs="Times New Roman"/>
          <w:sz w:val="28"/>
          <w:szCs w:val="28"/>
          <w:lang w:val="uk-UA"/>
        </w:rPr>
        <w:t xml:space="preserve"> </w:t>
      </w:r>
      <w:r w:rsidR="00546E85" w:rsidRPr="00A2768A">
        <w:rPr>
          <w:rFonts w:ascii="Times New Roman" w:eastAsia="Arial" w:hAnsi="Times New Roman" w:cs="Times New Roman"/>
          <w:sz w:val="28"/>
          <w:szCs w:val="28"/>
          <w:lang w:val="uk-UA"/>
        </w:rPr>
        <w:t xml:space="preserve">(включаючи обов’язки контролю часу на трасі); </w:t>
      </w:r>
    </w:p>
    <w:p w:rsidR="006C548C" w:rsidRPr="00A2768A" w:rsidRDefault="00DB3219"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6078EB"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rPr>
        <w:t> </w:t>
      </w:r>
      <w:r w:rsidR="00546E85" w:rsidRPr="00A2768A">
        <w:rPr>
          <w:rFonts w:ascii="Times New Roman" w:eastAsia="Arial" w:hAnsi="Times New Roman" w:cs="Times New Roman"/>
          <w:sz w:val="28"/>
          <w:szCs w:val="28"/>
          <w:lang w:val="uk-UA"/>
        </w:rPr>
        <w:t>команда для забезпечення страхування й очищення стіни</w:t>
      </w:r>
      <w:r w:rsidR="00A0014C" w:rsidRPr="00A2768A">
        <w:rPr>
          <w:rFonts w:ascii="Times New Roman" w:eastAsia="Arial" w:hAnsi="Times New Roman" w:cs="Times New Roman"/>
          <w:sz w:val="28"/>
          <w:szCs w:val="28"/>
          <w:lang w:val="uk-UA"/>
        </w:rPr>
        <w:t>;</w:t>
      </w:r>
    </w:p>
    <w:p w:rsidR="006C548C" w:rsidRPr="00A2768A" w:rsidRDefault="00DB3219"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ґ</w:t>
      </w:r>
      <w:r w:rsidR="006078EB"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rPr>
        <w:t> </w:t>
      </w:r>
      <w:r w:rsidR="00546E85" w:rsidRPr="00A2768A">
        <w:rPr>
          <w:rFonts w:ascii="Times New Roman" w:eastAsia="Arial" w:hAnsi="Times New Roman" w:cs="Times New Roman"/>
          <w:sz w:val="28"/>
          <w:szCs w:val="28"/>
          <w:lang w:val="uk-UA"/>
        </w:rPr>
        <w:t>команда постановників трас й обслуговування стіни;</w:t>
      </w:r>
    </w:p>
    <w:p w:rsidR="006C548C" w:rsidRPr="00A2768A" w:rsidRDefault="00DB3219"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д</w:t>
      </w:r>
      <w:r w:rsidR="006078EB"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rPr>
        <w:t> </w:t>
      </w:r>
      <w:r w:rsidR="00546E85" w:rsidRPr="00A2768A">
        <w:rPr>
          <w:rFonts w:ascii="Times New Roman" w:eastAsia="Arial" w:hAnsi="Times New Roman" w:cs="Times New Roman"/>
          <w:sz w:val="28"/>
          <w:szCs w:val="28"/>
          <w:lang w:val="uk-UA"/>
        </w:rPr>
        <w:t>команда для запису й відтворення відео;</w:t>
      </w:r>
    </w:p>
    <w:p w:rsidR="006C548C" w:rsidRPr="00A2768A" w:rsidRDefault="00DB3219"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е</w:t>
      </w:r>
      <w:r w:rsidR="006078EB"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rPr>
        <w:t> </w:t>
      </w:r>
      <w:r w:rsidR="00546E85" w:rsidRPr="00A2768A">
        <w:rPr>
          <w:rFonts w:ascii="Times New Roman" w:eastAsia="Arial" w:hAnsi="Times New Roman" w:cs="Times New Roman"/>
          <w:sz w:val="28"/>
          <w:szCs w:val="28"/>
          <w:lang w:val="uk-UA"/>
        </w:rPr>
        <w:t>команда для вимірювання висоти й фіксування даних</w:t>
      </w:r>
      <w:r w:rsidR="00A0014C" w:rsidRPr="00A2768A">
        <w:rPr>
          <w:rFonts w:ascii="Times New Roman" w:eastAsia="Arial" w:hAnsi="Times New Roman" w:cs="Times New Roman"/>
          <w:sz w:val="28"/>
          <w:szCs w:val="28"/>
          <w:lang w:val="uk-UA"/>
        </w:rPr>
        <w:t>;</w:t>
      </w:r>
    </w:p>
    <w:p w:rsidR="006C548C" w:rsidRPr="00A2768A" w:rsidRDefault="00546E85"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є</w:t>
      </w:r>
      <w:r w:rsidR="007347D3"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представники й об’єкти ЗМІ</w:t>
      </w:r>
      <w:r w:rsidR="00A0014C" w:rsidRPr="00A2768A">
        <w:rPr>
          <w:rFonts w:ascii="Times New Roman" w:eastAsia="Arial" w:hAnsi="Times New Roman" w:cs="Times New Roman"/>
          <w:sz w:val="28"/>
          <w:szCs w:val="28"/>
          <w:lang w:val="uk-UA"/>
        </w:rPr>
        <w:t>;</w:t>
      </w:r>
    </w:p>
    <w:p w:rsidR="006C548C" w:rsidRPr="00A2768A" w:rsidRDefault="00546E85"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ж</w:t>
      </w:r>
      <w:r w:rsidR="007347D3"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медична служба й медичні об’єкти, включаючи присутність лікаря</w:t>
      </w:r>
      <w:r w:rsidR="00A0014C" w:rsidRPr="00A2768A">
        <w:rPr>
          <w:rFonts w:ascii="Times New Roman" w:eastAsia="Arial" w:hAnsi="Times New Roman" w:cs="Times New Roman"/>
          <w:sz w:val="28"/>
          <w:szCs w:val="28"/>
          <w:lang w:val="uk-UA"/>
        </w:rPr>
        <w:t>;</w:t>
      </w:r>
    </w:p>
    <w:p w:rsidR="006C548C" w:rsidRPr="00A2768A" w:rsidRDefault="00546E85" w:rsidP="000572E6">
      <w:pPr>
        <w:tabs>
          <w:tab w:val="left" w:pos="3402"/>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з</w:t>
      </w:r>
      <w:r w:rsidR="00A0014C"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rPr>
        <w:t> </w:t>
      </w:r>
      <w:proofErr w:type="spellStart"/>
      <w:r w:rsidRPr="00A2768A">
        <w:rPr>
          <w:rFonts w:ascii="Times New Roman" w:eastAsia="Arial" w:hAnsi="Times New Roman" w:cs="Times New Roman"/>
          <w:sz w:val="28"/>
          <w:szCs w:val="28"/>
          <w:lang w:val="uk-UA"/>
        </w:rPr>
        <w:t>антідопінго</w:t>
      </w:r>
      <w:r w:rsidR="001C6D9F" w:rsidRPr="00A2768A">
        <w:rPr>
          <w:rFonts w:ascii="Times New Roman" w:eastAsia="Arial" w:hAnsi="Times New Roman" w:cs="Times New Roman"/>
          <w:sz w:val="28"/>
          <w:szCs w:val="28"/>
          <w:lang w:val="uk-UA"/>
        </w:rPr>
        <w:t>ва</w:t>
      </w:r>
      <w:proofErr w:type="spellEnd"/>
      <w:r w:rsidR="001C6D9F"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команда</w:t>
      </w:r>
      <w:r w:rsidR="00A0014C" w:rsidRPr="00A2768A">
        <w:rPr>
          <w:rFonts w:ascii="Times New Roman" w:eastAsia="Arial" w:hAnsi="Times New Roman" w:cs="Times New Roman"/>
          <w:sz w:val="28"/>
          <w:szCs w:val="28"/>
          <w:lang w:val="uk-UA"/>
        </w:rPr>
        <w:t>;</w:t>
      </w:r>
    </w:p>
    <w:p w:rsidR="006C548C" w:rsidRPr="00A2768A" w:rsidRDefault="00546E85" w:rsidP="000572E6">
      <w:pPr>
        <w:tabs>
          <w:tab w:val="left" w:pos="3261"/>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и</w:t>
      </w:r>
      <w:r w:rsidR="00A0014C"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rPr>
        <w:t> </w:t>
      </w:r>
      <w:r w:rsidR="00DE46EE" w:rsidRPr="00A2768A">
        <w:rPr>
          <w:rFonts w:ascii="Times New Roman" w:eastAsia="Arial" w:hAnsi="Times New Roman" w:cs="Times New Roman"/>
          <w:sz w:val="28"/>
          <w:szCs w:val="28"/>
          <w:lang w:val="uk-UA"/>
        </w:rPr>
        <w:t xml:space="preserve">команда коментаторів </w:t>
      </w:r>
      <w:r w:rsidRPr="00A2768A">
        <w:rPr>
          <w:rFonts w:ascii="Times New Roman" w:eastAsia="Arial" w:hAnsi="Times New Roman" w:cs="Times New Roman"/>
          <w:sz w:val="28"/>
          <w:szCs w:val="28"/>
          <w:lang w:val="uk-UA"/>
        </w:rPr>
        <w:t>у прямому ефірі</w:t>
      </w:r>
      <w:r w:rsidR="00A0014C" w:rsidRPr="00A2768A">
        <w:rPr>
          <w:rFonts w:ascii="Times New Roman" w:eastAsia="Arial" w:hAnsi="Times New Roman" w:cs="Times New Roman"/>
          <w:sz w:val="28"/>
          <w:szCs w:val="28"/>
          <w:lang w:val="uk-UA"/>
        </w:rPr>
        <w:t>;</w:t>
      </w:r>
    </w:p>
    <w:p w:rsidR="006C548C" w:rsidRPr="00A2768A" w:rsidRDefault="00546E85" w:rsidP="000572E6">
      <w:pPr>
        <w:tabs>
          <w:tab w:val="left" w:pos="3261"/>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і</w:t>
      </w:r>
      <w:r w:rsidR="00A0014C"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rPr>
        <w:t> </w:t>
      </w:r>
      <w:r w:rsidR="00DE46EE" w:rsidRPr="00A2768A">
        <w:rPr>
          <w:rFonts w:ascii="Times New Roman" w:eastAsia="Arial" w:hAnsi="Times New Roman" w:cs="Times New Roman"/>
          <w:sz w:val="28"/>
          <w:szCs w:val="28"/>
          <w:lang w:val="uk-UA"/>
        </w:rPr>
        <w:t>оператор інф</w:t>
      </w:r>
      <w:r w:rsidR="002F09FB" w:rsidRPr="00A2768A">
        <w:rPr>
          <w:rFonts w:ascii="Times New Roman" w:eastAsia="Arial" w:hAnsi="Times New Roman" w:cs="Times New Roman"/>
          <w:sz w:val="28"/>
          <w:szCs w:val="28"/>
          <w:lang w:val="uk-UA"/>
        </w:rPr>
        <w:t>ормування громадськості</w:t>
      </w:r>
      <w:r w:rsidR="00A0014C" w:rsidRPr="00A2768A">
        <w:rPr>
          <w:rFonts w:ascii="Times New Roman" w:eastAsia="Arial" w:hAnsi="Times New Roman" w:cs="Times New Roman"/>
          <w:sz w:val="28"/>
          <w:szCs w:val="28"/>
          <w:lang w:val="uk-UA"/>
        </w:rPr>
        <w:t>.</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A0014C" w:rsidP="00A2768A">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3.</w:t>
      </w:r>
      <w:r w:rsidR="006078EB" w:rsidRPr="00A2768A">
        <w:rPr>
          <w:rFonts w:ascii="Times New Roman" w:eastAsia="Arial Black" w:hAnsi="Times New Roman" w:cs="Times New Roman"/>
          <w:b/>
          <w:bCs/>
          <w:sz w:val="28"/>
          <w:szCs w:val="28"/>
          <w:lang w:val="uk-UA"/>
        </w:rPr>
        <w:t xml:space="preserve">4 </w:t>
      </w:r>
      <w:r w:rsidR="002F09FB" w:rsidRPr="00A2768A">
        <w:rPr>
          <w:rFonts w:ascii="Times New Roman" w:eastAsia="Arial Black" w:hAnsi="Times New Roman" w:cs="Times New Roman"/>
          <w:b/>
          <w:bCs/>
          <w:sz w:val="28"/>
          <w:szCs w:val="28"/>
          <w:lang w:val="uk-UA"/>
        </w:rPr>
        <w:t>КОНСТРУКЦІЯ ДЛЯ ЛАЗІННЯ І ПОСТАНОВКА ТРАС</w:t>
      </w:r>
    </w:p>
    <w:p w:rsidR="006C548C" w:rsidRPr="00A2768A" w:rsidRDefault="00A0014C" w:rsidP="00A2768A">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4</w:t>
      </w:r>
      <w:r w:rsidR="006078EB" w:rsidRPr="00A2768A">
        <w:rPr>
          <w:rFonts w:ascii="Times New Roman" w:eastAsia="Arial" w:hAnsi="Times New Roman" w:cs="Times New Roman"/>
          <w:sz w:val="28"/>
          <w:szCs w:val="28"/>
          <w:lang w:val="uk-UA"/>
        </w:rPr>
        <w:t>.1</w:t>
      </w:r>
      <w:r w:rsidR="00A2768A" w:rsidRPr="00A2768A">
        <w:rPr>
          <w:rFonts w:ascii="Times New Roman" w:eastAsia="Arial" w:hAnsi="Times New Roman" w:cs="Times New Roman"/>
          <w:sz w:val="28"/>
          <w:szCs w:val="28"/>
          <w:lang w:val="uk-UA"/>
        </w:rPr>
        <w:t> </w:t>
      </w:r>
      <w:r w:rsidR="002F09FB" w:rsidRPr="00A2768A">
        <w:rPr>
          <w:rFonts w:ascii="Times New Roman" w:eastAsia="Arial" w:hAnsi="Times New Roman" w:cs="Times New Roman"/>
          <w:sz w:val="28"/>
          <w:szCs w:val="28"/>
          <w:lang w:val="uk-UA"/>
        </w:rPr>
        <w:t>Конструкція для лазіння</w:t>
      </w:r>
      <w:r w:rsidRPr="00A2768A">
        <w:rPr>
          <w:rFonts w:ascii="Times New Roman" w:eastAsia="Arial" w:hAnsi="Times New Roman" w:cs="Times New Roman"/>
          <w:sz w:val="28"/>
          <w:szCs w:val="28"/>
          <w:lang w:val="uk-UA"/>
        </w:rPr>
        <w:t xml:space="preserve">: </w:t>
      </w:r>
      <w:r w:rsidR="002F09FB" w:rsidRPr="00A2768A">
        <w:rPr>
          <w:rFonts w:ascii="Times New Roman" w:eastAsia="Arial" w:hAnsi="Times New Roman" w:cs="Times New Roman"/>
          <w:sz w:val="28"/>
          <w:szCs w:val="28"/>
          <w:lang w:val="uk-UA"/>
        </w:rPr>
        <w:t>Конструкція для лазіння повинна бути підготовлена, згідно з положеннями МСАА, які регулюють такі конструкції.</w:t>
      </w:r>
    </w:p>
    <w:p w:rsidR="006C548C" w:rsidRPr="00A2768A" w:rsidRDefault="00A0014C" w:rsidP="00A2768A">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4</w:t>
      </w:r>
      <w:r w:rsidR="007347D3" w:rsidRPr="00A2768A">
        <w:rPr>
          <w:rFonts w:ascii="Times New Roman" w:eastAsia="Arial" w:hAnsi="Times New Roman" w:cs="Times New Roman"/>
          <w:sz w:val="28"/>
          <w:szCs w:val="28"/>
          <w:lang w:val="uk-UA"/>
        </w:rPr>
        <w:t>.2</w:t>
      </w:r>
      <w:r w:rsidR="00A2768A" w:rsidRPr="00A2768A">
        <w:rPr>
          <w:rFonts w:ascii="Times New Roman" w:eastAsia="Arial" w:hAnsi="Times New Roman" w:cs="Times New Roman"/>
          <w:sz w:val="28"/>
          <w:szCs w:val="28"/>
          <w:lang w:val="uk-UA"/>
        </w:rPr>
        <w:t> </w:t>
      </w:r>
      <w:r w:rsidR="002F09FB" w:rsidRPr="00A2768A">
        <w:rPr>
          <w:rFonts w:ascii="Times New Roman" w:eastAsia="Arial" w:hAnsi="Times New Roman" w:cs="Times New Roman"/>
          <w:sz w:val="28"/>
          <w:szCs w:val="28"/>
          <w:lang w:val="uk-UA"/>
        </w:rPr>
        <w:t>Після отримання схвалення Комісією МСАА національний</w:t>
      </w:r>
      <w:r w:rsidR="006078EB" w:rsidRPr="00A2768A">
        <w:rPr>
          <w:rFonts w:ascii="Times New Roman" w:eastAsia="Arial" w:hAnsi="Times New Roman" w:cs="Times New Roman"/>
          <w:sz w:val="28"/>
          <w:szCs w:val="28"/>
          <w:lang w:val="uk-UA"/>
        </w:rPr>
        <w:t xml:space="preserve"> </w:t>
      </w:r>
      <w:r w:rsidR="002F09FB" w:rsidRPr="00A2768A">
        <w:rPr>
          <w:rFonts w:ascii="Times New Roman" w:eastAsia="Arial" w:hAnsi="Times New Roman" w:cs="Times New Roman"/>
          <w:sz w:val="28"/>
          <w:szCs w:val="28"/>
          <w:lang w:val="uk-UA"/>
        </w:rPr>
        <w:t>комітет/федерація/організатор повинен призначити головного підготовника траси й</w:t>
      </w:r>
      <w:r w:rsidR="006078EB" w:rsidRPr="00A2768A">
        <w:rPr>
          <w:rFonts w:ascii="Times New Roman" w:eastAsia="Arial" w:hAnsi="Times New Roman" w:cs="Times New Roman"/>
          <w:sz w:val="28"/>
          <w:szCs w:val="28"/>
          <w:lang w:val="uk-UA"/>
        </w:rPr>
        <w:t xml:space="preserve"> </w:t>
      </w:r>
      <w:r w:rsidR="002F09FB" w:rsidRPr="00A2768A">
        <w:rPr>
          <w:rFonts w:ascii="Times New Roman" w:eastAsia="Arial" w:hAnsi="Times New Roman" w:cs="Times New Roman"/>
          <w:sz w:val="28"/>
          <w:szCs w:val="28"/>
          <w:lang w:val="uk-UA"/>
        </w:rPr>
        <w:t>команду з підготовки траси. Обов’язки головного підготовника трас включають:</w:t>
      </w:r>
    </w:p>
    <w:p w:rsidR="006C548C" w:rsidRPr="00A2768A" w:rsidRDefault="002F09FB" w:rsidP="00A2768A">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6078EB"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 xml:space="preserve">проектування трас </w:t>
      </w:r>
      <w:r w:rsidR="001C6D9F" w:rsidRPr="00A2768A">
        <w:rPr>
          <w:rFonts w:ascii="Times New Roman" w:eastAsia="Arial" w:hAnsi="Times New Roman" w:cs="Times New Roman"/>
          <w:sz w:val="28"/>
          <w:szCs w:val="28"/>
          <w:lang w:val="uk-UA"/>
        </w:rPr>
        <w:t xml:space="preserve">для кожного </w:t>
      </w:r>
      <w:proofErr w:type="spellStart"/>
      <w:r w:rsidR="001C6D9F" w:rsidRPr="00A2768A">
        <w:rPr>
          <w:rFonts w:ascii="Times New Roman" w:eastAsia="Arial" w:hAnsi="Times New Roman" w:cs="Times New Roman"/>
          <w:sz w:val="28"/>
          <w:szCs w:val="28"/>
          <w:lang w:val="uk-UA"/>
        </w:rPr>
        <w:t>раунда</w:t>
      </w:r>
      <w:proofErr w:type="spellEnd"/>
      <w:r w:rsidRPr="00A2768A">
        <w:rPr>
          <w:rFonts w:ascii="Times New Roman" w:eastAsia="Arial" w:hAnsi="Times New Roman" w:cs="Times New Roman"/>
          <w:sz w:val="28"/>
          <w:szCs w:val="28"/>
          <w:lang w:val="uk-UA"/>
        </w:rPr>
        <w:t xml:space="preserve"> змагань, устано</w:t>
      </w:r>
      <w:r w:rsidR="00F7467C" w:rsidRPr="00A2768A">
        <w:rPr>
          <w:rFonts w:ascii="Times New Roman" w:eastAsia="Arial" w:hAnsi="Times New Roman" w:cs="Times New Roman"/>
          <w:sz w:val="28"/>
          <w:szCs w:val="28"/>
          <w:lang w:val="uk-UA"/>
        </w:rPr>
        <w:t xml:space="preserve">влення зачіпок, </w:t>
      </w:r>
      <w:r w:rsidR="00F7467C" w:rsidRPr="00A2768A">
        <w:rPr>
          <w:rFonts w:ascii="Times New Roman" w:eastAsia="Arial" w:hAnsi="Times New Roman" w:cs="Times New Roman"/>
          <w:sz w:val="28"/>
          <w:szCs w:val="28"/>
          <w:lang w:val="uk-UA"/>
        </w:rPr>
        <w:lastRenderedPageBreak/>
        <w:t xml:space="preserve">позначення меж, </w:t>
      </w:r>
      <w:r w:rsidRPr="00A2768A">
        <w:rPr>
          <w:rFonts w:ascii="Times New Roman" w:eastAsia="Arial" w:hAnsi="Times New Roman" w:cs="Times New Roman"/>
          <w:sz w:val="28"/>
          <w:szCs w:val="28"/>
          <w:lang w:val="uk-UA"/>
        </w:rPr>
        <w:t>установлення захисних механізмів й обладнання для ко</w:t>
      </w:r>
      <w:r w:rsidR="00F7467C" w:rsidRPr="00A2768A">
        <w:rPr>
          <w:rFonts w:ascii="Times New Roman" w:eastAsia="Arial" w:hAnsi="Times New Roman" w:cs="Times New Roman"/>
          <w:sz w:val="28"/>
          <w:szCs w:val="28"/>
          <w:lang w:val="uk-UA"/>
        </w:rPr>
        <w:t xml:space="preserve">жної траси згідно з положеннями </w:t>
      </w:r>
      <w:r w:rsidRPr="00A2768A">
        <w:rPr>
          <w:rFonts w:ascii="Times New Roman" w:eastAsia="Arial" w:hAnsi="Times New Roman" w:cs="Times New Roman"/>
          <w:sz w:val="28"/>
          <w:szCs w:val="28"/>
          <w:lang w:val="uk-UA"/>
        </w:rPr>
        <w:t>МСАА, перевірка відповідності трас необхідному те</w:t>
      </w:r>
      <w:r w:rsidR="00F7467C" w:rsidRPr="00A2768A">
        <w:rPr>
          <w:rFonts w:ascii="Times New Roman" w:eastAsia="Arial" w:hAnsi="Times New Roman" w:cs="Times New Roman"/>
          <w:sz w:val="28"/>
          <w:szCs w:val="28"/>
          <w:lang w:val="uk-UA"/>
        </w:rPr>
        <w:t xml:space="preserve">хнічному стандарту й положенням </w:t>
      </w:r>
      <w:r w:rsidRPr="00A2768A">
        <w:rPr>
          <w:rFonts w:ascii="Times New Roman" w:eastAsia="Arial" w:hAnsi="Times New Roman" w:cs="Times New Roman"/>
          <w:sz w:val="28"/>
          <w:szCs w:val="28"/>
          <w:lang w:val="uk-UA"/>
        </w:rPr>
        <w:t>про безпеку МСАА;</w:t>
      </w:r>
    </w:p>
    <w:p w:rsidR="006C548C" w:rsidRPr="00A2768A" w:rsidRDefault="002F09FB" w:rsidP="00A2768A">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7347D3"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lang w:val="uk-UA"/>
        </w:rPr>
        <w:t> </w:t>
      </w:r>
      <w:r w:rsidR="0055428D" w:rsidRPr="00A2768A">
        <w:rPr>
          <w:rFonts w:ascii="Times New Roman" w:eastAsia="Arial" w:hAnsi="Times New Roman" w:cs="Times New Roman"/>
          <w:sz w:val="28"/>
          <w:szCs w:val="28"/>
          <w:lang w:val="uk-UA"/>
        </w:rPr>
        <w:t>координацію роботи помічників підготовників трас і відповідальність за дотримання всіх застережних заходів у роботі й змаганнях під час спорудження й демонтажу стіни, а також протягом усього періоду змагань;</w:t>
      </w:r>
    </w:p>
    <w:p w:rsidR="006C548C" w:rsidRPr="00A2768A" w:rsidRDefault="002F09FB" w:rsidP="00A2768A">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771A99"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lang w:val="uk-UA"/>
        </w:rPr>
        <w:t> </w:t>
      </w:r>
      <w:r w:rsidR="0055428D" w:rsidRPr="00A2768A">
        <w:rPr>
          <w:rFonts w:ascii="Times New Roman" w:eastAsia="Arial" w:hAnsi="Times New Roman" w:cs="Times New Roman"/>
          <w:sz w:val="28"/>
          <w:szCs w:val="28"/>
          <w:lang w:val="uk-UA"/>
        </w:rPr>
        <w:t>ремонт й очищення трас під керівництвом суддів з виду</w:t>
      </w:r>
      <w:r w:rsidR="00A0014C" w:rsidRPr="00A2768A">
        <w:rPr>
          <w:rFonts w:ascii="Times New Roman" w:eastAsia="Arial" w:hAnsi="Times New Roman" w:cs="Times New Roman"/>
          <w:sz w:val="28"/>
          <w:szCs w:val="28"/>
          <w:lang w:val="uk-UA"/>
        </w:rPr>
        <w:t>;</w:t>
      </w:r>
    </w:p>
    <w:p w:rsidR="0055428D" w:rsidRPr="00A2768A" w:rsidRDefault="002F09FB" w:rsidP="00A2768A">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771A99"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lang w:val="uk-UA"/>
        </w:rPr>
        <w:t> </w:t>
      </w:r>
      <w:r w:rsidR="0055428D" w:rsidRPr="00A2768A">
        <w:rPr>
          <w:rFonts w:ascii="Times New Roman" w:eastAsia="Arial" w:hAnsi="Times New Roman" w:cs="Times New Roman"/>
          <w:sz w:val="28"/>
          <w:szCs w:val="28"/>
          <w:lang w:val="uk-UA"/>
        </w:rPr>
        <w:t xml:space="preserve">проектування, установлення й обслуговування об’єктів для розминки; </w:t>
      </w:r>
    </w:p>
    <w:p w:rsidR="0055428D" w:rsidRPr="00A2768A" w:rsidRDefault="002F09FB" w:rsidP="00A2768A">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ґ</w:t>
      </w:r>
      <w:r w:rsidR="0055428D" w:rsidRPr="00A2768A">
        <w:rPr>
          <w:rFonts w:ascii="Times New Roman" w:eastAsia="Arial" w:hAnsi="Times New Roman" w:cs="Times New Roman"/>
          <w:sz w:val="28"/>
          <w:szCs w:val="28"/>
          <w:lang w:val="uk-UA"/>
        </w:rPr>
        <w:t>)</w:t>
      </w:r>
      <w:r w:rsidR="00A2768A" w:rsidRPr="00A2768A">
        <w:rPr>
          <w:rFonts w:ascii="Times New Roman" w:hAnsi="Times New Roman" w:cs="Times New Roman"/>
          <w:sz w:val="28"/>
          <w:szCs w:val="28"/>
          <w:lang w:val="uk-UA"/>
        </w:rPr>
        <w:t> </w:t>
      </w:r>
      <w:r w:rsidR="0055428D" w:rsidRPr="00A2768A">
        <w:rPr>
          <w:rFonts w:ascii="Times New Roman" w:eastAsia="Arial" w:hAnsi="Times New Roman" w:cs="Times New Roman"/>
          <w:sz w:val="28"/>
          <w:szCs w:val="28"/>
          <w:lang w:val="uk-UA"/>
        </w:rPr>
        <w:t xml:space="preserve">консультування команди з вимірювання і/або </w:t>
      </w:r>
      <w:r w:rsidR="001C6D9F" w:rsidRPr="00A2768A">
        <w:rPr>
          <w:rFonts w:ascii="Times New Roman" w:eastAsia="Arial" w:hAnsi="Times New Roman" w:cs="Times New Roman"/>
          <w:sz w:val="28"/>
          <w:szCs w:val="28"/>
          <w:lang w:val="uk-UA"/>
        </w:rPr>
        <w:t xml:space="preserve">суддів з трас/виду під час складання </w:t>
      </w:r>
      <w:r w:rsidR="0055428D" w:rsidRPr="00A2768A">
        <w:rPr>
          <w:rFonts w:ascii="Times New Roman" w:eastAsia="Arial" w:hAnsi="Times New Roman" w:cs="Times New Roman"/>
          <w:sz w:val="28"/>
          <w:szCs w:val="28"/>
          <w:lang w:val="uk-UA"/>
        </w:rPr>
        <w:t xml:space="preserve">«схеми» для кожної з трас; </w:t>
      </w:r>
    </w:p>
    <w:p w:rsidR="006C548C" w:rsidRPr="00A2768A" w:rsidRDefault="002F09FB" w:rsidP="00A2768A">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д</w:t>
      </w:r>
      <w:r w:rsidR="00771A99"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lang w:val="uk-UA"/>
        </w:rPr>
        <w:t> </w:t>
      </w:r>
      <w:r w:rsidR="0055428D" w:rsidRPr="00A2768A">
        <w:rPr>
          <w:rFonts w:ascii="Times New Roman" w:eastAsia="Arial" w:hAnsi="Times New Roman" w:cs="Times New Roman"/>
          <w:sz w:val="28"/>
          <w:szCs w:val="28"/>
          <w:lang w:val="uk-UA"/>
        </w:rPr>
        <w:t>консультування судді з виду щодо питання розташування відеокамер</w:t>
      </w:r>
      <w:r w:rsidR="00A0014C" w:rsidRPr="00A2768A">
        <w:rPr>
          <w:rFonts w:ascii="Times New Roman" w:eastAsia="Arial" w:hAnsi="Times New Roman" w:cs="Times New Roman"/>
          <w:sz w:val="28"/>
          <w:szCs w:val="28"/>
          <w:lang w:val="uk-UA"/>
        </w:rPr>
        <w:t>;</w:t>
      </w:r>
    </w:p>
    <w:p w:rsidR="006C548C" w:rsidRPr="00A2768A" w:rsidRDefault="002F09FB" w:rsidP="00A2768A">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е</w:t>
      </w:r>
      <w:r w:rsidR="00577D0E"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lang w:val="uk-UA"/>
        </w:rPr>
        <w:t> </w:t>
      </w:r>
      <w:r w:rsidR="0055428D" w:rsidRPr="00A2768A">
        <w:rPr>
          <w:rFonts w:ascii="Times New Roman" w:eastAsia="Arial" w:hAnsi="Times New Roman" w:cs="Times New Roman"/>
          <w:sz w:val="28"/>
          <w:szCs w:val="28"/>
          <w:lang w:val="uk-UA"/>
        </w:rPr>
        <w:t>консультування головного судді та судді з виду щодо питання максимального часу на кожній трасі, протягом якого учаснику змагання дозволяється проходити трасу.</w:t>
      </w:r>
    </w:p>
    <w:p w:rsidR="006C548C" w:rsidRPr="00A2768A" w:rsidRDefault="002F09FB" w:rsidP="00A2768A">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є</w:t>
      </w:r>
      <w:r w:rsidR="00771A99"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lang w:val="uk-UA"/>
        </w:rPr>
        <w:t> </w:t>
      </w:r>
      <w:r w:rsidR="0055428D" w:rsidRPr="00A2768A">
        <w:rPr>
          <w:rFonts w:ascii="Times New Roman" w:eastAsia="Arial" w:hAnsi="Times New Roman" w:cs="Times New Roman"/>
          <w:sz w:val="28"/>
          <w:szCs w:val="28"/>
          <w:lang w:val="uk-UA"/>
        </w:rPr>
        <w:t>закриття або ховання фінальних трас до початку змагань</w:t>
      </w:r>
    </w:p>
    <w:p w:rsidR="006C548C" w:rsidRPr="00A2768A" w:rsidRDefault="006C548C" w:rsidP="00A2768A">
      <w:pPr>
        <w:spacing w:after="0" w:line="240" w:lineRule="auto"/>
        <w:ind w:firstLine="567"/>
        <w:jc w:val="both"/>
        <w:rPr>
          <w:rFonts w:ascii="Times New Roman" w:hAnsi="Times New Roman" w:cs="Times New Roman"/>
          <w:sz w:val="28"/>
          <w:szCs w:val="28"/>
          <w:lang w:val="uk-UA"/>
        </w:rPr>
      </w:pPr>
    </w:p>
    <w:p w:rsidR="006C548C" w:rsidRPr="00A2768A" w:rsidRDefault="00A0014C" w:rsidP="00A2768A">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3.</w:t>
      </w:r>
      <w:r w:rsidR="00577D0E" w:rsidRPr="00A2768A">
        <w:rPr>
          <w:rFonts w:ascii="Times New Roman" w:eastAsia="Arial Black" w:hAnsi="Times New Roman" w:cs="Times New Roman"/>
          <w:b/>
          <w:bCs/>
          <w:sz w:val="28"/>
          <w:szCs w:val="28"/>
          <w:lang w:val="uk-UA"/>
        </w:rPr>
        <w:t xml:space="preserve">5 </w:t>
      </w:r>
      <w:r w:rsidR="002A2923" w:rsidRPr="00A2768A">
        <w:rPr>
          <w:rFonts w:ascii="Times New Roman" w:eastAsia="Arial Black" w:hAnsi="Times New Roman" w:cs="Times New Roman"/>
          <w:b/>
          <w:bCs/>
          <w:sz w:val="28"/>
          <w:szCs w:val="28"/>
          <w:lang w:val="uk-UA"/>
        </w:rPr>
        <w:t>БЕЗПЕКА</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5</w:t>
      </w:r>
      <w:r w:rsidR="002A2923" w:rsidRPr="00A2768A">
        <w:rPr>
          <w:rFonts w:ascii="Times New Roman" w:eastAsia="Arial" w:hAnsi="Times New Roman" w:cs="Times New Roman"/>
          <w:sz w:val="28"/>
          <w:szCs w:val="28"/>
          <w:lang w:val="uk-UA"/>
        </w:rPr>
        <w:t>.1</w:t>
      </w:r>
      <w:r w:rsidR="00A2768A" w:rsidRPr="00A2768A">
        <w:rPr>
          <w:rFonts w:ascii="Times New Roman" w:eastAsia="Arial" w:hAnsi="Times New Roman" w:cs="Times New Roman"/>
          <w:sz w:val="28"/>
          <w:szCs w:val="28"/>
          <w:lang w:val="uk-UA"/>
        </w:rPr>
        <w:t> </w:t>
      </w:r>
      <w:r w:rsidR="002A2923" w:rsidRPr="00A2768A">
        <w:rPr>
          <w:rFonts w:ascii="Times New Roman" w:eastAsia="Arial" w:hAnsi="Times New Roman" w:cs="Times New Roman"/>
          <w:sz w:val="28"/>
          <w:szCs w:val="28"/>
          <w:lang w:val="uk-UA"/>
        </w:rPr>
        <w:t>Національний комітет або федерація/організатор несуть особисту відповідальність за дотримання всіх застережних заходів у межах зони ізоляції й зони транзиту, зони проведення змагання, залів для змагання, а також за всі дії, пов’язані з проведенням змагань.</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5</w:t>
      </w:r>
      <w:r w:rsidR="00771A99" w:rsidRPr="00A2768A">
        <w:rPr>
          <w:rFonts w:ascii="Times New Roman" w:eastAsia="Arial" w:hAnsi="Times New Roman" w:cs="Times New Roman"/>
          <w:sz w:val="28"/>
          <w:szCs w:val="28"/>
          <w:lang w:val="uk-UA"/>
        </w:rPr>
        <w:t>.2</w:t>
      </w:r>
      <w:r w:rsidR="00A2768A" w:rsidRPr="00A2768A">
        <w:rPr>
          <w:rFonts w:ascii="Times New Roman" w:eastAsia="Arial" w:hAnsi="Times New Roman" w:cs="Times New Roman"/>
          <w:sz w:val="28"/>
          <w:szCs w:val="28"/>
          <w:lang w:val="uk-UA"/>
        </w:rPr>
        <w:t> </w:t>
      </w:r>
      <w:r w:rsidR="00316F6F" w:rsidRPr="00A2768A">
        <w:rPr>
          <w:rFonts w:ascii="Times New Roman" w:eastAsia="Arial" w:hAnsi="Times New Roman" w:cs="Times New Roman"/>
          <w:sz w:val="28"/>
          <w:szCs w:val="28"/>
          <w:lang w:val="uk-UA"/>
        </w:rPr>
        <w:t>Головний суддя, консультуючись з головним міжнародним постановником траси, повинен мати одноосібні повноваження з будь-якого питання безпеки в межах зони ізоляції та зони проведення змагань, включаючи повноваження відмовити у видачі дозволу починати чи продовжувати будь-яку частину змагань. Будь-які офіційні особи чи інші особи, які, на думку журі, порушили чи можуть порушити норми безпеки, підлягають негайному усуненню від виконання обов’язків та із зони ізоляції чи проведення змагань.</w:t>
      </w:r>
    </w:p>
    <w:p w:rsidR="006C548C" w:rsidRPr="00A2768A" w:rsidRDefault="00A0014C" w:rsidP="000572E6">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5</w:t>
      </w:r>
      <w:r w:rsidR="00577D0E" w:rsidRPr="00A2768A">
        <w:rPr>
          <w:rFonts w:ascii="Times New Roman" w:eastAsia="Arial" w:hAnsi="Times New Roman" w:cs="Times New Roman"/>
          <w:sz w:val="28"/>
          <w:szCs w:val="28"/>
          <w:lang w:val="uk-UA"/>
        </w:rPr>
        <w:t>.3</w:t>
      </w:r>
      <w:r w:rsidR="00A2768A" w:rsidRPr="00A2768A">
        <w:rPr>
          <w:rFonts w:ascii="Times New Roman" w:eastAsia="Arial" w:hAnsi="Times New Roman" w:cs="Times New Roman"/>
          <w:sz w:val="28"/>
          <w:szCs w:val="28"/>
          <w:lang w:val="uk-UA"/>
        </w:rPr>
        <w:t> </w:t>
      </w:r>
      <w:r w:rsidR="00316F6F" w:rsidRPr="00A2768A">
        <w:rPr>
          <w:rFonts w:ascii="Times New Roman" w:eastAsia="Arial" w:hAnsi="Times New Roman" w:cs="Times New Roman"/>
          <w:sz w:val="28"/>
          <w:szCs w:val="28"/>
          <w:lang w:val="uk-UA"/>
        </w:rPr>
        <w:t>Усі люди в зоні змагань обов'язково мають носити каски, в тому числі під час періоду спостереження за трасою</w:t>
      </w:r>
      <w:r w:rsidRPr="00A2768A">
        <w:rPr>
          <w:rFonts w:ascii="Times New Roman" w:eastAsia="Arial" w:hAnsi="Times New Roman" w:cs="Times New Roman"/>
          <w:sz w:val="28"/>
          <w:szCs w:val="28"/>
          <w:lang w:val="uk-UA"/>
        </w:rPr>
        <w:t>.</w:t>
      </w:r>
    </w:p>
    <w:p w:rsidR="006C548C" w:rsidRPr="00A2768A" w:rsidRDefault="00A0014C" w:rsidP="000572E6">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5</w:t>
      </w:r>
      <w:r w:rsidR="00577D0E" w:rsidRPr="00A2768A">
        <w:rPr>
          <w:rFonts w:ascii="Times New Roman" w:eastAsia="Arial" w:hAnsi="Times New Roman" w:cs="Times New Roman"/>
          <w:sz w:val="28"/>
          <w:szCs w:val="28"/>
          <w:lang w:val="uk-UA"/>
        </w:rPr>
        <w:t>.4</w:t>
      </w:r>
      <w:r w:rsidR="00A2768A" w:rsidRPr="00A2768A">
        <w:rPr>
          <w:rFonts w:ascii="Times New Roman" w:eastAsia="Arial" w:hAnsi="Times New Roman" w:cs="Times New Roman"/>
          <w:sz w:val="28"/>
          <w:szCs w:val="28"/>
          <w:lang w:val="uk-UA"/>
        </w:rPr>
        <w:t> </w:t>
      </w:r>
      <w:r w:rsidR="00316F6F" w:rsidRPr="00A2768A">
        <w:rPr>
          <w:rFonts w:ascii="Times New Roman" w:eastAsia="Arial" w:hAnsi="Times New Roman" w:cs="Times New Roman"/>
          <w:sz w:val="28"/>
          <w:szCs w:val="28"/>
          <w:lang w:val="uk-UA"/>
        </w:rPr>
        <w:t>Для забезпечення безпеки повинні бути вжиті всі можливі заходи. Кожна траса</w:t>
      </w:r>
      <w:r w:rsidR="00577D0E" w:rsidRPr="00A2768A">
        <w:rPr>
          <w:rFonts w:ascii="Times New Roman" w:eastAsia="Arial" w:hAnsi="Times New Roman" w:cs="Times New Roman"/>
          <w:sz w:val="28"/>
          <w:szCs w:val="28"/>
          <w:lang w:val="uk-UA"/>
        </w:rPr>
        <w:t xml:space="preserve"> </w:t>
      </w:r>
      <w:r w:rsidR="00316F6F" w:rsidRPr="00A2768A">
        <w:rPr>
          <w:rFonts w:ascii="Times New Roman" w:eastAsia="Arial" w:hAnsi="Times New Roman" w:cs="Times New Roman"/>
          <w:sz w:val="28"/>
          <w:szCs w:val="28"/>
          <w:lang w:val="uk-UA"/>
        </w:rPr>
        <w:t>повинна бути спроектована таким чином, щоб виключити можливість падіння учасника змагання, у результаті чого:</w:t>
      </w:r>
    </w:p>
    <w:p w:rsidR="00316F6F" w:rsidRPr="00A2768A" w:rsidRDefault="00316F6F"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A2768A" w:rsidRPr="00A2768A">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травмується учасник змагання;</w:t>
      </w:r>
    </w:p>
    <w:p w:rsidR="006C548C" w:rsidRPr="00A2768A" w:rsidRDefault="00316F6F"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A2768A" w:rsidRPr="00A2768A">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один учасник травмує іншого учасника змагання або заважає йому.</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5</w:t>
      </w:r>
      <w:r w:rsidR="00771A99" w:rsidRPr="00A2768A">
        <w:rPr>
          <w:rFonts w:ascii="Times New Roman" w:eastAsia="Arial" w:hAnsi="Times New Roman" w:cs="Times New Roman"/>
          <w:sz w:val="28"/>
          <w:szCs w:val="28"/>
          <w:lang w:val="uk-UA"/>
        </w:rPr>
        <w:t>.5</w:t>
      </w:r>
      <w:r w:rsidR="00A2768A" w:rsidRPr="00A2768A">
        <w:rPr>
          <w:rFonts w:ascii="Times New Roman" w:eastAsia="Arial" w:hAnsi="Times New Roman" w:cs="Times New Roman"/>
          <w:sz w:val="28"/>
          <w:szCs w:val="28"/>
          <w:lang w:val="uk-UA"/>
        </w:rPr>
        <w:t> </w:t>
      </w:r>
      <w:r w:rsidR="00B9091D" w:rsidRPr="00A2768A">
        <w:rPr>
          <w:rFonts w:ascii="Times New Roman" w:eastAsia="Arial" w:hAnsi="Times New Roman" w:cs="Times New Roman"/>
          <w:sz w:val="28"/>
          <w:szCs w:val="28"/>
          <w:lang w:val="uk-UA"/>
        </w:rPr>
        <w:t xml:space="preserve">Головний суддя, судді з виду і міжнародний підготовник трас повинні перевіряти всі </w:t>
      </w:r>
      <w:r w:rsidR="00100B2F" w:rsidRPr="00A2768A">
        <w:rPr>
          <w:rFonts w:ascii="Times New Roman" w:eastAsia="Arial" w:hAnsi="Times New Roman" w:cs="Times New Roman"/>
          <w:sz w:val="28"/>
          <w:szCs w:val="28"/>
          <w:lang w:val="uk-UA"/>
        </w:rPr>
        <w:t xml:space="preserve">траси до </w:t>
      </w:r>
      <w:r w:rsidR="00B9091D" w:rsidRPr="00A2768A">
        <w:rPr>
          <w:rFonts w:ascii="Times New Roman" w:eastAsia="Arial" w:hAnsi="Times New Roman" w:cs="Times New Roman"/>
          <w:sz w:val="28"/>
          <w:szCs w:val="28"/>
          <w:lang w:val="uk-UA"/>
        </w:rPr>
        <w:t>початку кожного раунду змагань для забезпечення підтримання стандартів безпеки. Тобто суддя з виду й міжнародний підготовник трас повинні:</w:t>
      </w:r>
    </w:p>
    <w:p w:rsidR="006C548C" w:rsidRPr="00A2768A" w:rsidRDefault="00A0014C"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a)</w:t>
      </w:r>
      <w:r w:rsidR="00A2768A" w:rsidRPr="00A2768A">
        <w:rPr>
          <w:rFonts w:ascii="Times New Roman" w:eastAsia="Arial" w:hAnsi="Times New Roman" w:cs="Times New Roman"/>
          <w:sz w:val="28"/>
          <w:szCs w:val="28"/>
          <w:lang w:val="uk-UA"/>
        </w:rPr>
        <w:t> </w:t>
      </w:r>
      <w:r w:rsidR="00100B2F" w:rsidRPr="00A2768A">
        <w:rPr>
          <w:rFonts w:ascii="Times New Roman" w:eastAsia="Arial" w:hAnsi="Times New Roman" w:cs="Times New Roman"/>
          <w:sz w:val="28"/>
          <w:szCs w:val="28"/>
          <w:lang w:val="uk-UA"/>
        </w:rPr>
        <w:t>слідкувати за тим, щоб усе обладнання для забезпечення безпеки відповідало</w:t>
      </w:r>
      <w:r w:rsidR="00577D0E" w:rsidRPr="00A2768A">
        <w:rPr>
          <w:rFonts w:ascii="Times New Roman" w:eastAsia="Arial" w:hAnsi="Times New Roman" w:cs="Times New Roman"/>
          <w:sz w:val="28"/>
          <w:szCs w:val="28"/>
          <w:lang w:val="uk-UA"/>
        </w:rPr>
        <w:t xml:space="preserve"> </w:t>
      </w:r>
      <w:r w:rsidR="00100B2F" w:rsidRPr="00A2768A">
        <w:rPr>
          <w:rFonts w:ascii="Times New Roman" w:eastAsia="Arial" w:hAnsi="Times New Roman" w:cs="Times New Roman"/>
          <w:sz w:val="28"/>
          <w:szCs w:val="28"/>
          <w:lang w:val="uk-UA"/>
        </w:rPr>
        <w:t>стандартам і положенням МСАА –</w:t>
      </w:r>
      <w:r w:rsidRPr="00A2768A">
        <w:rPr>
          <w:rFonts w:ascii="Times New Roman" w:eastAsia="Arial" w:hAnsi="Times New Roman" w:cs="Times New Roman"/>
          <w:sz w:val="28"/>
          <w:szCs w:val="28"/>
          <w:lang w:val="uk-UA"/>
        </w:rPr>
        <w:t xml:space="preserve"> </w:t>
      </w:r>
      <w:r w:rsidR="00100B2F" w:rsidRPr="00A2768A">
        <w:rPr>
          <w:rFonts w:ascii="Times New Roman" w:eastAsia="Arial" w:hAnsi="Times New Roman" w:cs="Times New Roman"/>
          <w:sz w:val="28"/>
          <w:szCs w:val="28"/>
          <w:lang w:val="uk-UA"/>
        </w:rPr>
        <w:t>додаткова інформація розміщена на сайті</w:t>
      </w:r>
      <w:r w:rsidRPr="00A2768A">
        <w:rPr>
          <w:rFonts w:ascii="Times New Roman" w:eastAsia="Arial" w:hAnsi="Times New Roman" w:cs="Times New Roman"/>
          <w:sz w:val="28"/>
          <w:szCs w:val="28"/>
          <w:lang w:val="uk-UA"/>
        </w:rPr>
        <w:t xml:space="preserve"> </w:t>
      </w:r>
      <w:hyperlink r:id="rId16">
        <w:r w:rsidRPr="00A2768A">
          <w:rPr>
            <w:rFonts w:ascii="Times New Roman" w:eastAsia="Arial" w:hAnsi="Times New Roman" w:cs="Times New Roman"/>
            <w:sz w:val="28"/>
            <w:szCs w:val="28"/>
            <w:u w:val="single" w:color="0000FF"/>
            <w:lang w:val="uk-UA"/>
          </w:rPr>
          <w:t>http://theuiaa.org/safety-</w:t>
        </w:r>
        <w:r w:rsidRPr="00A2768A">
          <w:rPr>
            <w:rFonts w:ascii="Times New Roman" w:eastAsia="Arial" w:hAnsi="Times New Roman" w:cs="Times New Roman"/>
            <w:sz w:val="28"/>
            <w:szCs w:val="28"/>
            <w:lang w:val="uk-UA"/>
          </w:rPr>
          <w:t xml:space="preserve"> </w:t>
        </w:r>
      </w:hyperlink>
      <w:hyperlink r:id="rId17">
        <w:proofErr w:type="spellStart"/>
        <w:r w:rsidRPr="00A2768A">
          <w:rPr>
            <w:rFonts w:ascii="Times New Roman" w:eastAsia="Arial" w:hAnsi="Times New Roman" w:cs="Times New Roman"/>
            <w:sz w:val="28"/>
            <w:szCs w:val="28"/>
            <w:u w:val="single" w:color="0000FF"/>
            <w:lang w:val="uk-UA"/>
          </w:rPr>
          <w:t>standards</w:t>
        </w:r>
        <w:proofErr w:type="spellEnd"/>
        <w:r w:rsidRPr="00A2768A">
          <w:rPr>
            <w:rFonts w:ascii="Times New Roman" w:eastAsia="Arial" w:hAnsi="Times New Roman" w:cs="Times New Roman"/>
            <w:sz w:val="28"/>
            <w:szCs w:val="28"/>
            <w:u w:val="single" w:color="0000FF"/>
            <w:lang w:val="uk-UA"/>
          </w:rPr>
          <w:t>/certified-equipment/</w:t>
        </w:r>
      </w:hyperlink>
      <w:r w:rsidRPr="00A2768A">
        <w:rPr>
          <w:rFonts w:ascii="Times New Roman" w:eastAsia="Arial" w:hAnsi="Times New Roman" w:cs="Times New Roman"/>
          <w:sz w:val="28"/>
          <w:szCs w:val="28"/>
          <w:lang w:val="uk-UA"/>
        </w:rPr>
        <w:t>;</w:t>
      </w:r>
    </w:p>
    <w:p w:rsidR="006C548C" w:rsidRPr="00A2768A" w:rsidRDefault="00826B77"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A0014C"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забезпечувати наявність компетентного персоналу для страхування учасників змагань.</w:t>
      </w:r>
      <w:r w:rsidR="008F75F8"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 xml:space="preserve">Суддя з виду повинен мати повноваження вимагати негайної </w:t>
      </w:r>
      <w:r w:rsidRPr="00A2768A">
        <w:rPr>
          <w:rFonts w:ascii="Times New Roman" w:eastAsia="Arial" w:hAnsi="Times New Roman" w:cs="Times New Roman"/>
          <w:sz w:val="28"/>
          <w:szCs w:val="28"/>
          <w:lang w:val="uk-UA"/>
        </w:rPr>
        <w:lastRenderedPageBreak/>
        <w:t>заміни будь-якого зі страхувальників (у випадку необхідності зупинити змагання й оголосити про технічний інцидент), а також будь-якої іншої особи, яка, на його думку, ставить під загрозу стандарти безпеки;</w:t>
      </w:r>
    </w:p>
    <w:p w:rsidR="006C548C" w:rsidRPr="00A2768A" w:rsidRDefault="00826B77"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proofErr w:type="spellStart"/>
      <w:r w:rsidR="00A2768A" w:rsidRPr="00A2768A">
        <w:rPr>
          <w:rFonts w:ascii="Times New Roman" w:eastAsia="Arial" w:hAnsi="Times New Roman" w:cs="Times New Roman"/>
          <w:sz w:val="28"/>
          <w:szCs w:val="28"/>
          <w:lang w:val="uk-UA"/>
        </w:rPr>
        <w:t> </w:t>
      </w:r>
      <w:proofErr w:type="spellEnd"/>
      <w:r w:rsidRPr="00A2768A">
        <w:rPr>
          <w:rFonts w:ascii="Times New Roman" w:eastAsia="Arial" w:hAnsi="Times New Roman" w:cs="Times New Roman"/>
          <w:sz w:val="28"/>
          <w:szCs w:val="28"/>
          <w:lang w:val="uk-UA"/>
        </w:rPr>
        <w:t>в інтересах безпеки після консультування з міжнародним підготовником трас і після</w:t>
      </w:r>
      <w:r w:rsidR="00577D0E"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отримання схвалення головного судді суддя з виду повинен вирішити, чи необхідно</w:t>
      </w:r>
      <w:r w:rsidR="00577D0E"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попередньо закріплю</w:t>
      </w:r>
      <w:r w:rsidR="008F75F8" w:rsidRPr="00A2768A">
        <w:rPr>
          <w:rFonts w:ascii="Times New Roman" w:eastAsia="Arial" w:hAnsi="Times New Roman" w:cs="Times New Roman"/>
          <w:sz w:val="28"/>
          <w:szCs w:val="28"/>
          <w:lang w:val="uk-UA"/>
        </w:rPr>
        <w:t xml:space="preserve">вати </w:t>
      </w:r>
      <w:proofErr w:type="spellStart"/>
      <w:r w:rsidR="008F75F8" w:rsidRPr="00A2768A">
        <w:rPr>
          <w:rFonts w:ascii="Times New Roman" w:eastAsia="Arial" w:hAnsi="Times New Roman" w:cs="Times New Roman"/>
          <w:sz w:val="28"/>
          <w:szCs w:val="28"/>
          <w:lang w:val="uk-UA"/>
        </w:rPr>
        <w:t>страхувальну</w:t>
      </w:r>
      <w:proofErr w:type="spellEnd"/>
      <w:r w:rsidR="008F75F8" w:rsidRPr="00A2768A">
        <w:rPr>
          <w:rFonts w:ascii="Times New Roman" w:eastAsia="Arial" w:hAnsi="Times New Roman" w:cs="Times New Roman"/>
          <w:sz w:val="28"/>
          <w:szCs w:val="28"/>
          <w:lang w:val="uk-UA"/>
        </w:rPr>
        <w:t xml:space="preserve"> мотузку у перш</w:t>
      </w:r>
      <w:r w:rsidRPr="00A2768A">
        <w:rPr>
          <w:rFonts w:ascii="Times New Roman" w:eastAsia="Arial" w:hAnsi="Times New Roman" w:cs="Times New Roman"/>
          <w:sz w:val="28"/>
          <w:szCs w:val="28"/>
          <w:lang w:val="uk-UA"/>
        </w:rPr>
        <w:t>у відтяжку (і у випадку</w:t>
      </w:r>
      <w:r w:rsidR="00577D0E"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необхідності, інше). За можливості проектування траси повинно бути таким, щоб указані</w:t>
      </w:r>
      <w:r w:rsidR="00577D0E"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застережні заходи не були обов’язковими.</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5</w:t>
      </w:r>
      <w:r w:rsidR="00771A99" w:rsidRPr="00A2768A">
        <w:rPr>
          <w:rFonts w:ascii="Times New Roman" w:eastAsia="Arial" w:hAnsi="Times New Roman" w:cs="Times New Roman"/>
          <w:sz w:val="28"/>
          <w:szCs w:val="28"/>
          <w:lang w:val="uk-UA"/>
        </w:rPr>
        <w:t>.6</w:t>
      </w:r>
      <w:r w:rsidR="00A2768A" w:rsidRPr="00A2768A">
        <w:rPr>
          <w:rFonts w:ascii="Times New Roman" w:eastAsia="Arial" w:hAnsi="Times New Roman" w:cs="Times New Roman"/>
          <w:sz w:val="28"/>
          <w:szCs w:val="28"/>
          <w:lang w:val="uk-UA"/>
        </w:rPr>
        <w:t> </w:t>
      </w:r>
      <w:r w:rsidR="00826B77" w:rsidRPr="00A2768A">
        <w:rPr>
          <w:rFonts w:ascii="Times New Roman" w:eastAsia="Arial" w:hAnsi="Times New Roman" w:cs="Times New Roman"/>
          <w:sz w:val="28"/>
          <w:szCs w:val="28"/>
          <w:lang w:val="uk-UA"/>
        </w:rPr>
        <w:t>До початку кожного раунду змагань суддя з виду повинен прослідкувати за тим, щоб був присутній необхідний кваліфікований медичний персонал, а також, щоб він швидко реагував на будь-який випадок чи травму учасника змагань чи офіційного представника в межах зони змагання/ізоляції</w:t>
      </w:r>
      <w:r w:rsidRPr="00A2768A">
        <w:rPr>
          <w:rFonts w:ascii="Times New Roman" w:eastAsia="Arial" w:hAnsi="Times New Roman" w:cs="Times New Roman"/>
          <w:sz w:val="28"/>
          <w:szCs w:val="28"/>
          <w:lang w:val="uk-UA"/>
        </w:rPr>
        <w:t>.</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5</w:t>
      </w:r>
      <w:r w:rsidR="00771A99" w:rsidRPr="00A2768A">
        <w:rPr>
          <w:rFonts w:ascii="Times New Roman" w:eastAsia="Arial" w:hAnsi="Times New Roman" w:cs="Times New Roman"/>
          <w:sz w:val="28"/>
          <w:szCs w:val="28"/>
          <w:lang w:val="uk-UA"/>
        </w:rPr>
        <w:t>.7</w:t>
      </w:r>
      <w:r w:rsidR="00A2768A" w:rsidRPr="00A2768A">
        <w:rPr>
          <w:rFonts w:ascii="Times New Roman" w:eastAsia="Arial" w:hAnsi="Times New Roman" w:cs="Times New Roman"/>
          <w:sz w:val="28"/>
          <w:szCs w:val="28"/>
          <w:lang w:val="uk-UA"/>
        </w:rPr>
        <w:t> </w:t>
      </w:r>
      <w:r w:rsidR="00826B77" w:rsidRPr="00A2768A">
        <w:rPr>
          <w:rFonts w:ascii="Times New Roman" w:eastAsia="Arial" w:hAnsi="Times New Roman" w:cs="Times New Roman"/>
          <w:sz w:val="28"/>
          <w:szCs w:val="28"/>
          <w:lang w:val="uk-UA"/>
        </w:rPr>
        <w:t>Усе обладнання для забезпечення безпеки й оснащення, яке використовується під час змагань, повинно відповідати стандартам МСАА, якщо інше не зазначене Комісією МСАА, або, як виняток, головним суддею через повноваження, надані йому Комісією МСАА. В рамках цих загальних вимог:</w:t>
      </w:r>
    </w:p>
    <w:p w:rsidR="006C548C" w:rsidRPr="00A2768A" w:rsidRDefault="00A2768A" w:rsidP="000572E6">
      <w:pPr>
        <w:tabs>
          <w:tab w:val="left" w:pos="426"/>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rPr>
        <w:t>I</w:t>
      </w:r>
      <w:r w:rsidR="00577D0E" w:rsidRPr="00A2768A">
        <w:rPr>
          <w:rFonts w:ascii="Times New Roman" w:eastAsia="Arial" w:hAnsi="Times New Roman" w:cs="Times New Roman"/>
          <w:sz w:val="28"/>
          <w:szCs w:val="28"/>
          <w:lang w:val="uk-UA"/>
        </w:rPr>
        <w:t>.</w:t>
      </w:r>
      <w:r w:rsidRPr="00A2768A">
        <w:rPr>
          <w:rFonts w:ascii="Times New Roman" w:eastAsia="Arial" w:hAnsi="Times New Roman" w:cs="Times New Roman"/>
          <w:sz w:val="28"/>
          <w:szCs w:val="28"/>
          <w:lang w:val="uk-UA"/>
        </w:rPr>
        <w:t> </w:t>
      </w:r>
      <w:r w:rsidR="00826B77" w:rsidRPr="00A2768A">
        <w:rPr>
          <w:rFonts w:ascii="Times New Roman" w:eastAsia="Arial" w:hAnsi="Times New Roman" w:cs="Times New Roman"/>
          <w:sz w:val="28"/>
          <w:szCs w:val="28"/>
          <w:lang w:val="uk-UA"/>
        </w:rPr>
        <w:t xml:space="preserve">Учасники змагань повинні використовувати одинарну </w:t>
      </w:r>
      <w:proofErr w:type="spellStart"/>
      <w:r w:rsidR="00826B77" w:rsidRPr="00A2768A">
        <w:rPr>
          <w:rFonts w:ascii="Times New Roman" w:eastAsia="Arial" w:hAnsi="Times New Roman" w:cs="Times New Roman"/>
          <w:sz w:val="28"/>
          <w:szCs w:val="28"/>
          <w:lang w:val="uk-UA"/>
        </w:rPr>
        <w:t>страхувальну</w:t>
      </w:r>
      <w:proofErr w:type="spellEnd"/>
      <w:r w:rsidR="00826B77" w:rsidRPr="00A2768A">
        <w:rPr>
          <w:rFonts w:ascii="Times New Roman" w:eastAsia="Arial" w:hAnsi="Times New Roman" w:cs="Times New Roman"/>
          <w:sz w:val="28"/>
          <w:szCs w:val="28"/>
          <w:lang w:val="uk-UA"/>
        </w:rPr>
        <w:t xml:space="preserve"> мотузку, надану</w:t>
      </w:r>
      <w:r w:rsidR="00577D0E" w:rsidRPr="00A2768A">
        <w:rPr>
          <w:rFonts w:ascii="Times New Roman" w:eastAsia="Arial" w:hAnsi="Times New Roman" w:cs="Times New Roman"/>
          <w:sz w:val="28"/>
          <w:szCs w:val="28"/>
          <w:lang w:val="uk-UA"/>
        </w:rPr>
        <w:t xml:space="preserve"> </w:t>
      </w:r>
      <w:r w:rsidR="00826B77" w:rsidRPr="00A2768A">
        <w:rPr>
          <w:rFonts w:ascii="Times New Roman" w:eastAsia="Arial" w:hAnsi="Times New Roman" w:cs="Times New Roman"/>
          <w:sz w:val="28"/>
          <w:szCs w:val="28"/>
          <w:lang w:val="uk-UA"/>
        </w:rPr>
        <w:t>організаторами</w:t>
      </w:r>
      <w:r w:rsidR="00A0014C" w:rsidRPr="00A2768A">
        <w:rPr>
          <w:rFonts w:ascii="Times New Roman" w:eastAsia="Arial" w:hAnsi="Times New Roman" w:cs="Times New Roman"/>
          <w:sz w:val="28"/>
          <w:szCs w:val="28"/>
          <w:lang w:val="uk-UA"/>
        </w:rPr>
        <w:t>.</w:t>
      </w:r>
    </w:p>
    <w:p w:rsidR="006C548C" w:rsidRPr="00A2768A" w:rsidRDefault="00A2768A"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rPr>
        <w:t>II</w:t>
      </w:r>
      <w:r w:rsidR="00771A99" w:rsidRPr="00A2768A">
        <w:rPr>
          <w:rFonts w:ascii="Times New Roman" w:eastAsia="Arial" w:hAnsi="Times New Roman" w:cs="Times New Roman"/>
          <w:sz w:val="28"/>
          <w:szCs w:val="28"/>
          <w:lang w:val="uk-UA"/>
        </w:rPr>
        <w:t>.</w:t>
      </w:r>
      <w:r w:rsidRPr="00A2768A">
        <w:rPr>
          <w:rFonts w:ascii="Times New Roman" w:eastAsia="Arial" w:hAnsi="Times New Roman" w:cs="Times New Roman"/>
          <w:sz w:val="28"/>
          <w:szCs w:val="28"/>
        </w:rPr>
        <w:t> </w:t>
      </w:r>
      <w:r w:rsidR="00826B77" w:rsidRPr="00A2768A">
        <w:rPr>
          <w:rFonts w:ascii="Times New Roman" w:eastAsia="Arial" w:hAnsi="Times New Roman" w:cs="Times New Roman"/>
          <w:sz w:val="28"/>
          <w:szCs w:val="28"/>
          <w:lang w:val="uk-UA"/>
        </w:rPr>
        <w:t xml:space="preserve">Періодичність, з якою змінюється </w:t>
      </w:r>
      <w:proofErr w:type="spellStart"/>
      <w:r w:rsidR="00826B77" w:rsidRPr="00A2768A">
        <w:rPr>
          <w:rFonts w:ascii="Times New Roman" w:eastAsia="Arial" w:hAnsi="Times New Roman" w:cs="Times New Roman"/>
          <w:sz w:val="28"/>
          <w:szCs w:val="28"/>
          <w:lang w:val="uk-UA"/>
        </w:rPr>
        <w:t>страхувальна</w:t>
      </w:r>
      <w:proofErr w:type="spellEnd"/>
      <w:r w:rsidR="00826B77" w:rsidRPr="00A2768A">
        <w:rPr>
          <w:rFonts w:ascii="Times New Roman" w:eastAsia="Arial" w:hAnsi="Times New Roman" w:cs="Times New Roman"/>
          <w:sz w:val="28"/>
          <w:szCs w:val="28"/>
          <w:lang w:val="uk-UA"/>
        </w:rPr>
        <w:t xml:space="preserve"> мотузка, визначається</w:t>
      </w:r>
      <w:r w:rsidR="00771A99" w:rsidRPr="00A2768A">
        <w:rPr>
          <w:rFonts w:ascii="Times New Roman" w:eastAsia="Arial" w:hAnsi="Times New Roman" w:cs="Times New Roman"/>
          <w:sz w:val="28"/>
          <w:szCs w:val="28"/>
          <w:lang w:val="uk-UA"/>
        </w:rPr>
        <w:t xml:space="preserve"> </w:t>
      </w:r>
      <w:r w:rsidR="00826B77" w:rsidRPr="00A2768A">
        <w:rPr>
          <w:rFonts w:ascii="Times New Roman" w:eastAsia="Arial" w:hAnsi="Times New Roman" w:cs="Times New Roman"/>
          <w:sz w:val="28"/>
          <w:szCs w:val="28"/>
          <w:lang w:val="uk-UA"/>
        </w:rPr>
        <w:t>суддею з виду</w:t>
      </w:r>
      <w:r w:rsidR="00A0014C" w:rsidRPr="00A2768A">
        <w:rPr>
          <w:rFonts w:ascii="Times New Roman" w:eastAsia="Arial" w:hAnsi="Times New Roman" w:cs="Times New Roman"/>
          <w:sz w:val="28"/>
          <w:szCs w:val="28"/>
          <w:lang w:val="uk-UA"/>
        </w:rPr>
        <w:t xml:space="preserve">. </w:t>
      </w:r>
      <w:r w:rsidR="0096033C" w:rsidRPr="00A2768A">
        <w:rPr>
          <w:rFonts w:ascii="Times New Roman" w:eastAsia="Arial" w:hAnsi="Times New Roman" w:cs="Times New Roman"/>
          <w:sz w:val="28"/>
          <w:szCs w:val="28"/>
          <w:lang w:val="uk-UA"/>
        </w:rPr>
        <w:t>Як виняток, представник Комісії</w:t>
      </w:r>
      <w:r w:rsidR="00826B77" w:rsidRPr="00A2768A">
        <w:rPr>
          <w:rFonts w:ascii="Times New Roman" w:eastAsia="Arial" w:hAnsi="Times New Roman" w:cs="Times New Roman"/>
          <w:sz w:val="28"/>
          <w:szCs w:val="28"/>
          <w:lang w:val="uk-UA"/>
        </w:rPr>
        <w:t xml:space="preserve"> МСАА може дозволити своєму представникові надати організатору таке технічне оснащення (з’єднувальні ланки </w:t>
      </w:r>
      <w:proofErr w:type="spellStart"/>
      <w:r w:rsidR="00826B77" w:rsidRPr="00A2768A">
        <w:rPr>
          <w:rFonts w:ascii="Times New Roman" w:eastAsia="Arial" w:hAnsi="Times New Roman" w:cs="Times New Roman"/>
          <w:sz w:val="28"/>
          <w:szCs w:val="28"/>
          <w:lang w:val="uk-UA"/>
        </w:rPr>
        <w:t>Maillon</w:t>
      </w:r>
      <w:proofErr w:type="spellEnd"/>
      <w:r w:rsidR="00826B77" w:rsidRPr="00A2768A">
        <w:rPr>
          <w:rFonts w:ascii="Times New Roman" w:eastAsia="Arial" w:hAnsi="Times New Roman" w:cs="Times New Roman"/>
          <w:sz w:val="28"/>
          <w:szCs w:val="28"/>
          <w:lang w:val="uk-UA"/>
        </w:rPr>
        <w:t xml:space="preserve"> </w:t>
      </w:r>
      <w:proofErr w:type="spellStart"/>
      <w:r w:rsidR="00826B77" w:rsidRPr="00A2768A">
        <w:rPr>
          <w:rFonts w:ascii="Times New Roman" w:eastAsia="Arial" w:hAnsi="Times New Roman" w:cs="Times New Roman"/>
          <w:sz w:val="28"/>
          <w:szCs w:val="28"/>
          <w:lang w:val="uk-UA"/>
        </w:rPr>
        <w:t>Rapide</w:t>
      </w:r>
      <w:proofErr w:type="spellEnd"/>
      <w:r w:rsidR="00826B77" w:rsidRPr="00A2768A">
        <w:rPr>
          <w:rFonts w:ascii="Times New Roman" w:eastAsia="Arial" w:hAnsi="Times New Roman" w:cs="Times New Roman"/>
          <w:sz w:val="28"/>
          <w:szCs w:val="28"/>
          <w:lang w:val="uk-UA"/>
        </w:rPr>
        <w:t>, мотузки і т. ін.), яке він не може купити у своїй країні через різні пропозиції на ринку.</w:t>
      </w:r>
    </w:p>
    <w:p w:rsidR="006C548C" w:rsidRPr="00A2768A" w:rsidRDefault="00A2768A"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rPr>
        <w:t>III</w:t>
      </w:r>
      <w:r w:rsidR="00A0014C" w:rsidRPr="00A2768A">
        <w:rPr>
          <w:rFonts w:ascii="Times New Roman" w:eastAsia="Arial" w:hAnsi="Times New Roman" w:cs="Times New Roman"/>
          <w:sz w:val="28"/>
          <w:szCs w:val="28"/>
          <w:lang w:val="uk-UA"/>
        </w:rPr>
        <w:t>.</w:t>
      </w:r>
      <w:r w:rsidRPr="00A2768A">
        <w:rPr>
          <w:rFonts w:ascii="Times New Roman" w:eastAsia="Arial" w:hAnsi="Times New Roman" w:cs="Times New Roman"/>
          <w:sz w:val="28"/>
          <w:szCs w:val="28"/>
        </w:rPr>
        <w:t> </w:t>
      </w:r>
      <w:r w:rsidR="00826B77" w:rsidRPr="00A2768A">
        <w:rPr>
          <w:rFonts w:ascii="Times New Roman" w:eastAsia="Arial" w:hAnsi="Times New Roman" w:cs="Times New Roman"/>
          <w:sz w:val="28"/>
          <w:szCs w:val="28"/>
          <w:lang w:val="uk-UA"/>
        </w:rPr>
        <w:t>Витрати на оплату такого оснащення забезпечуються організатором змагань.</w:t>
      </w:r>
    </w:p>
    <w:p w:rsidR="00DC65CD"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5</w:t>
      </w:r>
      <w:r w:rsidR="00771A99" w:rsidRPr="00A2768A">
        <w:rPr>
          <w:rFonts w:ascii="Times New Roman" w:eastAsia="Arial" w:hAnsi="Times New Roman" w:cs="Times New Roman"/>
          <w:sz w:val="28"/>
          <w:szCs w:val="28"/>
          <w:lang w:val="uk-UA"/>
        </w:rPr>
        <w:t>.8</w:t>
      </w:r>
      <w:r w:rsidR="00A2768A" w:rsidRPr="00A2768A">
        <w:rPr>
          <w:rFonts w:ascii="Times New Roman" w:eastAsia="Arial" w:hAnsi="Times New Roman" w:cs="Times New Roman"/>
          <w:sz w:val="28"/>
          <w:szCs w:val="28"/>
        </w:rPr>
        <w:t> </w:t>
      </w:r>
      <w:r w:rsidR="00DC65CD" w:rsidRPr="00A2768A">
        <w:rPr>
          <w:rFonts w:ascii="Times New Roman" w:eastAsia="Arial" w:hAnsi="Times New Roman" w:cs="Times New Roman"/>
          <w:sz w:val="28"/>
          <w:szCs w:val="28"/>
          <w:lang w:val="uk-UA"/>
        </w:rPr>
        <w:t>Оснащення трас. Необхідно дотримува</w:t>
      </w:r>
      <w:r w:rsidR="00577D0E" w:rsidRPr="00A2768A">
        <w:rPr>
          <w:rFonts w:ascii="Times New Roman" w:eastAsia="Arial" w:hAnsi="Times New Roman" w:cs="Times New Roman"/>
          <w:sz w:val="28"/>
          <w:szCs w:val="28"/>
          <w:lang w:val="uk-UA"/>
        </w:rPr>
        <w:t>тися таких застережних заходів:</w:t>
      </w:r>
    </w:p>
    <w:p w:rsidR="006C548C" w:rsidRPr="00A2768A" w:rsidRDefault="00A47ED3"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577D0E" w:rsidRPr="00A2768A">
        <w:rPr>
          <w:rFonts w:ascii="Times New Roman" w:eastAsia="Arial" w:hAnsi="Times New Roman" w:cs="Times New Roman"/>
          <w:sz w:val="28"/>
          <w:szCs w:val="28"/>
          <w:lang w:val="uk-UA"/>
        </w:rPr>
        <w:t>)</w:t>
      </w:r>
      <w:r w:rsidR="00A2768A" w:rsidRPr="00A2768A">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 xml:space="preserve">з’єднувальні ланки </w:t>
      </w:r>
      <w:proofErr w:type="spellStart"/>
      <w:r w:rsidRPr="00A2768A">
        <w:rPr>
          <w:rFonts w:ascii="Times New Roman" w:eastAsia="Arial" w:hAnsi="Times New Roman" w:cs="Times New Roman"/>
          <w:sz w:val="28"/>
          <w:szCs w:val="28"/>
          <w:lang w:val="uk-UA"/>
        </w:rPr>
        <w:t>Maillon</w:t>
      </w:r>
      <w:proofErr w:type="spellEnd"/>
      <w:r w:rsidRPr="00A2768A">
        <w:rPr>
          <w:rFonts w:ascii="Times New Roman" w:eastAsia="Arial" w:hAnsi="Times New Roman" w:cs="Times New Roman"/>
          <w:sz w:val="28"/>
          <w:szCs w:val="28"/>
          <w:lang w:val="uk-UA"/>
        </w:rPr>
        <w:t xml:space="preserve"> </w:t>
      </w:r>
      <w:proofErr w:type="spellStart"/>
      <w:r w:rsidRPr="00A2768A">
        <w:rPr>
          <w:rFonts w:ascii="Times New Roman" w:eastAsia="Arial" w:hAnsi="Times New Roman" w:cs="Times New Roman"/>
          <w:sz w:val="28"/>
          <w:szCs w:val="28"/>
          <w:lang w:val="uk-UA"/>
        </w:rPr>
        <w:t>Rapide</w:t>
      </w:r>
      <w:proofErr w:type="spellEnd"/>
      <w:r w:rsidRPr="00A2768A">
        <w:rPr>
          <w:rFonts w:ascii="Times New Roman" w:eastAsia="Arial" w:hAnsi="Times New Roman" w:cs="Times New Roman"/>
          <w:sz w:val="28"/>
          <w:szCs w:val="28"/>
          <w:lang w:val="uk-UA"/>
        </w:rPr>
        <w:t xml:space="preserve"> й відтяжки. Кожна точка безпеки, яка</w:t>
      </w:r>
      <w:r w:rsidR="00577D0E"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 xml:space="preserve">використовується в раунді змагань, повинна бути обладнана відтяжкою й карабіном, через які учасник змагань кріпить мотузку. З’єднання між відтяжкою й точкою безпеки повинно складатися зі з’єднувальної ланки </w:t>
      </w:r>
      <w:proofErr w:type="spellStart"/>
      <w:r w:rsidRPr="00A2768A">
        <w:rPr>
          <w:rFonts w:ascii="Times New Roman" w:eastAsia="Arial" w:hAnsi="Times New Roman" w:cs="Times New Roman"/>
          <w:sz w:val="28"/>
          <w:szCs w:val="28"/>
          <w:lang w:val="uk-UA"/>
        </w:rPr>
        <w:t>Maillon</w:t>
      </w:r>
      <w:proofErr w:type="spellEnd"/>
      <w:r w:rsidRPr="00A2768A">
        <w:rPr>
          <w:rFonts w:ascii="Times New Roman" w:eastAsia="Arial" w:hAnsi="Times New Roman" w:cs="Times New Roman"/>
          <w:sz w:val="28"/>
          <w:szCs w:val="28"/>
          <w:lang w:val="uk-UA"/>
        </w:rPr>
        <w:t xml:space="preserve"> </w:t>
      </w:r>
      <w:proofErr w:type="spellStart"/>
      <w:r w:rsidRPr="00A2768A">
        <w:rPr>
          <w:rFonts w:ascii="Times New Roman" w:eastAsia="Arial" w:hAnsi="Times New Roman" w:cs="Times New Roman"/>
          <w:sz w:val="28"/>
          <w:szCs w:val="28"/>
          <w:lang w:val="uk-UA"/>
        </w:rPr>
        <w:t>Rapide</w:t>
      </w:r>
      <w:proofErr w:type="spellEnd"/>
      <w:r w:rsidRPr="00A2768A">
        <w:rPr>
          <w:rFonts w:ascii="Times New Roman" w:eastAsia="Arial" w:hAnsi="Times New Roman" w:cs="Times New Roman"/>
          <w:sz w:val="28"/>
          <w:szCs w:val="28"/>
          <w:lang w:val="uk-UA"/>
        </w:rPr>
        <w:t xml:space="preserve"> (без карабіна), схваленої МСАА.</w:t>
      </w:r>
    </w:p>
    <w:p w:rsidR="006C548C" w:rsidRPr="00A2768A" w:rsidRDefault="00A47ED3" w:rsidP="000572E6">
      <w:pPr>
        <w:spacing w:after="0" w:line="240" w:lineRule="auto"/>
        <w:ind w:firstLine="567"/>
        <w:jc w:val="both"/>
        <w:rPr>
          <w:rFonts w:ascii="Times New Roman" w:eastAsia="Arial" w:hAnsi="Times New Roman" w:cs="Times New Roman"/>
          <w:bCs/>
          <w:sz w:val="28"/>
          <w:szCs w:val="28"/>
          <w:lang w:val="uk-UA"/>
        </w:rPr>
      </w:pPr>
      <w:r w:rsidRPr="00A2768A">
        <w:rPr>
          <w:rFonts w:ascii="Times New Roman" w:eastAsia="Arial" w:hAnsi="Times New Roman" w:cs="Times New Roman"/>
          <w:bCs/>
          <w:sz w:val="28"/>
          <w:szCs w:val="28"/>
          <w:lang w:val="uk-UA"/>
        </w:rPr>
        <w:t xml:space="preserve">ПРИМІТКА. Муфта з’єднувальної ланки </w:t>
      </w:r>
      <w:proofErr w:type="spellStart"/>
      <w:r w:rsidRPr="00A2768A">
        <w:rPr>
          <w:rFonts w:ascii="Times New Roman" w:eastAsia="Arial" w:hAnsi="Times New Roman" w:cs="Times New Roman"/>
          <w:bCs/>
          <w:sz w:val="28"/>
          <w:szCs w:val="28"/>
          <w:lang w:val="uk-UA"/>
        </w:rPr>
        <w:t>Maillon</w:t>
      </w:r>
      <w:proofErr w:type="spellEnd"/>
      <w:r w:rsidRPr="00A2768A">
        <w:rPr>
          <w:rFonts w:ascii="Times New Roman" w:eastAsia="Arial" w:hAnsi="Times New Roman" w:cs="Times New Roman"/>
          <w:bCs/>
          <w:sz w:val="28"/>
          <w:szCs w:val="28"/>
          <w:lang w:val="uk-UA"/>
        </w:rPr>
        <w:t xml:space="preserve"> </w:t>
      </w:r>
      <w:proofErr w:type="spellStart"/>
      <w:r w:rsidRPr="00A2768A">
        <w:rPr>
          <w:rFonts w:ascii="Times New Roman" w:eastAsia="Arial" w:hAnsi="Times New Roman" w:cs="Times New Roman"/>
          <w:bCs/>
          <w:sz w:val="28"/>
          <w:szCs w:val="28"/>
          <w:lang w:val="uk-UA"/>
        </w:rPr>
        <w:t>Rapide</w:t>
      </w:r>
      <w:proofErr w:type="spellEnd"/>
      <w:r w:rsidRPr="00A2768A">
        <w:rPr>
          <w:rFonts w:ascii="Times New Roman" w:eastAsia="Arial" w:hAnsi="Times New Roman" w:cs="Times New Roman"/>
          <w:bCs/>
          <w:sz w:val="28"/>
          <w:szCs w:val="28"/>
          <w:lang w:val="uk-UA"/>
        </w:rPr>
        <w:t xml:space="preserve"> повинна бути закрита згідно із</w:t>
      </w:r>
      <w:r w:rsidR="00577D0E" w:rsidRPr="00A2768A">
        <w:rPr>
          <w:rFonts w:ascii="Times New Roman" w:eastAsia="Arial" w:hAnsi="Times New Roman" w:cs="Times New Roman"/>
          <w:bCs/>
          <w:sz w:val="28"/>
          <w:szCs w:val="28"/>
          <w:lang w:val="uk-UA"/>
        </w:rPr>
        <w:t xml:space="preserve"> </w:t>
      </w:r>
      <w:r w:rsidRPr="00A2768A">
        <w:rPr>
          <w:rFonts w:ascii="Times New Roman" w:eastAsia="Arial" w:hAnsi="Times New Roman" w:cs="Times New Roman"/>
          <w:bCs/>
          <w:sz w:val="28"/>
          <w:szCs w:val="28"/>
          <w:lang w:val="uk-UA"/>
        </w:rPr>
        <w:t>затвердженою специфікацією виробника.</w:t>
      </w:r>
    </w:p>
    <w:p w:rsidR="00A47ED3" w:rsidRPr="008052EF" w:rsidRDefault="00A47ED3" w:rsidP="000572E6">
      <w:pPr>
        <w:spacing w:after="0" w:line="240" w:lineRule="auto"/>
        <w:ind w:firstLine="567"/>
        <w:jc w:val="both"/>
        <w:rPr>
          <w:rFonts w:ascii="Times New Roman" w:eastAsia="Arial" w:hAnsi="Times New Roman" w:cs="Times New Roman"/>
          <w:spacing w:val="-2"/>
          <w:sz w:val="28"/>
          <w:szCs w:val="28"/>
          <w:lang w:val="uk-UA"/>
        </w:rPr>
      </w:pPr>
      <w:r w:rsidRPr="008052EF">
        <w:rPr>
          <w:rFonts w:ascii="Times New Roman" w:eastAsia="Arial" w:hAnsi="Times New Roman" w:cs="Times New Roman"/>
          <w:spacing w:val="-2"/>
          <w:sz w:val="28"/>
          <w:szCs w:val="28"/>
          <w:lang w:val="uk-UA"/>
        </w:rPr>
        <w:t>б</w:t>
      </w:r>
      <w:r w:rsidR="00A0014C" w:rsidRPr="008052EF">
        <w:rPr>
          <w:rFonts w:ascii="Times New Roman" w:eastAsia="Arial" w:hAnsi="Times New Roman" w:cs="Times New Roman"/>
          <w:spacing w:val="-2"/>
          <w:sz w:val="28"/>
          <w:szCs w:val="28"/>
          <w:lang w:val="uk-UA"/>
        </w:rPr>
        <w:t>)</w:t>
      </w:r>
      <w:r w:rsidR="00A2768A" w:rsidRPr="008052EF">
        <w:rPr>
          <w:rFonts w:ascii="Times New Roman" w:eastAsia="Arial" w:hAnsi="Times New Roman" w:cs="Times New Roman"/>
          <w:spacing w:val="-2"/>
          <w:sz w:val="28"/>
          <w:szCs w:val="28"/>
        </w:rPr>
        <w:t> </w:t>
      </w:r>
      <w:r w:rsidRPr="008052EF">
        <w:rPr>
          <w:rFonts w:ascii="Times New Roman" w:eastAsia="Arial" w:hAnsi="Times New Roman" w:cs="Times New Roman"/>
          <w:spacing w:val="-2"/>
          <w:sz w:val="28"/>
          <w:szCs w:val="28"/>
          <w:lang w:val="uk-UA"/>
        </w:rPr>
        <w:t xml:space="preserve">у випадку необхідності подовження відтяжки потрібно використовувати суцільну (прошивну) відтяжку такої ж міцності (або більшої) замість звичайної, більш короткої відтяжки. Клейка стрічка може використовуватися для з’єднання петель відтяжки. Такі відтяжки в жодному разі не можуть бути вкорочені чи відрегульовані за допомогою вузлів. Також не допускається використання ланки відтяжок звичайної довжини (з’єднаних одна з одною за допомогою з’єднувальних ланок </w:t>
      </w:r>
      <w:proofErr w:type="spellStart"/>
      <w:r w:rsidRPr="008052EF">
        <w:rPr>
          <w:rFonts w:ascii="Times New Roman" w:eastAsia="Arial" w:hAnsi="Times New Roman" w:cs="Times New Roman"/>
          <w:spacing w:val="-2"/>
          <w:sz w:val="28"/>
          <w:szCs w:val="28"/>
          <w:lang w:val="uk-UA"/>
        </w:rPr>
        <w:t>Maillon</w:t>
      </w:r>
      <w:proofErr w:type="spellEnd"/>
      <w:r w:rsidRPr="008052EF">
        <w:rPr>
          <w:rFonts w:ascii="Times New Roman" w:eastAsia="Arial" w:hAnsi="Times New Roman" w:cs="Times New Roman"/>
          <w:spacing w:val="-2"/>
          <w:sz w:val="28"/>
          <w:szCs w:val="28"/>
          <w:lang w:val="uk-UA"/>
        </w:rPr>
        <w:t xml:space="preserve"> </w:t>
      </w:r>
      <w:proofErr w:type="spellStart"/>
      <w:r w:rsidRPr="008052EF">
        <w:rPr>
          <w:rFonts w:ascii="Times New Roman" w:eastAsia="Arial" w:hAnsi="Times New Roman" w:cs="Times New Roman"/>
          <w:spacing w:val="-2"/>
          <w:sz w:val="28"/>
          <w:szCs w:val="28"/>
          <w:lang w:val="uk-UA"/>
        </w:rPr>
        <w:t>Rapide</w:t>
      </w:r>
      <w:proofErr w:type="spellEnd"/>
      <w:r w:rsidRPr="008052EF">
        <w:rPr>
          <w:rFonts w:ascii="Times New Roman" w:eastAsia="Arial" w:hAnsi="Times New Roman" w:cs="Times New Roman"/>
          <w:spacing w:val="-2"/>
          <w:sz w:val="28"/>
          <w:szCs w:val="28"/>
          <w:lang w:val="uk-UA"/>
        </w:rPr>
        <w:t xml:space="preserve">, карабінами з муфтами або без них). Також заборонено використовувати стягнуті вузлом мотузки чи </w:t>
      </w:r>
      <w:r w:rsidR="00577D0E" w:rsidRPr="008052EF">
        <w:rPr>
          <w:rFonts w:ascii="Times New Roman" w:eastAsia="Arial" w:hAnsi="Times New Roman" w:cs="Times New Roman"/>
          <w:spacing w:val="-2"/>
          <w:sz w:val="28"/>
          <w:szCs w:val="28"/>
          <w:lang w:val="uk-UA"/>
        </w:rPr>
        <w:t>стрічкові відтяжки;</w:t>
      </w:r>
    </w:p>
    <w:p w:rsidR="006C548C" w:rsidRPr="00A2768A" w:rsidRDefault="00A47ED3"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в</w:t>
      </w:r>
      <w:r w:rsidR="00577D0E" w:rsidRPr="00A2768A">
        <w:rPr>
          <w:rFonts w:ascii="Times New Roman" w:eastAsia="Arial" w:hAnsi="Times New Roman" w:cs="Times New Roman"/>
          <w:sz w:val="28"/>
          <w:szCs w:val="28"/>
          <w:lang w:val="uk-UA"/>
        </w:rPr>
        <w:t>)</w:t>
      </w:r>
      <w:proofErr w:type="spellStart"/>
      <w:r w:rsidR="008052EF">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страхувальн</w:t>
      </w:r>
      <w:proofErr w:type="spellEnd"/>
      <w:r w:rsidRPr="00A2768A">
        <w:rPr>
          <w:rFonts w:ascii="Times New Roman" w:eastAsia="Arial" w:hAnsi="Times New Roman" w:cs="Times New Roman"/>
          <w:sz w:val="28"/>
          <w:szCs w:val="28"/>
          <w:lang w:val="uk-UA"/>
        </w:rPr>
        <w:t>а м</w:t>
      </w:r>
      <w:r w:rsidR="00172197" w:rsidRPr="00A2768A">
        <w:rPr>
          <w:rFonts w:ascii="Times New Roman" w:eastAsia="Arial" w:hAnsi="Times New Roman" w:cs="Times New Roman"/>
          <w:sz w:val="28"/>
          <w:szCs w:val="28"/>
          <w:lang w:val="uk-UA"/>
        </w:rPr>
        <w:t>отузка повинна бути закріплена в</w:t>
      </w:r>
      <w:r w:rsidRPr="00A2768A">
        <w:rPr>
          <w:rFonts w:ascii="Times New Roman" w:eastAsia="Arial" w:hAnsi="Times New Roman" w:cs="Times New Roman"/>
          <w:sz w:val="28"/>
          <w:szCs w:val="28"/>
          <w:lang w:val="uk-UA"/>
        </w:rPr>
        <w:t xml:space="preserve"> першу відтяжку в усіх раундах.</w:t>
      </w:r>
    </w:p>
    <w:p w:rsidR="006C548C" w:rsidRPr="00A2768A" w:rsidRDefault="00A0014C" w:rsidP="000572E6">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5.9</w:t>
      </w:r>
      <w:r w:rsidR="008052EF">
        <w:rPr>
          <w:rFonts w:ascii="Times New Roman" w:eastAsia="Arial" w:hAnsi="Times New Roman" w:cs="Times New Roman"/>
          <w:sz w:val="28"/>
          <w:szCs w:val="28"/>
          <w:lang w:val="uk-UA"/>
        </w:rPr>
        <w:t> </w:t>
      </w:r>
      <w:r w:rsidR="00A47ED3" w:rsidRPr="00A2768A">
        <w:rPr>
          <w:rFonts w:ascii="Times New Roman" w:eastAsia="Arial" w:hAnsi="Times New Roman" w:cs="Times New Roman"/>
          <w:sz w:val="28"/>
          <w:szCs w:val="28"/>
          <w:lang w:val="uk-UA"/>
        </w:rPr>
        <w:t>Страховка. На початку проходження траси змагань:</w:t>
      </w:r>
    </w:p>
    <w:p w:rsidR="006C548C" w:rsidRPr="00A2768A" w:rsidRDefault="00172197"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577D0E" w:rsidRPr="00A2768A">
        <w:rPr>
          <w:rFonts w:ascii="Times New Roman" w:eastAsia="Arial" w:hAnsi="Times New Roman" w:cs="Times New Roman"/>
          <w:sz w:val="28"/>
          <w:szCs w:val="28"/>
          <w:lang w:val="uk-UA"/>
        </w:rPr>
        <w:t>)</w:t>
      </w:r>
      <w:r w:rsidR="008052EF">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кожен учасник змагань повинен бути екіпірований, згідно з положеннями МСАА, які регулюють спорядження;</w:t>
      </w:r>
    </w:p>
    <w:p w:rsidR="006C548C" w:rsidRPr="00A2768A" w:rsidRDefault="00172197"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577D0E" w:rsidRPr="00A2768A">
        <w:rPr>
          <w:rFonts w:ascii="Times New Roman" w:eastAsia="Arial" w:hAnsi="Times New Roman" w:cs="Times New Roman"/>
          <w:sz w:val="28"/>
          <w:szCs w:val="28"/>
          <w:lang w:val="uk-UA"/>
        </w:rPr>
        <w:t>)</w:t>
      </w:r>
      <w:r w:rsidR="008052EF">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канатна мотузка повинна бути прив’язана до обв’язки кожного учасника за допомогою вузла «вісімка» з контрольним вузлом</w:t>
      </w:r>
      <w:r w:rsidR="00A0014C" w:rsidRPr="00A2768A">
        <w:rPr>
          <w:rFonts w:ascii="Times New Roman" w:eastAsia="Arial" w:hAnsi="Times New Roman" w:cs="Times New Roman"/>
          <w:sz w:val="28"/>
          <w:szCs w:val="28"/>
          <w:lang w:val="uk-UA"/>
        </w:rPr>
        <w:t>;</w:t>
      </w:r>
    </w:p>
    <w:p w:rsidR="006C548C" w:rsidRPr="00A2768A" w:rsidRDefault="00172197"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577D0E" w:rsidRPr="00A2768A">
        <w:rPr>
          <w:rFonts w:ascii="Times New Roman" w:eastAsia="Arial" w:hAnsi="Times New Roman" w:cs="Times New Roman"/>
          <w:sz w:val="28"/>
          <w:szCs w:val="28"/>
          <w:lang w:val="uk-UA"/>
        </w:rPr>
        <w:t>)</w:t>
      </w:r>
      <w:r w:rsidR="008052EF">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 xml:space="preserve">до початку проходження траси учасником змагання страхувальник повинен перевірити (бажано в зоні транзиту), чи мотузка приєднана до обв’язки учасника згідно, з </w:t>
      </w:r>
      <w:r w:rsidR="006D3533">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Pr="00A2768A">
        <w:rPr>
          <w:rFonts w:ascii="Times New Roman" w:eastAsia="Arial" w:hAnsi="Times New Roman" w:cs="Times New Roman"/>
          <w:sz w:val="28"/>
          <w:szCs w:val="28"/>
          <w:lang w:val="uk-UA"/>
        </w:rPr>
        <w:t>ом 3.5.8, а і б, зазначеним вище, а обв’язка закріплена необхідним чином;</w:t>
      </w:r>
    </w:p>
    <w:p w:rsidR="006C548C" w:rsidRPr="00A2768A" w:rsidRDefault="00172197"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577D0E" w:rsidRPr="00A2768A">
        <w:rPr>
          <w:rFonts w:ascii="Times New Roman" w:eastAsia="Arial" w:hAnsi="Times New Roman" w:cs="Times New Roman"/>
          <w:sz w:val="28"/>
          <w:szCs w:val="28"/>
          <w:lang w:val="uk-UA"/>
        </w:rPr>
        <w:t>)</w:t>
      </w:r>
      <w:r w:rsidR="008052EF">
        <w:rPr>
          <w:rFonts w:ascii="Times New Roman" w:eastAsia="Arial" w:hAnsi="Times New Roman" w:cs="Times New Roman"/>
          <w:sz w:val="28"/>
          <w:szCs w:val="28"/>
          <w:lang w:val="uk-UA"/>
        </w:rPr>
        <w:t> </w:t>
      </w:r>
      <w:r w:rsidR="007C247B" w:rsidRPr="00A2768A">
        <w:rPr>
          <w:rFonts w:ascii="Times New Roman" w:eastAsia="Arial" w:hAnsi="Times New Roman" w:cs="Times New Roman"/>
          <w:sz w:val="28"/>
          <w:szCs w:val="28"/>
          <w:lang w:val="uk-UA"/>
        </w:rPr>
        <w:t>перед супроводженням учасника до початку траси страхувальник повинен переконатися в тому, що мотузка змотана таким чином, що її можна використовувати без зволікань;</w:t>
      </w:r>
    </w:p>
    <w:p w:rsidR="006C548C" w:rsidRPr="00A2768A" w:rsidRDefault="00172197"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ґ</w:t>
      </w:r>
      <w:r w:rsidR="00577D0E" w:rsidRPr="00A2768A">
        <w:rPr>
          <w:rFonts w:ascii="Times New Roman" w:eastAsia="Arial" w:hAnsi="Times New Roman" w:cs="Times New Roman"/>
          <w:sz w:val="28"/>
          <w:szCs w:val="28"/>
          <w:lang w:val="uk-UA"/>
        </w:rPr>
        <w:t>)</w:t>
      </w:r>
      <w:r w:rsidR="008052EF">
        <w:rPr>
          <w:rFonts w:ascii="Times New Roman" w:eastAsia="Arial" w:hAnsi="Times New Roman" w:cs="Times New Roman"/>
          <w:sz w:val="28"/>
          <w:szCs w:val="28"/>
          <w:lang w:val="uk-UA"/>
        </w:rPr>
        <w:t> </w:t>
      </w:r>
      <w:r w:rsidR="007C247B" w:rsidRPr="00A2768A">
        <w:rPr>
          <w:rFonts w:ascii="Times New Roman" w:eastAsia="Arial" w:hAnsi="Times New Roman" w:cs="Times New Roman"/>
          <w:sz w:val="28"/>
          <w:szCs w:val="28"/>
          <w:lang w:val="uk-UA"/>
        </w:rPr>
        <w:t>змагання на трудність. Кожен суддя з виду разом з міжнародним представником</w:t>
      </w:r>
      <w:r w:rsidR="00577D0E" w:rsidRPr="00A2768A">
        <w:rPr>
          <w:rFonts w:ascii="Times New Roman" w:eastAsia="Arial" w:hAnsi="Times New Roman" w:cs="Times New Roman"/>
          <w:sz w:val="28"/>
          <w:szCs w:val="28"/>
          <w:lang w:val="uk-UA"/>
        </w:rPr>
        <w:t xml:space="preserve"> </w:t>
      </w:r>
      <w:r w:rsidR="007C247B" w:rsidRPr="00A2768A">
        <w:rPr>
          <w:rFonts w:ascii="Times New Roman" w:eastAsia="Arial" w:hAnsi="Times New Roman" w:cs="Times New Roman"/>
          <w:sz w:val="28"/>
          <w:szCs w:val="28"/>
          <w:lang w:val="uk-UA"/>
        </w:rPr>
        <w:t>повинен вирішити, чи повинен страхувальник на початку траси мати асистента для</w:t>
      </w:r>
      <w:r w:rsidR="00577D0E" w:rsidRPr="00A2768A">
        <w:rPr>
          <w:rFonts w:ascii="Times New Roman" w:eastAsia="Arial" w:hAnsi="Times New Roman" w:cs="Times New Roman"/>
          <w:sz w:val="28"/>
          <w:szCs w:val="28"/>
          <w:lang w:val="uk-UA"/>
        </w:rPr>
        <w:t xml:space="preserve"> </w:t>
      </w:r>
      <w:r w:rsidR="007C247B" w:rsidRPr="00A2768A">
        <w:rPr>
          <w:rFonts w:ascii="Times New Roman" w:eastAsia="Arial" w:hAnsi="Times New Roman" w:cs="Times New Roman"/>
          <w:sz w:val="28"/>
          <w:szCs w:val="28"/>
          <w:lang w:val="uk-UA"/>
        </w:rPr>
        <w:t>забезпечення додаткової безпеки (наприклад, «підстрахувати» учасника змагань у нижній частині траси);</w:t>
      </w:r>
    </w:p>
    <w:p w:rsidR="006C548C" w:rsidRPr="00A2768A" w:rsidRDefault="00172197"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д</w:t>
      </w:r>
      <w:r w:rsidR="00A0014C" w:rsidRPr="00A2768A">
        <w:rPr>
          <w:rFonts w:ascii="Times New Roman" w:eastAsia="Arial" w:hAnsi="Times New Roman" w:cs="Times New Roman"/>
          <w:sz w:val="28"/>
          <w:szCs w:val="28"/>
          <w:lang w:val="uk-UA"/>
        </w:rPr>
        <w:t>)</w:t>
      </w:r>
      <w:r w:rsidR="008052EF">
        <w:rPr>
          <w:rFonts w:ascii="Times New Roman" w:eastAsia="Arial" w:hAnsi="Times New Roman" w:cs="Times New Roman"/>
          <w:sz w:val="28"/>
          <w:szCs w:val="28"/>
          <w:lang w:val="uk-UA"/>
        </w:rPr>
        <w:t> </w:t>
      </w:r>
      <w:r w:rsidR="007C247B" w:rsidRPr="00A2768A">
        <w:rPr>
          <w:rFonts w:ascii="Times New Roman" w:eastAsia="Arial" w:hAnsi="Times New Roman" w:cs="Times New Roman"/>
          <w:sz w:val="28"/>
          <w:szCs w:val="28"/>
          <w:lang w:val="uk-UA"/>
        </w:rPr>
        <w:t xml:space="preserve">змагання на швидкість. Страхувальник повинен </w:t>
      </w:r>
      <w:r w:rsidR="00801BCB" w:rsidRPr="00A2768A">
        <w:rPr>
          <w:rFonts w:ascii="Times New Roman" w:eastAsia="Arial" w:hAnsi="Times New Roman" w:cs="Times New Roman"/>
          <w:sz w:val="28"/>
          <w:szCs w:val="28"/>
          <w:lang w:val="uk-UA"/>
        </w:rPr>
        <w:t xml:space="preserve">мати асистента для забезпечення </w:t>
      </w:r>
      <w:r w:rsidR="007C247B" w:rsidRPr="00A2768A">
        <w:rPr>
          <w:rFonts w:ascii="Times New Roman" w:eastAsia="Arial" w:hAnsi="Times New Roman" w:cs="Times New Roman"/>
          <w:sz w:val="28"/>
          <w:szCs w:val="28"/>
          <w:lang w:val="uk-UA"/>
        </w:rPr>
        <w:t>додаткової безпеки під час супроводу учасника.</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5.10</w:t>
      </w:r>
      <w:r w:rsidR="008052EF">
        <w:rPr>
          <w:rFonts w:ascii="Times New Roman" w:eastAsia="Arial" w:hAnsi="Times New Roman" w:cs="Times New Roman"/>
          <w:sz w:val="28"/>
          <w:szCs w:val="28"/>
          <w:lang w:val="uk-UA"/>
        </w:rPr>
        <w:t> </w:t>
      </w:r>
      <w:r w:rsidR="00801BCB" w:rsidRPr="00A2768A">
        <w:rPr>
          <w:rFonts w:ascii="Times New Roman" w:eastAsia="Arial" w:hAnsi="Times New Roman" w:cs="Times New Roman"/>
          <w:sz w:val="28"/>
          <w:szCs w:val="28"/>
          <w:lang w:val="uk-UA"/>
        </w:rPr>
        <w:t>Під час проходження траси учасником страхувальник повинен уважно слідкувати за тим, щоб:</w:t>
      </w:r>
    </w:p>
    <w:p w:rsidR="006C548C" w:rsidRPr="00A2768A" w:rsidRDefault="00801BCB"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577D0E" w:rsidRPr="00A2768A">
        <w:rPr>
          <w:rFonts w:ascii="Times New Roman" w:eastAsia="Arial" w:hAnsi="Times New Roman" w:cs="Times New Roman"/>
          <w:sz w:val="28"/>
          <w:szCs w:val="28"/>
          <w:lang w:val="uk-UA"/>
        </w:rPr>
        <w:t>)</w:t>
      </w:r>
      <w:r w:rsidR="008052EF">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рухи учасника не були обмежені занадто натягнутою мотузкою</w:t>
      </w:r>
      <w:r w:rsidR="00A0014C" w:rsidRPr="00A2768A">
        <w:rPr>
          <w:rFonts w:ascii="Times New Roman" w:eastAsia="Arial" w:hAnsi="Times New Roman" w:cs="Times New Roman"/>
          <w:sz w:val="28"/>
          <w:szCs w:val="28"/>
          <w:lang w:val="uk-UA"/>
        </w:rPr>
        <w:t>;</w:t>
      </w:r>
    </w:p>
    <w:p w:rsidR="006C548C" w:rsidRPr="00A2768A" w:rsidRDefault="00801BCB"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577D0E" w:rsidRPr="00A2768A">
        <w:rPr>
          <w:rFonts w:ascii="Times New Roman" w:eastAsia="Arial" w:hAnsi="Times New Roman" w:cs="Times New Roman"/>
          <w:sz w:val="28"/>
          <w:szCs w:val="28"/>
          <w:lang w:val="uk-UA"/>
        </w:rPr>
        <w:t>)</w:t>
      </w:r>
      <w:r w:rsidR="008052EF">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йому/їй нічого не заважало під час спроби закріпити мотузку у відтяжку, а якщо</w:t>
      </w:r>
      <w:r w:rsidR="00577D0E"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учасник при цьому стикається з труднощами, мотузка повинна бути негайно послаблена</w:t>
      </w:r>
      <w:r w:rsidR="00A0014C" w:rsidRPr="00A2768A">
        <w:rPr>
          <w:rFonts w:ascii="Times New Roman" w:eastAsia="Arial" w:hAnsi="Times New Roman" w:cs="Times New Roman"/>
          <w:sz w:val="28"/>
          <w:szCs w:val="28"/>
          <w:lang w:val="uk-UA"/>
        </w:rPr>
        <w:t>;</w:t>
      </w:r>
    </w:p>
    <w:p w:rsidR="006C548C" w:rsidRPr="00A2768A" w:rsidRDefault="00801BCB"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577D0E" w:rsidRPr="00A2768A">
        <w:rPr>
          <w:rFonts w:ascii="Times New Roman" w:eastAsia="Arial" w:hAnsi="Times New Roman" w:cs="Times New Roman"/>
          <w:sz w:val="28"/>
          <w:szCs w:val="28"/>
          <w:lang w:val="uk-UA"/>
        </w:rPr>
        <w:t>)</w:t>
      </w:r>
      <w:r w:rsidR="008052EF">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усі падіння зупинялися динамічним і безпечним способом</w:t>
      </w:r>
      <w:r w:rsidR="00A0014C" w:rsidRPr="00A2768A">
        <w:rPr>
          <w:rFonts w:ascii="Times New Roman" w:eastAsia="Arial" w:hAnsi="Times New Roman" w:cs="Times New Roman"/>
          <w:sz w:val="28"/>
          <w:szCs w:val="28"/>
          <w:lang w:val="uk-UA"/>
        </w:rPr>
        <w:t>;</w:t>
      </w:r>
    </w:p>
    <w:p w:rsidR="006C548C" w:rsidRPr="00A2768A" w:rsidRDefault="00801BCB"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A0014C" w:rsidRPr="00A2768A">
        <w:rPr>
          <w:rFonts w:ascii="Times New Roman" w:eastAsia="Arial" w:hAnsi="Times New Roman" w:cs="Times New Roman"/>
          <w:sz w:val="28"/>
          <w:szCs w:val="28"/>
          <w:lang w:val="uk-UA"/>
        </w:rPr>
        <w:t>)</w:t>
      </w:r>
      <w:r w:rsidR="008052EF">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страховка забезпечувала неможливість надмірних падінь учасників</w:t>
      </w:r>
      <w:r w:rsidR="00A0014C" w:rsidRPr="00A2768A">
        <w:rPr>
          <w:rFonts w:ascii="Times New Roman" w:eastAsia="Arial" w:hAnsi="Times New Roman" w:cs="Times New Roman"/>
          <w:sz w:val="28"/>
          <w:szCs w:val="28"/>
          <w:lang w:val="uk-UA"/>
        </w:rPr>
        <w:t>;</w:t>
      </w:r>
    </w:p>
    <w:p w:rsidR="006C548C" w:rsidRPr="00A2768A" w:rsidRDefault="00801BCB"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ґ</w:t>
      </w:r>
      <w:r w:rsidR="00577D0E" w:rsidRPr="00A2768A">
        <w:rPr>
          <w:rFonts w:ascii="Times New Roman" w:eastAsia="Arial" w:hAnsi="Times New Roman" w:cs="Times New Roman"/>
          <w:sz w:val="28"/>
          <w:szCs w:val="28"/>
          <w:lang w:val="uk-UA"/>
        </w:rPr>
        <w:t>)</w:t>
      </w:r>
      <w:r w:rsidR="008052EF">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особлива увага приділялася тому, щоб під час зупинки падіння учасник не травмувався об частини конструкцій для лазіння, які мають виступи</w:t>
      </w:r>
      <w:r w:rsidR="00A0014C" w:rsidRPr="00A2768A">
        <w:rPr>
          <w:rFonts w:ascii="Times New Roman" w:eastAsia="Arial" w:hAnsi="Times New Roman" w:cs="Times New Roman"/>
          <w:sz w:val="28"/>
          <w:szCs w:val="28"/>
          <w:lang w:val="uk-UA"/>
        </w:rPr>
        <w:t>.</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5.11</w:t>
      </w:r>
      <w:r w:rsidR="008052EF">
        <w:rPr>
          <w:rFonts w:ascii="Times New Roman" w:eastAsia="Arial" w:hAnsi="Times New Roman" w:cs="Times New Roman"/>
          <w:sz w:val="28"/>
          <w:szCs w:val="28"/>
          <w:lang w:val="uk-UA"/>
        </w:rPr>
        <w:t> </w:t>
      </w:r>
      <w:r w:rsidR="00801BCB" w:rsidRPr="00A2768A">
        <w:rPr>
          <w:rFonts w:ascii="Times New Roman" w:eastAsia="Arial" w:hAnsi="Times New Roman" w:cs="Times New Roman"/>
          <w:sz w:val="28"/>
          <w:szCs w:val="28"/>
          <w:lang w:val="uk-UA"/>
        </w:rPr>
        <w:t>Під час закріплення мотузки до фінішної точки безпеки (відтяжки) або після зупинки падіння учасник повинен бути спущений на землю. Необхідно прослідкувати за тим, щоб учасник не зачепив обладнання, розміщене на землі.</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5.12</w:t>
      </w:r>
      <w:r w:rsidR="008052EF">
        <w:rPr>
          <w:rFonts w:ascii="Times New Roman" w:eastAsia="Arial" w:hAnsi="Times New Roman" w:cs="Times New Roman"/>
          <w:sz w:val="28"/>
          <w:szCs w:val="28"/>
          <w:lang w:val="uk-UA"/>
        </w:rPr>
        <w:t> </w:t>
      </w:r>
      <w:r w:rsidR="00090E60" w:rsidRPr="00A2768A">
        <w:rPr>
          <w:rFonts w:ascii="Times New Roman" w:eastAsia="Arial" w:hAnsi="Times New Roman" w:cs="Times New Roman"/>
          <w:sz w:val="28"/>
          <w:szCs w:val="28"/>
          <w:lang w:val="uk-UA"/>
        </w:rPr>
        <w:t>Поки учасник відв’язує мотузку від своєї обв’язки, страхувальник повинен</w:t>
      </w:r>
      <w:r w:rsidR="00577D0E" w:rsidRPr="00A2768A">
        <w:rPr>
          <w:rFonts w:ascii="Times New Roman" w:eastAsia="Arial" w:hAnsi="Times New Roman" w:cs="Times New Roman"/>
          <w:sz w:val="28"/>
          <w:szCs w:val="28"/>
          <w:lang w:val="uk-UA"/>
        </w:rPr>
        <w:t xml:space="preserve"> </w:t>
      </w:r>
      <w:r w:rsidR="00090E60" w:rsidRPr="00A2768A">
        <w:rPr>
          <w:rFonts w:ascii="Times New Roman" w:eastAsia="Arial" w:hAnsi="Times New Roman" w:cs="Times New Roman"/>
          <w:sz w:val="28"/>
          <w:szCs w:val="28"/>
          <w:lang w:val="uk-UA"/>
        </w:rPr>
        <w:t>якнайшвидше витягнути мотузку через відтяжки, при цьому не зсуваючи їх. Обов’язок страхувальника – прослідкувати за тим, щоб учасник покинув зону змагання якнайшвидше.</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5.13</w:t>
      </w:r>
      <w:r w:rsidR="008052EF">
        <w:rPr>
          <w:rFonts w:ascii="Times New Roman" w:eastAsia="Arial" w:hAnsi="Times New Roman" w:cs="Times New Roman"/>
          <w:sz w:val="28"/>
          <w:szCs w:val="28"/>
          <w:lang w:val="uk-UA"/>
        </w:rPr>
        <w:t> </w:t>
      </w:r>
      <w:r w:rsidR="00090E60" w:rsidRPr="00A2768A">
        <w:rPr>
          <w:rFonts w:ascii="Times New Roman" w:eastAsia="Arial" w:hAnsi="Times New Roman" w:cs="Times New Roman"/>
          <w:sz w:val="28"/>
          <w:szCs w:val="28"/>
          <w:lang w:val="uk-UA"/>
        </w:rPr>
        <w:t>Суддя з виду має право доручити організатору замінити будь-якого страхувальника у будь-який час під час раунду змагань. У разі заміни</w:t>
      </w:r>
      <w:r w:rsidR="00402154" w:rsidRPr="00A2768A">
        <w:rPr>
          <w:rFonts w:ascii="Times New Roman" w:eastAsia="Arial" w:hAnsi="Times New Roman" w:cs="Times New Roman"/>
          <w:sz w:val="28"/>
          <w:szCs w:val="28"/>
          <w:lang w:val="uk-UA"/>
        </w:rPr>
        <w:t xml:space="preserve"> страхувальника</w:t>
      </w:r>
      <w:r w:rsidR="00090E60" w:rsidRPr="00A2768A">
        <w:rPr>
          <w:rFonts w:ascii="Times New Roman" w:eastAsia="Arial" w:hAnsi="Times New Roman" w:cs="Times New Roman"/>
          <w:sz w:val="28"/>
          <w:szCs w:val="28"/>
          <w:lang w:val="uk-UA"/>
        </w:rPr>
        <w:t xml:space="preserve">, </w:t>
      </w:r>
      <w:r w:rsidR="00402154" w:rsidRPr="00A2768A">
        <w:rPr>
          <w:rFonts w:ascii="Times New Roman" w:eastAsia="Arial" w:hAnsi="Times New Roman" w:cs="Times New Roman"/>
          <w:sz w:val="28"/>
          <w:szCs w:val="28"/>
          <w:lang w:val="uk-UA"/>
        </w:rPr>
        <w:t>йому</w:t>
      </w:r>
      <w:r w:rsidR="00090E60" w:rsidRPr="00A2768A">
        <w:rPr>
          <w:rFonts w:ascii="Times New Roman" w:eastAsia="Arial" w:hAnsi="Times New Roman" w:cs="Times New Roman"/>
          <w:sz w:val="28"/>
          <w:szCs w:val="28"/>
          <w:lang w:val="uk-UA"/>
        </w:rPr>
        <w:t xml:space="preserve"> не дозволяється приймати участь у страхуванні будь-якого учасника на цьому змаганні</w:t>
      </w:r>
      <w:r w:rsidRPr="00A2768A">
        <w:rPr>
          <w:rFonts w:ascii="Times New Roman" w:eastAsia="Arial" w:hAnsi="Times New Roman" w:cs="Times New Roman"/>
          <w:sz w:val="28"/>
          <w:szCs w:val="28"/>
          <w:lang w:val="uk-UA"/>
        </w:rPr>
        <w:t>.</w:t>
      </w:r>
    </w:p>
    <w:p w:rsidR="008052EF" w:rsidRDefault="008052EF" w:rsidP="000572E6">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6C548C" w:rsidRPr="0034357B" w:rsidRDefault="00A0014C" w:rsidP="0034357B">
      <w:pPr>
        <w:spacing w:after="120" w:line="240" w:lineRule="auto"/>
        <w:ind w:firstLine="567"/>
        <w:jc w:val="both"/>
        <w:rPr>
          <w:rFonts w:ascii="Times New Roman" w:eastAsia="Arial Black" w:hAnsi="Times New Roman" w:cs="Times New Roman"/>
          <w:b/>
          <w:bCs/>
          <w:sz w:val="28"/>
          <w:szCs w:val="28"/>
          <w:lang w:val="uk-UA"/>
        </w:rPr>
      </w:pPr>
      <w:r w:rsidRPr="0034357B">
        <w:rPr>
          <w:rFonts w:ascii="Times New Roman" w:eastAsia="Arial Black" w:hAnsi="Times New Roman" w:cs="Times New Roman"/>
          <w:b/>
          <w:bCs/>
          <w:sz w:val="28"/>
          <w:szCs w:val="28"/>
          <w:lang w:val="uk-UA"/>
        </w:rPr>
        <w:lastRenderedPageBreak/>
        <w:t>3.</w:t>
      </w:r>
      <w:r w:rsidR="00577D0E" w:rsidRPr="0034357B">
        <w:rPr>
          <w:rFonts w:ascii="Times New Roman" w:eastAsia="Arial Black" w:hAnsi="Times New Roman" w:cs="Times New Roman"/>
          <w:b/>
          <w:bCs/>
          <w:sz w:val="28"/>
          <w:szCs w:val="28"/>
          <w:lang w:val="uk-UA"/>
        </w:rPr>
        <w:t xml:space="preserve">6 </w:t>
      </w:r>
      <w:r w:rsidR="00402154" w:rsidRPr="0034357B">
        <w:rPr>
          <w:rFonts w:ascii="Times New Roman" w:eastAsia="Arial Black" w:hAnsi="Times New Roman" w:cs="Times New Roman"/>
          <w:b/>
          <w:bCs/>
          <w:sz w:val="28"/>
          <w:szCs w:val="28"/>
          <w:lang w:val="uk-UA"/>
        </w:rPr>
        <w:t>ВИМІРЮВАННЯ ВИСОТИ І ХРОНОМЕТРАЖ</w:t>
      </w:r>
    </w:p>
    <w:p w:rsidR="006C548C" w:rsidRPr="0034357B" w:rsidRDefault="00A0014C" w:rsidP="000572E6">
      <w:pPr>
        <w:spacing w:after="0" w:line="240" w:lineRule="auto"/>
        <w:ind w:firstLine="567"/>
        <w:jc w:val="both"/>
        <w:rPr>
          <w:rFonts w:ascii="Times New Roman" w:eastAsia="Arial" w:hAnsi="Times New Roman" w:cs="Times New Roman"/>
          <w:sz w:val="28"/>
          <w:szCs w:val="28"/>
          <w:lang w:val="uk-UA"/>
        </w:rPr>
      </w:pPr>
      <w:r w:rsidRPr="0034357B">
        <w:rPr>
          <w:rFonts w:ascii="Times New Roman" w:eastAsia="Arial" w:hAnsi="Times New Roman" w:cs="Times New Roman"/>
          <w:sz w:val="28"/>
          <w:szCs w:val="28"/>
          <w:lang w:val="uk-UA"/>
        </w:rPr>
        <w:t>3.6</w:t>
      </w:r>
      <w:r w:rsidR="00577D0E" w:rsidRPr="0034357B">
        <w:rPr>
          <w:rFonts w:ascii="Times New Roman" w:eastAsia="Arial" w:hAnsi="Times New Roman" w:cs="Times New Roman"/>
          <w:sz w:val="28"/>
          <w:szCs w:val="28"/>
          <w:lang w:val="uk-UA"/>
        </w:rPr>
        <w:t>.1</w:t>
      </w:r>
      <w:r w:rsidR="0034357B">
        <w:rPr>
          <w:rFonts w:ascii="Times New Roman" w:eastAsia="Arial" w:hAnsi="Times New Roman" w:cs="Times New Roman"/>
          <w:sz w:val="28"/>
          <w:szCs w:val="28"/>
          <w:lang w:val="uk-UA"/>
        </w:rPr>
        <w:t> </w:t>
      </w:r>
      <w:r w:rsidR="00447680" w:rsidRPr="0034357B">
        <w:rPr>
          <w:rFonts w:ascii="Times New Roman" w:eastAsia="Arial" w:hAnsi="Times New Roman" w:cs="Times New Roman"/>
          <w:sz w:val="28"/>
          <w:szCs w:val="28"/>
          <w:lang w:val="uk-UA"/>
        </w:rPr>
        <w:t>Національний комітет чи федерація/організатор повинні забезпечити наявність досвідченої команди, відповідальної за вимірювання висоти, хронометрах і фіксування результатів у кожному раунді змагань.</w:t>
      </w:r>
    </w:p>
    <w:p w:rsidR="006C548C" w:rsidRDefault="00A0014C" w:rsidP="000572E6">
      <w:pPr>
        <w:spacing w:after="0" w:line="240" w:lineRule="auto"/>
        <w:ind w:firstLine="567"/>
        <w:jc w:val="both"/>
        <w:rPr>
          <w:rFonts w:ascii="Times New Roman" w:eastAsia="Arial" w:hAnsi="Times New Roman" w:cs="Times New Roman"/>
          <w:sz w:val="28"/>
          <w:szCs w:val="28"/>
          <w:lang w:val="uk-UA"/>
        </w:rPr>
      </w:pPr>
      <w:r w:rsidRPr="0034357B">
        <w:rPr>
          <w:rFonts w:ascii="Times New Roman" w:eastAsia="Arial" w:hAnsi="Times New Roman" w:cs="Times New Roman"/>
          <w:sz w:val="28"/>
          <w:szCs w:val="28"/>
          <w:lang w:val="uk-UA"/>
        </w:rPr>
        <w:t>3.6</w:t>
      </w:r>
      <w:r w:rsidR="00577D0E" w:rsidRPr="0034357B">
        <w:rPr>
          <w:rFonts w:ascii="Times New Roman" w:eastAsia="Arial" w:hAnsi="Times New Roman" w:cs="Times New Roman"/>
          <w:sz w:val="28"/>
          <w:szCs w:val="28"/>
          <w:lang w:val="uk-UA"/>
        </w:rPr>
        <w:t>.2</w:t>
      </w:r>
      <w:r w:rsidR="0034357B">
        <w:rPr>
          <w:rFonts w:ascii="Times New Roman" w:eastAsia="Arial" w:hAnsi="Times New Roman" w:cs="Times New Roman"/>
          <w:sz w:val="28"/>
          <w:szCs w:val="28"/>
          <w:lang w:val="uk-UA"/>
        </w:rPr>
        <w:t> </w:t>
      </w:r>
      <w:r w:rsidR="00DB381F" w:rsidRPr="0034357B">
        <w:rPr>
          <w:rFonts w:ascii="Times New Roman" w:eastAsia="Arial" w:hAnsi="Times New Roman" w:cs="Times New Roman"/>
          <w:sz w:val="28"/>
          <w:szCs w:val="28"/>
          <w:lang w:val="uk-UA"/>
        </w:rPr>
        <w:t>Команда з вимірювання висоти повинна надати топографічний план («схему») кожної траси змагань із зазначенням розташування й висоти (у випадку наявності траверсів, довжини осі траси) кожної межі, зачіпки й точки безпеки на трасі. Такі «схеми» повинні бути доступними тільки головному судді й відповідному</w:t>
      </w:r>
      <w:r w:rsidR="00DB381F" w:rsidRPr="00A2768A">
        <w:rPr>
          <w:rFonts w:ascii="Times New Roman" w:eastAsia="Arial" w:hAnsi="Times New Roman" w:cs="Times New Roman"/>
          <w:sz w:val="28"/>
          <w:szCs w:val="28"/>
          <w:lang w:val="uk-UA"/>
        </w:rPr>
        <w:t xml:space="preserve"> судді з виду кожного раунду змагань.</w:t>
      </w:r>
    </w:p>
    <w:p w:rsidR="0034357B" w:rsidRPr="00A2768A" w:rsidRDefault="0034357B" w:rsidP="000572E6">
      <w:pPr>
        <w:spacing w:after="0" w:line="240" w:lineRule="auto"/>
        <w:ind w:firstLine="567"/>
        <w:jc w:val="both"/>
        <w:rPr>
          <w:rFonts w:ascii="Times New Roman" w:eastAsia="Arial" w:hAnsi="Times New Roman" w:cs="Times New Roman"/>
          <w:sz w:val="28"/>
          <w:szCs w:val="28"/>
          <w:lang w:val="uk-UA"/>
        </w:rPr>
      </w:pPr>
    </w:p>
    <w:p w:rsidR="006C548C" w:rsidRPr="00A2768A" w:rsidRDefault="00A0014C" w:rsidP="0034357B">
      <w:pPr>
        <w:tabs>
          <w:tab w:val="left" w:pos="960"/>
        </w:tabs>
        <w:spacing w:after="120" w:line="240" w:lineRule="auto"/>
        <w:ind w:firstLine="567"/>
        <w:jc w:val="both"/>
        <w:rPr>
          <w:rFonts w:ascii="Times New Roman" w:eastAsia="Arial Black" w:hAnsi="Times New Roman" w:cs="Times New Roman"/>
          <w:sz w:val="28"/>
          <w:szCs w:val="28"/>
          <w:lang w:val="uk-UA"/>
        </w:rPr>
      </w:pPr>
      <w:r w:rsidRPr="00A2768A">
        <w:rPr>
          <w:rFonts w:ascii="Times New Roman" w:eastAsia="Arial Black" w:hAnsi="Times New Roman" w:cs="Times New Roman"/>
          <w:b/>
          <w:bCs/>
          <w:sz w:val="28"/>
          <w:szCs w:val="28"/>
          <w:lang w:val="uk-UA"/>
        </w:rPr>
        <w:t>3.7</w:t>
      </w:r>
      <w:r w:rsidR="0034357B">
        <w:rPr>
          <w:rFonts w:ascii="Times New Roman" w:eastAsia="Arial Black" w:hAnsi="Times New Roman" w:cs="Times New Roman"/>
          <w:b/>
          <w:bCs/>
          <w:sz w:val="28"/>
          <w:szCs w:val="28"/>
          <w:lang w:val="uk-UA"/>
        </w:rPr>
        <w:t> </w:t>
      </w:r>
      <w:r w:rsidR="00DB381F" w:rsidRPr="00A2768A">
        <w:rPr>
          <w:rFonts w:ascii="Times New Roman" w:eastAsia="Arial Black" w:hAnsi="Times New Roman" w:cs="Times New Roman"/>
          <w:b/>
          <w:bCs/>
          <w:sz w:val="28"/>
          <w:szCs w:val="28"/>
          <w:lang w:val="uk-UA"/>
        </w:rPr>
        <w:t>ВИЗНАЧЕННЯ РЕЗУЛЬТАТІВ</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7.1</w:t>
      </w:r>
      <w:r w:rsidR="0034357B">
        <w:rPr>
          <w:rFonts w:ascii="Times New Roman" w:eastAsia="Arial" w:hAnsi="Times New Roman" w:cs="Times New Roman"/>
          <w:sz w:val="28"/>
          <w:szCs w:val="28"/>
          <w:lang w:val="uk-UA"/>
        </w:rPr>
        <w:t> </w:t>
      </w:r>
      <w:r w:rsidR="00DB381F" w:rsidRPr="00A2768A">
        <w:rPr>
          <w:rFonts w:ascii="Times New Roman" w:eastAsia="Arial" w:hAnsi="Times New Roman" w:cs="Times New Roman"/>
          <w:sz w:val="28"/>
          <w:szCs w:val="28"/>
          <w:lang w:val="uk-UA"/>
        </w:rPr>
        <w:t xml:space="preserve">Національний комітет чи федерація/організатор повинні слідкувати за тим, щоб на час проведення змагань була встановлена система дисплеїв для інформування глядачів про хід змагань, фіксування результатів кожного з учасників і </w:t>
      </w:r>
      <w:r w:rsidR="00315FA5" w:rsidRPr="00A2768A">
        <w:rPr>
          <w:rFonts w:ascii="Times New Roman" w:eastAsia="Arial" w:hAnsi="Times New Roman" w:cs="Times New Roman"/>
          <w:sz w:val="28"/>
          <w:szCs w:val="28"/>
          <w:lang w:val="uk-UA"/>
        </w:rPr>
        <w:t>турнірної таблиці</w:t>
      </w:r>
      <w:r w:rsidR="00DB381F" w:rsidRPr="00A2768A">
        <w:rPr>
          <w:rFonts w:ascii="Times New Roman" w:eastAsia="Arial" w:hAnsi="Times New Roman" w:cs="Times New Roman"/>
          <w:sz w:val="28"/>
          <w:szCs w:val="28"/>
          <w:lang w:val="uk-UA"/>
        </w:rPr>
        <w:t>.</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7</w:t>
      </w:r>
      <w:r w:rsidR="00577D0E" w:rsidRPr="00A2768A">
        <w:rPr>
          <w:rFonts w:ascii="Times New Roman" w:eastAsia="Arial" w:hAnsi="Times New Roman" w:cs="Times New Roman"/>
          <w:sz w:val="28"/>
          <w:szCs w:val="28"/>
          <w:lang w:val="uk-UA"/>
        </w:rPr>
        <w:t>.2</w:t>
      </w:r>
      <w:r w:rsidR="0034357B">
        <w:rPr>
          <w:rFonts w:ascii="Times New Roman" w:eastAsia="Arial" w:hAnsi="Times New Roman" w:cs="Times New Roman"/>
          <w:sz w:val="28"/>
          <w:szCs w:val="28"/>
          <w:lang w:val="uk-UA"/>
        </w:rPr>
        <w:t> </w:t>
      </w:r>
      <w:r w:rsidR="00DB381F" w:rsidRPr="00A2768A">
        <w:rPr>
          <w:rFonts w:ascii="Times New Roman" w:eastAsia="Arial" w:hAnsi="Times New Roman" w:cs="Times New Roman"/>
          <w:sz w:val="28"/>
          <w:szCs w:val="28"/>
          <w:lang w:val="uk-UA"/>
        </w:rPr>
        <w:t>Система дисплеїв для інформування глядачів повинн</w:t>
      </w:r>
      <w:r w:rsidR="001E2A2C" w:rsidRPr="00A2768A">
        <w:rPr>
          <w:rFonts w:ascii="Times New Roman" w:eastAsia="Arial" w:hAnsi="Times New Roman" w:cs="Times New Roman"/>
          <w:sz w:val="28"/>
          <w:szCs w:val="28"/>
          <w:lang w:val="uk-UA"/>
        </w:rPr>
        <w:t xml:space="preserve">а надавати інформацію про імена </w:t>
      </w:r>
      <w:r w:rsidR="00DB381F" w:rsidRPr="00A2768A">
        <w:rPr>
          <w:rFonts w:ascii="Times New Roman" w:eastAsia="Arial" w:hAnsi="Times New Roman" w:cs="Times New Roman"/>
          <w:sz w:val="28"/>
          <w:szCs w:val="28"/>
          <w:lang w:val="uk-UA"/>
        </w:rPr>
        <w:t>й громадянство кожного з учасників перед їх виходом.</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7.3</w:t>
      </w:r>
      <w:r w:rsidR="0034357B">
        <w:rPr>
          <w:rFonts w:ascii="Times New Roman" w:eastAsia="Arial" w:hAnsi="Times New Roman" w:cs="Times New Roman"/>
          <w:sz w:val="28"/>
          <w:szCs w:val="28"/>
          <w:lang w:val="uk-UA"/>
        </w:rPr>
        <w:t> </w:t>
      </w:r>
      <w:r w:rsidR="001E2A2C" w:rsidRPr="00A2768A">
        <w:rPr>
          <w:rFonts w:ascii="Times New Roman" w:eastAsia="Arial" w:hAnsi="Times New Roman" w:cs="Times New Roman"/>
          <w:sz w:val="28"/>
          <w:szCs w:val="28"/>
          <w:lang w:val="uk-UA"/>
        </w:rPr>
        <w:t>У кінці кожного раунду змагань суддя з виду повинен негайно надати повний список результатів учасників. Тільки після того, як ця інформація буде перевірена (і за необхідності змінена), а також офіційно затверджена в письмовому вигляді суддею з виду і головним суддею, вона може бути доступна широкому загалу.</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7</w:t>
      </w:r>
      <w:r w:rsidR="00577D0E" w:rsidRPr="00A2768A">
        <w:rPr>
          <w:rFonts w:ascii="Times New Roman" w:eastAsia="Arial" w:hAnsi="Times New Roman" w:cs="Times New Roman"/>
          <w:sz w:val="28"/>
          <w:szCs w:val="28"/>
          <w:lang w:val="uk-UA"/>
        </w:rPr>
        <w:t>.4</w:t>
      </w:r>
      <w:r w:rsidR="0034357B">
        <w:rPr>
          <w:rFonts w:ascii="Times New Roman" w:eastAsia="Arial" w:hAnsi="Times New Roman" w:cs="Times New Roman"/>
          <w:sz w:val="28"/>
          <w:szCs w:val="28"/>
          <w:lang w:val="uk-UA"/>
        </w:rPr>
        <w:t> </w:t>
      </w:r>
      <w:r w:rsidR="001E2A2C" w:rsidRPr="00A2768A">
        <w:rPr>
          <w:rFonts w:ascii="Times New Roman" w:eastAsia="Arial" w:hAnsi="Times New Roman" w:cs="Times New Roman"/>
          <w:sz w:val="28"/>
          <w:szCs w:val="28"/>
          <w:lang w:val="uk-UA"/>
        </w:rPr>
        <w:t>Списки результатів готуються командою, яка відповідає за вимірювання висоти й фіксування результатів. Усі результати повинні бути надані в друкованому вигляді. Списки або розділи списків, написані від руки, не приймаються</w:t>
      </w:r>
      <w:r w:rsidRPr="00A2768A">
        <w:rPr>
          <w:rFonts w:ascii="Times New Roman" w:eastAsia="Arial" w:hAnsi="Times New Roman" w:cs="Times New Roman"/>
          <w:sz w:val="28"/>
          <w:szCs w:val="28"/>
          <w:lang w:val="uk-UA"/>
        </w:rPr>
        <w:t>.</w:t>
      </w:r>
    </w:p>
    <w:p w:rsidR="006C548C" w:rsidRPr="00A2768A" w:rsidRDefault="00A0014C" w:rsidP="000572E6">
      <w:pPr>
        <w:spacing w:after="0" w:line="240" w:lineRule="auto"/>
        <w:ind w:firstLine="567"/>
        <w:jc w:val="both"/>
        <w:rPr>
          <w:rFonts w:ascii="Times New Roman" w:hAnsi="Times New Roman" w:cs="Times New Roman"/>
          <w:sz w:val="28"/>
          <w:szCs w:val="28"/>
          <w:lang w:val="uk-UA"/>
        </w:rPr>
      </w:pPr>
      <w:r w:rsidRPr="00A2768A">
        <w:rPr>
          <w:rFonts w:ascii="Times New Roman" w:eastAsia="Arial" w:hAnsi="Times New Roman" w:cs="Times New Roman"/>
          <w:sz w:val="28"/>
          <w:szCs w:val="28"/>
          <w:lang w:val="uk-UA"/>
        </w:rPr>
        <w:t>3.7</w:t>
      </w:r>
      <w:r w:rsidR="00577D0E" w:rsidRPr="00A2768A">
        <w:rPr>
          <w:rFonts w:ascii="Times New Roman" w:eastAsia="Arial" w:hAnsi="Times New Roman" w:cs="Times New Roman"/>
          <w:sz w:val="28"/>
          <w:szCs w:val="28"/>
          <w:lang w:val="uk-UA"/>
        </w:rPr>
        <w:t>.5</w:t>
      </w:r>
      <w:r w:rsidR="0034357B">
        <w:rPr>
          <w:rFonts w:ascii="Times New Roman" w:eastAsia="Arial" w:hAnsi="Times New Roman" w:cs="Times New Roman"/>
          <w:sz w:val="28"/>
          <w:szCs w:val="28"/>
          <w:lang w:val="uk-UA"/>
        </w:rPr>
        <w:t> </w:t>
      </w:r>
      <w:r w:rsidR="001E2A2C" w:rsidRPr="00A2768A">
        <w:rPr>
          <w:rFonts w:ascii="Times New Roman" w:eastAsia="Arial" w:hAnsi="Times New Roman" w:cs="Times New Roman"/>
          <w:sz w:val="28"/>
          <w:szCs w:val="28"/>
          <w:lang w:val="uk-UA"/>
        </w:rPr>
        <w:t>Списки результатів кожного раунду змагань повинні бути надруковані на</w:t>
      </w:r>
      <w:r w:rsidR="00577D0E" w:rsidRPr="00A2768A">
        <w:rPr>
          <w:rFonts w:ascii="Times New Roman" w:eastAsia="Arial" w:hAnsi="Times New Roman" w:cs="Times New Roman"/>
          <w:sz w:val="28"/>
          <w:szCs w:val="28"/>
          <w:lang w:val="uk-UA"/>
        </w:rPr>
        <w:t xml:space="preserve"> </w:t>
      </w:r>
      <w:r w:rsidR="001E2A2C" w:rsidRPr="00A2768A">
        <w:rPr>
          <w:rFonts w:ascii="Times New Roman" w:eastAsia="Arial" w:hAnsi="Times New Roman" w:cs="Times New Roman"/>
          <w:sz w:val="28"/>
          <w:szCs w:val="28"/>
          <w:lang w:val="uk-UA"/>
        </w:rPr>
        <w:t>спеціальному бланку, затвердженому МСАА, і включати таку інформацію:</w:t>
      </w:r>
    </w:p>
    <w:p w:rsidR="001E2A2C" w:rsidRPr="00A2768A" w:rsidRDefault="001E2A2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577D0E" w:rsidRPr="00A2768A">
        <w:rPr>
          <w:rFonts w:ascii="Times New Roman" w:eastAsia="Arial" w:hAnsi="Times New Roman" w:cs="Times New Roman"/>
          <w:sz w:val="28"/>
          <w:szCs w:val="28"/>
          <w:lang w:val="uk-UA"/>
        </w:rPr>
        <w:t>)</w:t>
      </w:r>
      <w:r w:rsidR="0034357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заголовок і логотип, схвалені МСАА;</w:t>
      </w:r>
    </w:p>
    <w:p w:rsidR="001E2A2C" w:rsidRPr="00A2768A" w:rsidRDefault="001E2A2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34357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назву змагань (наприклад, Кубок світу);</w:t>
      </w:r>
    </w:p>
    <w:p w:rsidR="00315FA5" w:rsidRPr="00A2768A" w:rsidRDefault="001E2A2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315FA5" w:rsidRPr="00A2768A">
        <w:rPr>
          <w:rFonts w:ascii="Times New Roman" w:eastAsia="Arial" w:hAnsi="Times New Roman" w:cs="Times New Roman"/>
          <w:sz w:val="28"/>
          <w:szCs w:val="28"/>
          <w:lang w:val="uk-UA"/>
        </w:rPr>
        <w:t>)</w:t>
      </w:r>
      <w:r w:rsidR="0034357B">
        <w:rPr>
          <w:rFonts w:ascii="Times New Roman" w:eastAsia="Arial" w:hAnsi="Times New Roman" w:cs="Times New Roman"/>
          <w:sz w:val="28"/>
          <w:szCs w:val="28"/>
          <w:lang w:val="uk-UA"/>
        </w:rPr>
        <w:t> </w:t>
      </w:r>
      <w:r w:rsidR="00315FA5" w:rsidRPr="00A2768A">
        <w:rPr>
          <w:rFonts w:ascii="Times New Roman" w:eastAsia="Arial" w:hAnsi="Times New Roman" w:cs="Times New Roman"/>
          <w:sz w:val="28"/>
          <w:szCs w:val="28"/>
          <w:lang w:val="uk-UA"/>
        </w:rPr>
        <w:t>місце проведення змагань (наприклад, Рим);</w:t>
      </w:r>
    </w:p>
    <w:p w:rsidR="00315FA5" w:rsidRPr="00A2768A" w:rsidRDefault="001E2A2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577D0E" w:rsidRPr="00A2768A">
        <w:rPr>
          <w:rFonts w:ascii="Times New Roman" w:eastAsia="Arial" w:hAnsi="Times New Roman" w:cs="Times New Roman"/>
          <w:sz w:val="28"/>
          <w:szCs w:val="28"/>
          <w:lang w:val="uk-UA"/>
        </w:rPr>
        <w:t>)</w:t>
      </w:r>
      <w:r w:rsidR="0034357B">
        <w:rPr>
          <w:rFonts w:ascii="Times New Roman" w:eastAsia="Arial" w:hAnsi="Times New Roman" w:cs="Times New Roman"/>
          <w:sz w:val="28"/>
          <w:szCs w:val="28"/>
          <w:lang w:val="uk-UA"/>
        </w:rPr>
        <w:t> </w:t>
      </w:r>
      <w:r w:rsidR="00315FA5" w:rsidRPr="00A2768A">
        <w:rPr>
          <w:rFonts w:ascii="Times New Roman" w:eastAsia="Arial" w:hAnsi="Times New Roman" w:cs="Times New Roman"/>
          <w:sz w:val="28"/>
          <w:szCs w:val="28"/>
          <w:lang w:val="uk-UA"/>
        </w:rPr>
        <w:t>вид змагань (наприклад, змагання на трудність);</w:t>
      </w:r>
    </w:p>
    <w:p w:rsidR="00577D0E" w:rsidRPr="00A2768A" w:rsidRDefault="001E2A2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ґ</w:t>
      </w:r>
      <w:r w:rsidR="00315FA5" w:rsidRPr="00A2768A">
        <w:rPr>
          <w:rFonts w:ascii="Times New Roman" w:eastAsia="Arial" w:hAnsi="Times New Roman" w:cs="Times New Roman"/>
          <w:sz w:val="28"/>
          <w:szCs w:val="28"/>
          <w:lang w:val="uk-UA"/>
        </w:rPr>
        <w:t>)</w:t>
      </w:r>
      <w:r w:rsidR="0034357B">
        <w:rPr>
          <w:rFonts w:ascii="Times New Roman" w:eastAsia="Arial" w:hAnsi="Times New Roman" w:cs="Times New Roman"/>
          <w:sz w:val="28"/>
          <w:szCs w:val="28"/>
          <w:lang w:val="uk-UA"/>
        </w:rPr>
        <w:t> </w:t>
      </w:r>
      <w:r w:rsidR="00315FA5" w:rsidRPr="00A2768A">
        <w:rPr>
          <w:rFonts w:ascii="Times New Roman" w:eastAsia="Arial" w:hAnsi="Times New Roman" w:cs="Times New Roman"/>
          <w:sz w:val="28"/>
          <w:szCs w:val="28"/>
          <w:lang w:val="uk-UA"/>
        </w:rPr>
        <w:t>дату проведення змагань;</w:t>
      </w:r>
    </w:p>
    <w:p w:rsidR="00315FA5" w:rsidRPr="00A2768A" w:rsidRDefault="001E2A2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д</w:t>
      </w:r>
      <w:r w:rsidR="00577D0E" w:rsidRPr="00A2768A">
        <w:rPr>
          <w:rFonts w:ascii="Times New Roman" w:eastAsia="Arial" w:hAnsi="Times New Roman" w:cs="Times New Roman"/>
          <w:sz w:val="28"/>
          <w:szCs w:val="28"/>
          <w:lang w:val="uk-UA"/>
        </w:rPr>
        <w:t>)</w:t>
      </w:r>
      <w:r w:rsidR="0034357B">
        <w:rPr>
          <w:rFonts w:ascii="Times New Roman" w:eastAsia="Arial" w:hAnsi="Times New Roman" w:cs="Times New Roman"/>
          <w:sz w:val="28"/>
          <w:szCs w:val="28"/>
        </w:rPr>
        <w:t> </w:t>
      </w:r>
      <w:r w:rsidR="00315FA5" w:rsidRPr="00A2768A">
        <w:rPr>
          <w:rFonts w:ascii="Times New Roman" w:eastAsia="Arial" w:hAnsi="Times New Roman" w:cs="Times New Roman"/>
          <w:sz w:val="28"/>
          <w:szCs w:val="28"/>
          <w:lang w:val="uk-UA"/>
        </w:rPr>
        <w:t>назву раунду змагань (наприклад, фінал змагань серед чоловіків);</w:t>
      </w:r>
    </w:p>
    <w:p w:rsidR="006C548C" w:rsidRPr="00A2768A" w:rsidRDefault="001E2A2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е</w:t>
      </w:r>
      <w:r w:rsidR="00315FA5" w:rsidRPr="00A2768A">
        <w:rPr>
          <w:rFonts w:ascii="Times New Roman" w:eastAsia="Arial" w:hAnsi="Times New Roman" w:cs="Times New Roman"/>
          <w:sz w:val="28"/>
          <w:szCs w:val="28"/>
          <w:lang w:val="uk-UA"/>
        </w:rPr>
        <w:t>)</w:t>
      </w:r>
      <w:r w:rsidR="0034357B">
        <w:rPr>
          <w:rFonts w:ascii="Times New Roman" w:eastAsia="Arial" w:hAnsi="Times New Roman" w:cs="Times New Roman"/>
          <w:sz w:val="28"/>
          <w:szCs w:val="28"/>
          <w:lang w:val="uk-UA"/>
        </w:rPr>
        <w:t> </w:t>
      </w:r>
      <w:r w:rsidR="00315FA5" w:rsidRPr="00A2768A">
        <w:rPr>
          <w:rFonts w:ascii="Times New Roman" w:eastAsia="Arial" w:hAnsi="Times New Roman" w:cs="Times New Roman"/>
          <w:sz w:val="28"/>
          <w:szCs w:val="28"/>
          <w:lang w:val="uk-UA"/>
        </w:rPr>
        <w:t>коли раунд змагань проходить на двох чи більше паралельних трасах, результат кожної траси повинен бути чітко зазначений (наприклад, Траса А);</w:t>
      </w:r>
    </w:p>
    <w:p w:rsidR="00315FA5" w:rsidRPr="00A2768A" w:rsidRDefault="001E2A2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є</w:t>
      </w:r>
      <w:r w:rsidR="00315FA5" w:rsidRPr="00A2768A">
        <w:rPr>
          <w:rFonts w:ascii="Times New Roman" w:eastAsia="Arial" w:hAnsi="Times New Roman" w:cs="Times New Roman"/>
          <w:sz w:val="28"/>
          <w:szCs w:val="28"/>
          <w:lang w:val="uk-UA"/>
        </w:rPr>
        <w:t>)</w:t>
      </w:r>
      <w:r w:rsidR="0034357B">
        <w:rPr>
          <w:rFonts w:ascii="Times New Roman" w:eastAsia="Arial" w:hAnsi="Times New Roman" w:cs="Times New Roman"/>
          <w:sz w:val="28"/>
          <w:szCs w:val="28"/>
          <w:lang w:val="uk-UA"/>
        </w:rPr>
        <w:t> </w:t>
      </w:r>
      <w:r w:rsidR="00315FA5" w:rsidRPr="00A2768A">
        <w:rPr>
          <w:rFonts w:ascii="Times New Roman" w:eastAsia="Arial" w:hAnsi="Times New Roman" w:cs="Times New Roman"/>
          <w:sz w:val="28"/>
          <w:szCs w:val="28"/>
          <w:lang w:val="uk-UA"/>
        </w:rPr>
        <w:t xml:space="preserve">імена, посади офіційних осіб, а також підписи головуючих офіційних осіб (наприклад, головний суддя, </w:t>
      </w:r>
      <w:proofErr w:type="spellStart"/>
      <w:r w:rsidR="00315FA5" w:rsidRPr="00A2768A">
        <w:rPr>
          <w:rFonts w:ascii="Times New Roman" w:eastAsia="Arial" w:hAnsi="Times New Roman" w:cs="Times New Roman"/>
          <w:sz w:val="28"/>
          <w:szCs w:val="28"/>
          <w:lang w:val="uk-UA"/>
        </w:rPr>
        <w:t>суддя</w:t>
      </w:r>
      <w:proofErr w:type="spellEnd"/>
      <w:r w:rsidR="00315FA5" w:rsidRPr="00A2768A">
        <w:rPr>
          <w:rFonts w:ascii="Times New Roman" w:eastAsia="Arial" w:hAnsi="Times New Roman" w:cs="Times New Roman"/>
          <w:sz w:val="28"/>
          <w:szCs w:val="28"/>
          <w:lang w:val="uk-UA"/>
        </w:rPr>
        <w:t xml:space="preserve"> з виду і суддя з трас);</w:t>
      </w:r>
    </w:p>
    <w:p w:rsidR="006C548C" w:rsidRPr="00A2768A" w:rsidRDefault="001E2A2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ж</w:t>
      </w:r>
      <w:r w:rsidR="00577D0E" w:rsidRPr="00A2768A">
        <w:rPr>
          <w:rFonts w:ascii="Times New Roman" w:eastAsia="Arial" w:hAnsi="Times New Roman" w:cs="Times New Roman"/>
          <w:sz w:val="28"/>
          <w:szCs w:val="28"/>
          <w:lang w:val="uk-UA"/>
        </w:rPr>
        <w:t>)</w:t>
      </w:r>
      <w:r w:rsidR="0034357B">
        <w:rPr>
          <w:rFonts w:ascii="Times New Roman" w:eastAsia="Arial" w:hAnsi="Times New Roman" w:cs="Times New Roman"/>
          <w:sz w:val="28"/>
          <w:szCs w:val="28"/>
          <w:lang w:val="uk-UA"/>
        </w:rPr>
        <w:t> </w:t>
      </w:r>
      <w:r w:rsidR="00315FA5" w:rsidRPr="00A2768A">
        <w:rPr>
          <w:rFonts w:ascii="Times New Roman" w:eastAsia="Arial" w:hAnsi="Times New Roman" w:cs="Times New Roman"/>
          <w:sz w:val="28"/>
          <w:szCs w:val="28"/>
          <w:lang w:val="uk-UA"/>
        </w:rPr>
        <w:t>час опублікування турнірної таблиці.</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7</w:t>
      </w:r>
      <w:r w:rsidR="00315FA5" w:rsidRPr="00A2768A">
        <w:rPr>
          <w:rFonts w:ascii="Times New Roman" w:eastAsia="Arial" w:hAnsi="Times New Roman" w:cs="Times New Roman"/>
          <w:sz w:val="28"/>
          <w:szCs w:val="28"/>
          <w:lang w:val="uk-UA"/>
        </w:rPr>
        <w:t>.6</w:t>
      </w:r>
      <w:r w:rsidR="0034357B">
        <w:rPr>
          <w:rFonts w:ascii="Times New Roman" w:eastAsia="Arial" w:hAnsi="Times New Roman" w:cs="Times New Roman"/>
          <w:sz w:val="28"/>
          <w:szCs w:val="28"/>
          <w:lang w:val="uk-UA"/>
        </w:rPr>
        <w:t> </w:t>
      </w:r>
      <w:r w:rsidR="00315FA5" w:rsidRPr="00A2768A">
        <w:rPr>
          <w:rFonts w:ascii="Times New Roman" w:eastAsia="Arial" w:hAnsi="Times New Roman" w:cs="Times New Roman"/>
          <w:sz w:val="28"/>
          <w:szCs w:val="28"/>
          <w:lang w:val="uk-UA"/>
        </w:rPr>
        <w:t>Список результатів учасників змагань після закінчення раунду повинен включати таку інформацію:</w:t>
      </w:r>
    </w:p>
    <w:p w:rsidR="00315FA5" w:rsidRPr="00A2768A" w:rsidRDefault="00315FA5"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577D0E" w:rsidRPr="00A2768A">
        <w:rPr>
          <w:rFonts w:ascii="Times New Roman" w:eastAsia="Arial" w:hAnsi="Times New Roman" w:cs="Times New Roman"/>
          <w:sz w:val="28"/>
          <w:szCs w:val="28"/>
          <w:lang w:val="uk-UA"/>
        </w:rPr>
        <w:t>)</w:t>
      </w:r>
      <w:r w:rsidR="0034357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місце кожного учасника в турнірній таблиці у порядку зменшення;</w:t>
      </w:r>
    </w:p>
    <w:p w:rsidR="00315FA5" w:rsidRPr="00A2768A" w:rsidRDefault="00315FA5"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BF7EE5" w:rsidRPr="00A2768A">
        <w:rPr>
          <w:rFonts w:ascii="Times New Roman" w:eastAsia="Arial" w:hAnsi="Times New Roman" w:cs="Times New Roman"/>
          <w:sz w:val="28"/>
          <w:szCs w:val="28"/>
          <w:lang w:val="uk-UA"/>
        </w:rPr>
        <w:t>)</w:t>
      </w:r>
      <w:r w:rsidR="0034357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прізвище кожного учасника (великими літерами);</w:t>
      </w:r>
    </w:p>
    <w:p w:rsidR="006C548C" w:rsidRPr="00A2768A" w:rsidRDefault="00315FA5" w:rsidP="00495535">
      <w:pPr>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в</w:t>
      </w:r>
      <w:r w:rsidR="00BF7EE5" w:rsidRPr="00A2768A">
        <w:rPr>
          <w:rFonts w:ascii="Times New Roman" w:eastAsia="Arial" w:hAnsi="Times New Roman" w:cs="Times New Roman"/>
          <w:sz w:val="28"/>
          <w:szCs w:val="28"/>
          <w:lang w:val="uk-UA"/>
        </w:rPr>
        <w:t>)</w:t>
      </w:r>
      <w:r w:rsidR="0034357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ім’я учасни</w:t>
      </w:r>
      <w:r w:rsidR="009B270E" w:rsidRPr="00A2768A">
        <w:rPr>
          <w:rFonts w:ascii="Times New Roman" w:eastAsia="Arial" w:hAnsi="Times New Roman" w:cs="Times New Roman"/>
          <w:sz w:val="28"/>
          <w:szCs w:val="28"/>
          <w:lang w:val="uk-UA"/>
        </w:rPr>
        <w:t xml:space="preserve">ка (крім першої літери – малими </w:t>
      </w:r>
      <w:r w:rsidRPr="00A2768A">
        <w:rPr>
          <w:rFonts w:ascii="Times New Roman" w:eastAsia="Arial" w:hAnsi="Times New Roman" w:cs="Times New Roman"/>
          <w:sz w:val="28"/>
          <w:szCs w:val="28"/>
          <w:lang w:val="uk-UA"/>
        </w:rPr>
        <w:t>літерами);</w:t>
      </w:r>
    </w:p>
    <w:p w:rsidR="006C548C" w:rsidRPr="00A2768A" w:rsidRDefault="00315FA5" w:rsidP="00495535">
      <w:pPr>
        <w:tabs>
          <w:tab w:val="left" w:pos="680"/>
        </w:tabs>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9B270E" w:rsidRPr="00A2768A">
        <w:rPr>
          <w:rFonts w:ascii="Times New Roman" w:eastAsia="Arial" w:hAnsi="Times New Roman" w:cs="Times New Roman"/>
          <w:sz w:val="28"/>
          <w:szCs w:val="28"/>
          <w:lang w:val="uk-UA"/>
        </w:rPr>
        <w:t>)</w:t>
      </w:r>
      <w:r w:rsidR="0034357B">
        <w:rPr>
          <w:rFonts w:ascii="Times New Roman" w:eastAsia="Arial" w:hAnsi="Times New Roman" w:cs="Times New Roman"/>
          <w:sz w:val="28"/>
          <w:szCs w:val="28"/>
          <w:lang w:val="uk-UA"/>
        </w:rPr>
        <w:t> </w:t>
      </w:r>
      <w:r w:rsidR="009B270E" w:rsidRPr="00A2768A">
        <w:rPr>
          <w:rFonts w:ascii="Times New Roman" w:eastAsia="Arial" w:hAnsi="Times New Roman" w:cs="Times New Roman"/>
          <w:sz w:val="28"/>
          <w:szCs w:val="28"/>
          <w:lang w:val="uk-UA"/>
        </w:rPr>
        <w:t>громадянство кожного учасника з використанням коду МОК з трьох літер для кожної країни.</w:t>
      </w:r>
    </w:p>
    <w:p w:rsidR="009B270E" w:rsidRPr="00A2768A" w:rsidRDefault="00A0014C" w:rsidP="00495535">
      <w:pPr>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7</w:t>
      </w:r>
      <w:r w:rsidR="00BF7EE5" w:rsidRPr="00A2768A">
        <w:rPr>
          <w:rFonts w:ascii="Times New Roman" w:eastAsia="Arial" w:hAnsi="Times New Roman" w:cs="Times New Roman"/>
          <w:sz w:val="28"/>
          <w:szCs w:val="28"/>
          <w:lang w:val="uk-UA"/>
        </w:rPr>
        <w:t>.7</w:t>
      </w:r>
      <w:r w:rsidR="0034357B">
        <w:rPr>
          <w:rFonts w:ascii="Times New Roman" w:eastAsia="Arial" w:hAnsi="Times New Roman" w:cs="Times New Roman"/>
          <w:sz w:val="28"/>
          <w:szCs w:val="28"/>
        </w:rPr>
        <w:t> </w:t>
      </w:r>
      <w:r w:rsidR="009B270E" w:rsidRPr="00A2768A">
        <w:rPr>
          <w:rFonts w:ascii="Times New Roman" w:eastAsia="Arial" w:hAnsi="Times New Roman" w:cs="Times New Roman"/>
          <w:sz w:val="28"/>
          <w:szCs w:val="28"/>
          <w:lang w:val="uk-UA"/>
        </w:rPr>
        <w:t xml:space="preserve">Список фінальних результатів (після закінчення змагань) повинен включати всі графи, </w:t>
      </w:r>
      <w:r w:rsidR="00AB2621" w:rsidRPr="00A2768A">
        <w:rPr>
          <w:rFonts w:ascii="Times New Roman" w:eastAsia="Arial" w:hAnsi="Times New Roman" w:cs="Times New Roman"/>
          <w:sz w:val="28"/>
          <w:szCs w:val="28"/>
          <w:lang w:val="uk-UA"/>
        </w:rPr>
        <w:t xml:space="preserve">зазначені в </w:t>
      </w:r>
      <w:r w:rsidR="00F05CAC">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9B270E" w:rsidRPr="00A2768A">
        <w:rPr>
          <w:rFonts w:ascii="Times New Roman" w:eastAsia="Arial" w:hAnsi="Times New Roman" w:cs="Times New Roman"/>
          <w:sz w:val="28"/>
          <w:szCs w:val="28"/>
          <w:lang w:val="uk-UA"/>
        </w:rPr>
        <w:t>і 3.7.6 вище, а також таку додаткову інформацію:</w:t>
      </w:r>
    </w:p>
    <w:p w:rsidR="009B270E" w:rsidRPr="00A2768A" w:rsidRDefault="009B270E" w:rsidP="00495535">
      <w:pPr>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34357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навпроти імені кожного учасника повинна зазначатися висота, яку він/вона досяг(</w:t>
      </w:r>
      <w:proofErr w:type="spellStart"/>
      <w:r w:rsidRPr="00A2768A">
        <w:rPr>
          <w:rFonts w:ascii="Times New Roman" w:eastAsia="Arial" w:hAnsi="Times New Roman" w:cs="Times New Roman"/>
          <w:sz w:val="28"/>
          <w:szCs w:val="28"/>
          <w:lang w:val="uk-UA"/>
        </w:rPr>
        <w:t>ла</w:t>
      </w:r>
      <w:proofErr w:type="spellEnd"/>
      <w:r w:rsidRPr="00A2768A">
        <w:rPr>
          <w:rFonts w:ascii="Times New Roman" w:eastAsia="Arial" w:hAnsi="Times New Roman" w:cs="Times New Roman"/>
          <w:sz w:val="28"/>
          <w:szCs w:val="28"/>
          <w:lang w:val="uk-UA"/>
        </w:rPr>
        <w:t>) в</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кожному з попередніх раундів змагань, які він/вона завершив(</w:t>
      </w:r>
      <w:proofErr w:type="spellStart"/>
      <w:r w:rsidRPr="00A2768A">
        <w:rPr>
          <w:rFonts w:ascii="Times New Roman" w:eastAsia="Arial" w:hAnsi="Times New Roman" w:cs="Times New Roman"/>
          <w:sz w:val="28"/>
          <w:szCs w:val="28"/>
          <w:lang w:val="uk-UA"/>
        </w:rPr>
        <w:t>ла</w:t>
      </w:r>
      <w:proofErr w:type="spellEnd"/>
      <w:r w:rsidRPr="00A2768A">
        <w:rPr>
          <w:rFonts w:ascii="Times New Roman" w:eastAsia="Arial" w:hAnsi="Times New Roman" w:cs="Times New Roman"/>
          <w:sz w:val="28"/>
          <w:szCs w:val="28"/>
          <w:lang w:val="uk-UA"/>
        </w:rPr>
        <w:t>);</w:t>
      </w:r>
    </w:p>
    <w:p w:rsidR="006C548C" w:rsidRPr="00A2768A" w:rsidRDefault="009B270E" w:rsidP="00495535">
      <w:pPr>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34357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загальний час проходження кожного раунду змагань.</w:t>
      </w:r>
    </w:p>
    <w:p w:rsidR="006C548C" w:rsidRPr="00A2768A" w:rsidRDefault="00A0014C" w:rsidP="00495535">
      <w:pPr>
        <w:tabs>
          <w:tab w:val="left" w:pos="820"/>
        </w:tabs>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7</w:t>
      </w:r>
      <w:r w:rsidR="00BF7EE5" w:rsidRPr="00A2768A">
        <w:rPr>
          <w:rFonts w:ascii="Times New Roman" w:eastAsia="Arial" w:hAnsi="Times New Roman" w:cs="Times New Roman"/>
          <w:sz w:val="28"/>
          <w:szCs w:val="28"/>
          <w:lang w:val="uk-UA"/>
        </w:rPr>
        <w:t>.8</w:t>
      </w:r>
      <w:r w:rsidR="0034357B">
        <w:rPr>
          <w:rFonts w:ascii="Times New Roman" w:eastAsia="Arial" w:hAnsi="Times New Roman" w:cs="Times New Roman"/>
          <w:sz w:val="28"/>
          <w:szCs w:val="28"/>
        </w:rPr>
        <w:t> </w:t>
      </w:r>
      <w:r w:rsidR="009B270E" w:rsidRPr="00A2768A">
        <w:rPr>
          <w:rFonts w:ascii="Times New Roman" w:eastAsia="Arial" w:hAnsi="Times New Roman" w:cs="Times New Roman"/>
          <w:sz w:val="28"/>
          <w:szCs w:val="28"/>
          <w:lang w:val="uk-UA"/>
        </w:rPr>
        <w:t>Жодна інформація, окрім вказаної вище, не повинна включатися до офіційного списку результатів, за винятком випадків, коли таке затверджується Комісією МСАА.</w:t>
      </w:r>
    </w:p>
    <w:p w:rsidR="006C548C" w:rsidRPr="00A2768A" w:rsidRDefault="00A0014C" w:rsidP="00495535">
      <w:pPr>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7</w:t>
      </w:r>
      <w:r w:rsidR="00BF7EE5" w:rsidRPr="00A2768A">
        <w:rPr>
          <w:rFonts w:ascii="Times New Roman" w:eastAsia="Arial" w:hAnsi="Times New Roman" w:cs="Times New Roman"/>
          <w:sz w:val="28"/>
          <w:szCs w:val="28"/>
          <w:lang w:val="uk-UA"/>
        </w:rPr>
        <w:t>.9</w:t>
      </w:r>
      <w:r w:rsidR="0034357B">
        <w:rPr>
          <w:rFonts w:ascii="Times New Roman" w:eastAsia="Arial" w:hAnsi="Times New Roman" w:cs="Times New Roman"/>
          <w:sz w:val="28"/>
          <w:szCs w:val="28"/>
        </w:rPr>
        <w:t> </w:t>
      </w:r>
      <w:r w:rsidR="009B270E" w:rsidRPr="00A2768A">
        <w:rPr>
          <w:rFonts w:ascii="Times New Roman" w:eastAsia="Arial" w:hAnsi="Times New Roman" w:cs="Times New Roman"/>
          <w:sz w:val="28"/>
          <w:szCs w:val="28"/>
          <w:lang w:val="uk-UA"/>
        </w:rPr>
        <w:t>Після затвердження результатів кожного раунду змагань (включаючи фінал і</w:t>
      </w:r>
      <w:r w:rsidR="00BF7EE5" w:rsidRPr="00A2768A">
        <w:rPr>
          <w:rFonts w:ascii="Times New Roman" w:eastAsia="Arial" w:hAnsi="Times New Roman" w:cs="Times New Roman"/>
          <w:sz w:val="28"/>
          <w:szCs w:val="28"/>
          <w:lang w:val="uk-UA"/>
        </w:rPr>
        <w:t xml:space="preserve"> </w:t>
      </w:r>
      <w:proofErr w:type="spellStart"/>
      <w:r w:rsidR="009B270E" w:rsidRPr="00A2768A">
        <w:rPr>
          <w:rFonts w:ascii="Times New Roman" w:eastAsia="Arial" w:hAnsi="Times New Roman" w:cs="Times New Roman"/>
          <w:sz w:val="28"/>
          <w:szCs w:val="28"/>
          <w:lang w:val="uk-UA"/>
        </w:rPr>
        <w:t>суперфінал</w:t>
      </w:r>
      <w:proofErr w:type="spellEnd"/>
      <w:r w:rsidR="009B270E" w:rsidRPr="00A2768A">
        <w:rPr>
          <w:rFonts w:ascii="Times New Roman" w:eastAsia="Arial" w:hAnsi="Times New Roman" w:cs="Times New Roman"/>
          <w:sz w:val="28"/>
          <w:szCs w:val="28"/>
          <w:lang w:val="uk-UA"/>
        </w:rPr>
        <w:t>), копія результатів повинна бути негайно надана:</w:t>
      </w:r>
    </w:p>
    <w:p w:rsidR="009B270E" w:rsidRPr="00A2768A" w:rsidRDefault="009B270E" w:rsidP="00495535">
      <w:pPr>
        <w:tabs>
          <w:tab w:val="left" w:pos="960"/>
        </w:tabs>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34357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головному судді;</w:t>
      </w:r>
    </w:p>
    <w:p w:rsidR="009B270E" w:rsidRPr="00A2768A" w:rsidRDefault="009B270E" w:rsidP="00495535">
      <w:pPr>
        <w:tabs>
          <w:tab w:val="left" w:pos="960"/>
        </w:tabs>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34357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судді з виду;</w:t>
      </w:r>
    </w:p>
    <w:p w:rsidR="009B270E" w:rsidRPr="00A2768A" w:rsidRDefault="009B270E" w:rsidP="00495535">
      <w:pPr>
        <w:tabs>
          <w:tab w:val="left" w:pos="960"/>
        </w:tabs>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34357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представнику Комісії МСАА;</w:t>
      </w:r>
    </w:p>
    <w:p w:rsidR="009B270E" w:rsidRPr="00A2768A" w:rsidRDefault="009B270E" w:rsidP="00495535">
      <w:pPr>
        <w:tabs>
          <w:tab w:val="left" w:pos="960"/>
        </w:tabs>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34357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менеджерам команд або у випадку, якщо команда не має менеджера, призначеному</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представникові команди;</w:t>
      </w:r>
    </w:p>
    <w:p w:rsidR="009B270E" w:rsidRPr="00A2768A" w:rsidRDefault="009B270E" w:rsidP="00495535">
      <w:pPr>
        <w:tabs>
          <w:tab w:val="left" w:pos="960"/>
        </w:tabs>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ґ)</w:t>
      </w:r>
      <w:r w:rsidR="0034357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прес-службі;</w:t>
      </w:r>
    </w:p>
    <w:p w:rsidR="009B270E" w:rsidRDefault="009B270E" w:rsidP="00495535">
      <w:pPr>
        <w:tabs>
          <w:tab w:val="left" w:pos="960"/>
        </w:tabs>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д)</w:t>
      </w:r>
      <w:r w:rsidR="0034357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оператору з інформування глядачів.</w:t>
      </w:r>
    </w:p>
    <w:p w:rsidR="0034357B" w:rsidRPr="00A2768A" w:rsidRDefault="0034357B" w:rsidP="00495535">
      <w:pPr>
        <w:tabs>
          <w:tab w:val="left" w:pos="960"/>
        </w:tabs>
        <w:spacing w:after="0" w:line="235" w:lineRule="auto"/>
        <w:ind w:firstLine="567"/>
        <w:jc w:val="both"/>
        <w:rPr>
          <w:rFonts w:ascii="Times New Roman" w:eastAsia="Arial" w:hAnsi="Times New Roman" w:cs="Times New Roman"/>
          <w:sz w:val="28"/>
          <w:szCs w:val="28"/>
          <w:lang w:val="uk-UA"/>
        </w:rPr>
      </w:pPr>
    </w:p>
    <w:p w:rsidR="006C548C" w:rsidRPr="00A2768A" w:rsidRDefault="00A0014C" w:rsidP="00495535">
      <w:pPr>
        <w:spacing w:after="120" w:line="235"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3.</w:t>
      </w:r>
      <w:r w:rsidR="00BF7EE5" w:rsidRPr="00A2768A">
        <w:rPr>
          <w:rFonts w:ascii="Times New Roman" w:eastAsia="Arial Black" w:hAnsi="Times New Roman" w:cs="Times New Roman"/>
          <w:b/>
          <w:bCs/>
          <w:sz w:val="28"/>
          <w:szCs w:val="28"/>
          <w:lang w:val="uk-UA"/>
        </w:rPr>
        <w:t xml:space="preserve">8 </w:t>
      </w:r>
      <w:r w:rsidR="009B270E" w:rsidRPr="00A2768A">
        <w:rPr>
          <w:rFonts w:ascii="Times New Roman" w:eastAsia="Arial Black" w:hAnsi="Times New Roman" w:cs="Times New Roman"/>
          <w:b/>
          <w:bCs/>
          <w:sz w:val="28"/>
          <w:szCs w:val="28"/>
          <w:lang w:val="uk-UA"/>
        </w:rPr>
        <w:t>ПОРЯДОК СТАРТІВ УЧАСНИКІВ ЗМАГАНЬ</w:t>
      </w:r>
    </w:p>
    <w:p w:rsidR="009B270E" w:rsidRPr="00A2768A" w:rsidRDefault="00A0014C" w:rsidP="00495535">
      <w:pPr>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8</w:t>
      </w:r>
      <w:r w:rsidR="00BF7EE5" w:rsidRPr="00A2768A">
        <w:rPr>
          <w:rFonts w:ascii="Times New Roman" w:eastAsia="Arial" w:hAnsi="Times New Roman" w:cs="Times New Roman"/>
          <w:sz w:val="28"/>
          <w:szCs w:val="28"/>
          <w:lang w:val="uk-UA"/>
        </w:rPr>
        <w:t>.1</w:t>
      </w:r>
      <w:r w:rsidR="00E51547">
        <w:rPr>
          <w:rFonts w:ascii="Times New Roman" w:eastAsia="Arial" w:hAnsi="Times New Roman" w:cs="Times New Roman"/>
          <w:sz w:val="28"/>
          <w:szCs w:val="28"/>
        </w:rPr>
        <w:t> </w:t>
      </w:r>
      <w:r w:rsidR="009B270E" w:rsidRPr="00A2768A">
        <w:rPr>
          <w:rFonts w:ascii="Times New Roman" w:eastAsia="Arial" w:hAnsi="Times New Roman" w:cs="Times New Roman"/>
          <w:sz w:val="28"/>
          <w:szCs w:val="28"/>
          <w:lang w:val="uk-UA"/>
        </w:rPr>
        <w:t>Стартовий протокол першого раунду змагань складається й оголошується під час технічних зборів за день до початку змагань згідно з положеннями, які регулюють такі списки:</w:t>
      </w:r>
    </w:p>
    <w:p w:rsidR="001275AC" w:rsidRPr="00A2768A" w:rsidRDefault="001275AC" w:rsidP="00495535">
      <w:pPr>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AB2621" w:rsidRPr="00A2768A">
        <w:rPr>
          <w:rFonts w:ascii="Times New Roman" w:eastAsia="Arial" w:hAnsi="Times New Roman" w:cs="Times New Roman"/>
          <w:sz w:val="28"/>
          <w:szCs w:val="28"/>
          <w:lang w:val="uk-UA"/>
        </w:rPr>
        <w:t>)</w:t>
      </w:r>
      <w:r w:rsidR="00E51547">
        <w:rPr>
          <w:rFonts w:ascii="Times New Roman" w:eastAsia="Arial" w:hAnsi="Times New Roman" w:cs="Times New Roman"/>
          <w:sz w:val="28"/>
          <w:szCs w:val="28"/>
        </w:rPr>
        <w:t> </w:t>
      </w:r>
      <w:r w:rsidR="00AB2621" w:rsidRPr="00A2768A">
        <w:rPr>
          <w:rFonts w:ascii="Times New Roman" w:eastAsia="Arial" w:hAnsi="Times New Roman" w:cs="Times New Roman"/>
          <w:sz w:val="28"/>
          <w:szCs w:val="28"/>
          <w:lang w:val="uk-UA"/>
        </w:rPr>
        <w:t xml:space="preserve">видається особам, указаним у </w:t>
      </w:r>
      <w:r w:rsidR="00F05CAC">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Pr="00A2768A">
        <w:rPr>
          <w:rFonts w:ascii="Times New Roman" w:eastAsia="Arial" w:hAnsi="Times New Roman" w:cs="Times New Roman"/>
          <w:sz w:val="28"/>
          <w:szCs w:val="28"/>
          <w:lang w:val="uk-UA"/>
        </w:rPr>
        <w:t>і 3.7.6 вище;</w:t>
      </w:r>
    </w:p>
    <w:p w:rsidR="001275AC" w:rsidRPr="00A2768A" w:rsidRDefault="001275AC" w:rsidP="00495535">
      <w:pPr>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E51547">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розміщується на офіційній дошці оголошень й на інших дошках оголошень (наприклад,</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в основних готелях, у яких зупиняються менеджери команд й учасники змагань);</w:t>
      </w:r>
    </w:p>
    <w:p w:rsidR="006C548C" w:rsidRPr="00A2768A" w:rsidRDefault="001275AC" w:rsidP="00495535">
      <w:pPr>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E51547">
        <w:rPr>
          <w:rFonts w:ascii="Times New Roman" w:eastAsia="Arial" w:hAnsi="Times New Roman" w:cs="Times New Roman"/>
          <w:sz w:val="28"/>
          <w:szCs w:val="28"/>
        </w:rPr>
        <w:t> </w:t>
      </w:r>
      <w:r w:rsidR="006F7935" w:rsidRPr="00A2768A">
        <w:rPr>
          <w:rFonts w:ascii="Times New Roman" w:eastAsia="Arial" w:hAnsi="Times New Roman" w:cs="Times New Roman"/>
          <w:sz w:val="28"/>
          <w:szCs w:val="28"/>
          <w:lang w:val="uk-UA"/>
        </w:rPr>
        <w:t>с</w:t>
      </w:r>
      <w:r w:rsidRPr="00A2768A">
        <w:rPr>
          <w:rFonts w:ascii="Times New Roman" w:eastAsia="Arial" w:hAnsi="Times New Roman" w:cs="Times New Roman"/>
          <w:sz w:val="28"/>
          <w:szCs w:val="28"/>
          <w:lang w:val="uk-UA"/>
        </w:rPr>
        <w:t>тартовий протокол для кожного наступного раунду повинен бути складений протягом</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30 хвилин після завершення попереднього раунду змагань, згідно з положеннями,</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указаними вище.</w:t>
      </w:r>
    </w:p>
    <w:p w:rsidR="006C548C" w:rsidRPr="00A2768A" w:rsidRDefault="00A0014C" w:rsidP="00495535">
      <w:pPr>
        <w:tabs>
          <w:tab w:val="left" w:pos="820"/>
        </w:tabs>
        <w:spacing w:after="0" w:line="235" w:lineRule="auto"/>
        <w:ind w:firstLine="567"/>
        <w:jc w:val="both"/>
        <w:rPr>
          <w:rFonts w:ascii="Times New Roman" w:hAnsi="Times New Roman" w:cs="Times New Roman"/>
          <w:sz w:val="28"/>
          <w:szCs w:val="28"/>
          <w:lang w:val="uk-UA"/>
        </w:rPr>
      </w:pPr>
      <w:r w:rsidRPr="00A2768A">
        <w:rPr>
          <w:rFonts w:ascii="Times New Roman" w:eastAsia="Arial" w:hAnsi="Times New Roman" w:cs="Times New Roman"/>
          <w:sz w:val="28"/>
          <w:szCs w:val="28"/>
          <w:lang w:val="uk-UA"/>
        </w:rPr>
        <w:t>3.8.2</w:t>
      </w:r>
      <w:r w:rsidR="00E51547">
        <w:rPr>
          <w:rFonts w:ascii="Times New Roman" w:eastAsia="Arial" w:hAnsi="Times New Roman" w:cs="Times New Roman"/>
          <w:sz w:val="28"/>
          <w:szCs w:val="28"/>
        </w:rPr>
        <w:t> </w:t>
      </w:r>
      <w:r w:rsidR="001275AC" w:rsidRPr="00A2768A">
        <w:rPr>
          <w:rFonts w:ascii="Times New Roman" w:eastAsia="Arial" w:hAnsi="Times New Roman" w:cs="Times New Roman"/>
          <w:sz w:val="28"/>
          <w:szCs w:val="28"/>
          <w:lang w:val="uk-UA"/>
        </w:rPr>
        <w:t>Кожен стартовий протокол повинен також включати інформацію про наступний раунд змагань, у тому числі:</w:t>
      </w:r>
    </w:p>
    <w:p w:rsidR="001275AC" w:rsidRPr="00A2768A" w:rsidRDefault="001275AC" w:rsidP="00495535">
      <w:pPr>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E51547">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час відкриття й закриття зони ізоляції наступного раунду змагань;</w:t>
      </w:r>
    </w:p>
    <w:p w:rsidR="001275AC" w:rsidRPr="00A2768A" w:rsidRDefault="00E51547" w:rsidP="00495535">
      <w:pPr>
        <w:spacing w:after="0" w:line="235"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б)</w:t>
      </w:r>
      <w:r>
        <w:rPr>
          <w:rFonts w:ascii="Times New Roman" w:eastAsia="Arial" w:hAnsi="Times New Roman" w:cs="Times New Roman"/>
          <w:sz w:val="28"/>
          <w:szCs w:val="28"/>
        </w:rPr>
        <w:t> </w:t>
      </w:r>
      <w:r w:rsidR="001275AC" w:rsidRPr="00A2768A">
        <w:rPr>
          <w:rFonts w:ascii="Times New Roman" w:eastAsia="Arial" w:hAnsi="Times New Roman" w:cs="Times New Roman"/>
          <w:sz w:val="28"/>
          <w:szCs w:val="28"/>
          <w:lang w:val="uk-UA"/>
        </w:rPr>
        <w:t>час початку наступного раунду змагань;</w:t>
      </w:r>
    </w:p>
    <w:p w:rsidR="006C548C" w:rsidRPr="00A2768A" w:rsidRDefault="00E51547" w:rsidP="00495535">
      <w:pPr>
        <w:spacing w:after="0" w:line="235"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в)</w:t>
      </w:r>
      <w:r>
        <w:rPr>
          <w:rFonts w:ascii="Times New Roman" w:eastAsia="Arial" w:hAnsi="Times New Roman" w:cs="Times New Roman"/>
          <w:sz w:val="28"/>
          <w:szCs w:val="28"/>
        </w:rPr>
        <w:t> </w:t>
      </w:r>
      <w:r w:rsidR="001275AC" w:rsidRPr="00A2768A">
        <w:rPr>
          <w:rFonts w:ascii="Times New Roman" w:eastAsia="Arial" w:hAnsi="Times New Roman" w:cs="Times New Roman"/>
          <w:sz w:val="28"/>
          <w:szCs w:val="28"/>
          <w:lang w:val="uk-UA"/>
        </w:rPr>
        <w:t>будь-яку іншу інформацію, затверджену Комісією МСАА і/або головним суддею.</w:t>
      </w:r>
    </w:p>
    <w:p w:rsidR="006C548C" w:rsidRPr="00A2768A" w:rsidRDefault="00A0014C" w:rsidP="00495535">
      <w:pPr>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8</w:t>
      </w:r>
      <w:r w:rsidR="00BF7EE5" w:rsidRPr="00A2768A">
        <w:rPr>
          <w:rFonts w:ascii="Times New Roman" w:eastAsia="Arial" w:hAnsi="Times New Roman" w:cs="Times New Roman"/>
          <w:sz w:val="28"/>
          <w:szCs w:val="28"/>
          <w:lang w:val="uk-UA"/>
        </w:rPr>
        <w:t>.3</w:t>
      </w:r>
      <w:r w:rsidR="00E51547">
        <w:rPr>
          <w:rFonts w:ascii="Times New Roman" w:eastAsia="Arial" w:hAnsi="Times New Roman" w:cs="Times New Roman"/>
          <w:sz w:val="28"/>
          <w:szCs w:val="28"/>
        </w:rPr>
        <w:t> </w:t>
      </w:r>
      <w:r w:rsidR="001275AC" w:rsidRPr="00A2768A">
        <w:rPr>
          <w:rFonts w:ascii="Times New Roman" w:eastAsia="Arial" w:hAnsi="Times New Roman" w:cs="Times New Roman"/>
          <w:sz w:val="28"/>
          <w:szCs w:val="28"/>
          <w:lang w:val="uk-UA"/>
        </w:rPr>
        <w:t>Правила укладання стартового протоколу:</w:t>
      </w:r>
    </w:p>
    <w:p w:rsidR="001275AC" w:rsidRPr="00A2768A" w:rsidRDefault="00A0014C" w:rsidP="00495535">
      <w:pPr>
        <w:tabs>
          <w:tab w:val="left" w:pos="680"/>
          <w:tab w:val="left" w:pos="1640"/>
          <w:tab w:val="left" w:pos="2400"/>
          <w:tab w:val="left" w:pos="2880"/>
          <w:tab w:val="left" w:pos="3460"/>
          <w:tab w:val="left" w:pos="4260"/>
          <w:tab w:val="left" w:pos="4940"/>
          <w:tab w:val="left" w:pos="5420"/>
          <w:tab w:val="left" w:pos="6780"/>
          <w:tab w:val="left" w:pos="7240"/>
          <w:tab w:val="left" w:pos="8240"/>
        </w:tabs>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a</w:t>
      </w:r>
      <w:r w:rsidR="00E51547">
        <w:rPr>
          <w:rFonts w:ascii="Times New Roman" w:eastAsia="Arial" w:hAnsi="Times New Roman" w:cs="Times New Roman"/>
          <w:sz w:val="28"/>
          <w:szCs w:val="28"/>
          <w:lang w:val="uk-UA"/>
        </w:rPr>
        <w:t>)</w:t>
      </w:r>
      <w:r w:rsidR="00E51547">
        <w:rPr>
          <w:rFonts w:ascii="Times New Roman" w:eastAsia="Arial" w:hAnsi="Times New Roman" w:cs="Times New Roman"/>
          <w:sz w:val="28"/>
          <w:szCs w:val="28"/>
        </w:rPr>
        <w:t> </w:t>
      </w:r>
      <w:r w:rsidR="001275AC" w:rsidRPr="00A2768A">
        <w:rPr>
          <w:rFonts w:ascii="Times New Roman" w:eastAsia="Arial" w:hAnsi="Times New Roman" w:cs="Times New Roman"/>
          <w:sz w:val="28"/>
          <w:szCs w:val="28"/>
          <w:lang w:val="uk-UA"/>
        </w:rPr>
        <w:t>у випадку, якщо перший раунд змагань проходить на одній трасі, порядок стартів у цьому раунді визначається за допомогою жеребкування;</w:t>
      </w:r>
    </w:p>
    <w:p w:rsidR="006C548C" w:rsidRPr="00A2768A" w:rsidRDefault="001275AC" w:rsidP="00495535">
      <w:pPr>
        <w:tabs>
          <w:tab w:val="left" w:pos="680"/>
          <w:tab w:val="left" w:pos="1640"/>
          <w:tab w:val="left" w:pos="2400"/>
          <w:tab w:val="left" w:pos="2880"/>
          <w:tab w:val="left" w:pos="3460"/>
          <w:tab w:val="left" w:pos="4260"/>
          <w:tab w:val="left" w:pos="4940"/>
          <w:tab w:val="left" w:pos="5420"/>
          <w:tab w:val="left" w:pos="6780"/>
          <w:tab w:val="left" w:pos="7240"/>
          <w:tab w:val="left" w:pos="8240"/>
        </w:tabs>
        <w:spacing w:after="0" w:line="235"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E51547">
        <w:rPr>
          <w:rFonts w:ascii="Times New Roman" w:eastAsia="Arial" w:hAnsi="Times New Roman" w:cs="Times New Roman"/>
          <w:sz w:val="28"/>
          <w:szCs w:val="28"/>
          <w:lang w:val="uk-UA"/>
        </w:rPr>
        <w:t>) </w:t>
      </w:r>
      <w:r w:rsidR="00BF7EE5" w:rsidRPr="00A2768A">
        <w:rPr>
          <w:rFonts w:ascii="Times New Roman" w:eastAsia="Arial" w:hAnsi="Times New Roman" w:cs="Times New Roman"/>
          <w:sz w:val="28"/>
          <w:szCs w:val="28"/>
          <w:lang w:val="uk-UA"/>
        </w:rPr>
        <w:t>к</w:t>
      </w:r>
      <w:r w:rsidRPr="00A2768A">
        <w:rPr>
          <w:rFonts w:ascii="Times New Roman" w:eastAsia="Arial" w:hAnsi="Times New Roman" w:cs="Times New Roman"/>
          <w:sz w:val="28"/>
          <w:szCs w:val="28"/>
          <w:lang w:val="uk-UA"/>
        </w:rPr>
        <w:t>оли учасники розділяються на дві різні групи і піднімаються лише по одній трасі з ізоляцією</w:t>
      </w:r>
      <w:r w:rsidR="00A0014C" w:rsidRPr="00A2768A">
        <w:rPr>
          <w:rFonts w:ascii="Times New Roman" w:eastAsia="Arial" w:hAnsi="Times New Roman" w:cs="Times New Roman"/>
          <w:sz w:val="28"/>
          <w:szCs w:val="28"/>
          <w:lang w:val="uk-UA"/>
        </w:rPr>
        <w:t>:</w:t>
      </w:r>
    </w:p>
    <w:p w:rsidR="006C548C" w:rsidRPr="00A2768A" w:rsidRDefault="00911D55" w:rsidP="000572E6">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lastRenderedPageBreak/>
        <w:t>І</w:t>
      </w:r>
      <w:r w:rsidR="00E51547">
        <w:rPr>
          <w:rFonts w:ascii="Times New Roman" w:eastAsia="Arial" w:hAnsi="Times New Roman" w:cs="Times New Roman"/>
          <w:sz w:val="28"/>
          <w:szCs w:val="28"/>
          <w:lang w:val="uk-UA"/>
        </w:rPr>
        <w:t>) </w:t>
      </w:r>
      <w:r w:rsidR="001275AC" w:rsidRPr="00A2768A">
        <w:rPr>
          <w:rFonts w:ascii="Times New Roman" w:eastAsia="Arial" w:hAnsi="Times New Roman" w:cs="Times New Roman"/>
          <w:sz w:val="28"/>
          <w:szCs w:val="28"/>
          <w:lang w:val="uk-UA"/>
        </w:rPr>
        <w:t xml:space="preserve">по-перше, береться до уваги </w:t>
      </w:r>
      <w:r w:rsidR="001315D0" w:rsidRPr="00A2768A">
        <w:rPr>
          <w:rFonts w:ascii="Times New Roman" w:eastAsia="Arial" w:hAnsi="Times New Roman" w:cs="Times New Roman"/>
          <w:sz w:val="28"/>
          <w:szCs w:val="28"/>
          <w:lang w:val="uk-UA"/>
        </w:rPr>
        <w:t xml:space="preserve">їхнє місце в поточній турнірній </w:t>
      </w:r>
      <w:r w:rsidR="006F7935" w:rsidRPr="00A2768A">
        <w:rPr>
          <w:rFonts w:ascii="Times New Roman" w:eastAsia="Arial" w:hAnsi="Times New Roman" w:cs="Times New Roman"/>
          <w:sz w:val="28"/>
          <w:szCs w:val="28"/>
          <w:lang w:val="uk-UA"/>
        </w:rPr>
        <w:t>таблиці Кубка</w:t>
      </w:r>
      <w:r w:rsidR="001315D0" w:rsidRPr="00A2768A">
        <w:rPr>
          <w:rFonts w:ascii="Times New Roman" w:eastAsia="Arial" w:hAnsi="Times New Roman" w:cs="Times New Roman"/>
          <w:sz w:val="28"/>
          <w:szCs w:val="28"/>
          <w:lang w:val="uk-UA"/>
        </w:rPr>
        <w:t xml:space="preserve"> світу, тобто вони розміщуються у такій послідовності, у якій учасники Кубку світу розміщуються між двома різними трасами</w:t>
      </w:r>
      <w:r w:rsidR="00A0014C" w:rsidRPr="00A2768A">
        <w:rPr>
          <w:rFonts w:ascii="Times New Roman" w:eastAsia="Arial" w:hAnsi="Times New Roman" w:cs="Times New Roman"/>
          <w:sz w:val="28"/>
          <w:szCs w:val="28"/>
          <w:lang w:val="uk-UA"/>
        </w:rPr>
        <w:t>.</w:t>
      </w:r>
    </w:p>
    <w:p w:rsidR="006C548C" w:rsidRPr="00A2768A" w:rsidRDefault="00911D55" w:rsidP="000572E6">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ІІ</w:t>
      </w:r>
      <w:r w:rsidR="00E51547">
        <w:rPr>
          <w:rFonts w:ascii="Times New Roman" w:eastAsia="Arial" w:hAnsi="Times New Roman" w:cs="Times New Roman"/>
          <w:sz w:val="28"/>
          <w:szCs w:val="28"/>
          <w:lang w:val="uk-UA"/>
        </w:rPr>
        <w:t>) </w:t>
      </w:r>
      <w:r w:rsidR="001315D0" w:rsidRPr="00A2768A">
        <w:rPr>
          <w:rFonts w:ascii="Times New Roman" w:eastAsia="Arial" w:hAnsi="Times New Roman" w:cs="Times New Roman"/>
          <w:sz w:val="28"/>
          <w:szCs w:val="28"/>
          <w:lang w:val="uk-UA"/>
        </w:rPr>
        <w:t xml:space="preserve">Учасники змагань, які не потрапили </w:t>
      </w:r>
      <w:r w:rsidR="006F7935" w:rsidRPr="00A2768A">
        <w:rPr>
          <w:rFonts w:ascii="Times New Roman" w:eastAsia="Arial" w:hAnsi="Times New Roman" w:cs="Times New Roman"/>
          <w:sz w:val="28"/>
          <w:szCs w:val="28"/>
          <w:lang w:val="uk-UA"/>
        </w:rPr>
        <w:t>до турнірної таблиці Кубку</w:t>
      </w:r>
      <w:r w:rsidR="001315D0" w:rsidRPr="00A2768A">
        <w:rPr>
          <w:rFonts w:ascii="Times New Roman" w:eastAsia="Arial" w:hAnsi="Times New Roman" w:cs="Times New Roman"/>
          <w:sz w:val="28"/>
          <w:szCs w:val="28"/>
          <w:lang w:val="uk-UA"/>
        </w:rPr>
        <w:t xml:space="preserve"> світу, повинні бути розподілені на трасах за допомогою жеребкування таким чином, щоб на кожній трасі знаходилася однакова (приблизно </w:t>
      </w:r>
      <w:r w:rsidR="006F7935" w:rsidRPr="00A2768A">
        <w:rPr>
          <w:rFonts w:ascii="Times New Roman" w:eastAsia="Arial" w:hAnsi="Times New Roman" w:cs="Times New Roman"/>
          <w:sz w:val="28"/>
          <w:szCs w:val="28"/>
          <w:lang w:val="uk-UA"/>
        </w:rPr>
        <w:t>однакова) кількість учасників</w:t>
      </w:r>
      <w:r w:rsidR="00A0014C" w:rsidRPr="00A2768A">
        <w:rPr>
          <w:rFonts w:ascii="Times New Roman" w:eastAsia="Arial" w:hAnsi="Times New Roman" w:cs="Times New Roman"/>
          <w:sz w:val="28"/>
          <w:szCs w:val="28"/>
          <w:lang w:val="uk-UA"/>
        </w:rPr>
        <w:t>.</w:t>
      </w:r>
    </w:p>
    <w:p w:rsidR="006C548C" w:rsidRPr="00A2768A" w:rsidRDefault="00911D55" w:rsidP="000572E6">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ІІІ</w:t>
      </w:r>
      <w:r w:rsidR="00A0014C" w:rsidRPr="00A2768A">
        <w:rPr>
          <w:rFonts w:ascii="Times New Roman" w:eastAsia="Arial" w:hAnsi="Times New Roman" w:cs="Times New Roman"/>
          <w:sz w:val="28"/>
          <w:szCs w:val="28"/>
          <w:lang w:val="uk-UA"/>
        </w:rPr>
        <w:t>)</w:t>
      </w:r>
      <w:r w:rsidR="00E51547">
        <w:rPr>
          <w:rFonts w:ascii="Times New Roman" w:eastAsia="Arial" w:hAnsi="Times New Roman" w:cs="Times New Roman"/>
          <w:sz w:val="28"/>
          <w:szCs w:val="28"/>
          <w:lang w:val="uk-UA"/>
        </w:rPr>
        <w:t> </w:t>
      </w:r>
      <w:r w:rsidR="001315D0" w:rsidRPr="00A2768A">
        <w:rPr>
          <w:rFonts w:ascii="Times New Roman" w:eastAsia="Arial" w:hAnsi="Times New Roman" w:cs="Times New Roman"/>
          <w:sz w:val="28"/>
          <w:szCs w:val="28"/>
          <w:lang w:val="uk-UA"/>
        </w:rPr>
        <w:t>Після процедури розподілення порядок стартів повинен бути визначений за допомогою жеребкування серед учасників, закріплених за трасою; жеребкування проводиться перед тим, як учасників розподіляють по групах</w:t>
      </w:r>
      <w:r w:rsidR="00A0014C" w:rsidRPr="00A2768A">
        <w:rPr>
          <w:rFonts w:ascii="Times New Roman" w:eastAsia="Arial" w:hAnsi="Times New Roman" w:cs="Times New Roman"/>
          <w:sz w:val="28"/>
          <w:szCs w:val="28"/>
          <w:lang w:val="uk-UA"/>
        </w:rPr>
        <w:t>.</w:t>
      </w:r>
    </w:p>
    <w:p w:rsidR="006C548C" w:rsidRPr="00A2768A" w:rsidRDefault="00911D55" w:rsidP="000572E6">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І</w:t>
      </w:r>
      <w:r>
        <w:rPr>
          <w:rFonts w:ascii="Times New Roman" w:eastAsia="Arial" w:hAnsi="Times New Roman" w:cs="Times New Roman"/>
          <w:sz w:val="28"/>
          <w:szCs w:val="28"/>
        </w:rPr>
        <w:t>V</w:t>
      </w:r>
      <w:r w:rsidR="00E51547">
        <w:rPr>
          <w:rFonts w:ascii="Times New Roman" w:eastAsia="Arial" w:hAnsi="Times New Roman" w:cs="Times New Roman"/>
          <w:sz w:val="28"/>
          <w:szCs w:val="28"/>
          <w:lang w:val="uk-UA"/>
        </w:rPr>
        <w:t>) </w:t>
      </w:r>
      <w:r w:rsidR="001315D0" w:rsidRPr="00A2768A">
        <w:rPr>
          <w:rFonts w:ascii="Times New Roman" w:eastAsia="Arial" w:hAnsi="Times New Roman" w:cs="Times New Roman"/>
          <w:sz w:val="28"/>
          <w:szCs w:val="28"/>
          <w:lang w:val="uk-UA"/>
        </w:rPr>
        <w:t xml:space="preserve">учасники змагань з однієї країни повинні </w:t>
      </w:r>
      <w:r w:rsidR="00CA6B25" w:rsidRPr="00A2768A">
        <w:rPr>
          <w:rFonts w:ascii="Times New Roman" w:eastAsia="Arial" w:hAnsi="Times New Roman" w:cs="Times New Roman"/>
          <w:sz w:val="28"/>
          <w:szCs w:val="28"/>
          <w:lang w:val="uk-UA"/>
        </w:rPr>
        <w:t>бути розподілені на різні траси</w:t>
      </w:r>
      <w:r w:rsidR="00A0014C" w:rsidRPr="00A2768A">
        <w:rPr>
          <w:rFonts w:ascii="Times New Roman" w:eastAsia="Arial" w:hAnsi="Times New Roman" w:cs="Times New Roman"/>
          <w:sz w:val="28"/>
          <w:szCs w:val="28"/>
          <w:lang w:val="uk-UA"/>
        </w:rPr>
        <w:t>.</w:t>
      </w:r>
    </w:p>
    <w:p w:rsidR="006C548C" w:rsidRPr="00A2768A" w:rsidRDefault="001275A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E51547">
        <w:rPr>
          <w:rFonts w:ascii="Times New Roman" w:eastAsia="Arial" w:hAnsi="Times New Roman" w:cs="Times New Roman"/>
          <w:sz w:val="28"/>
          <w:szCs w:val="28"/>
          <w:lang w:val="uk-UA"/>
        </w:rPr>
        <w:t>) </w:t>
      </w:r>
      <w:r w:rsidR="00BF7EE5" w:rsidRPr="00A2768A">
        <w:rPr>
          <w:rFonts w:ascii="Times New Roman" w:eastAsia="Arial" w:hAnsi="Times New Roman" w:cs="Times New Roman"/>
          <w:sz w:val="28"/>
          <w:szCs w:val="28"/>
          <w:lang w:val="uk-UA"/>
        </w:rPr>
        <w:t>к</w:t>
      </w:r>
      <w:r w:rsidR="00CA6B25" w:rsidRPr="00A2768A">
        <w:rPr>
          <w:rFonts w:ascii="Times New Roman" w:eastAsia="Arial" w:hAnsi="Times New Roman" w:cs="Times New Roman"/>
          <w:sz w:val="28"/>
          <w:szCs w:val="28"/>
          <w:lang w:val="uk-UA"/>
        </w:rPr>
        <w:t>оли всі учасники піднімаються двома трасами без ізоляції</w:t>
      </w:r>
      <w:r w:rsidR="00A0014C" w:rsidRPr="00A2768A">
        <w:rPr>
          <w:rFonts w:ascii="Times New Roman" w:eastAsia="Arial" w:hAnsi="Times New Roman" w:cs="Times New Roman"/>
          <w:sz w:val="28"/>
          <w:szCs w:val="28"/>
          <w:lang w:val="uk-UA"/>
        </w:rPr>
        <w:t>:</w:t>
      </w:r>
    </w:p>
    <w:p w:rsidR="006C548C" w:rsidRPr="00A2768A" w:rsidRDefault="00CA6B25"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Проводиться жеребкування серед учасників, і тоді перша половина належить першій групі, а друга половина – другій групі</w:t>
      </w:r>
      <w:r w:rsidR="00A0014C" w:rsidRPr="00A2768A">
        <w:rPr>
          <w:rFonts w:ascii="Times New Roman" w:eastAsia="Arial" w:hAnsi="Times New Roman" w:cs="Times New Roman"/>
          <w:sz w:val="28"/>
          <w:szCs w:val="28"/>
          <w:lang w:val="uk-UA"/>
        </w:rPr>
        <w:t>.</w:t>
      </w:r>
    </w:p>
    <w:p w:rsidR="006C548C" w:rsidRPr="00A2768A" w:rsidRDefault="001275AC" w:rsidP="000572E6">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E51547">
        <w:rPr>
          <w:rFonts w:ascii="Times New Roman" w:eastAsia="Arial" w:hAnsi="Times New Roman" w:cs="Times New Roman"/>
          <w:sz w:val="28"/>
          <w:szCs w:val="28"/>
          <w:lang w:val="uk-UA"/>
        </w:rPr>
        <w:t>) </w:t>
      </w:r>
      <w:r w:rsidR="00CA6B25" w:rsidRPr="00A2768A">
        <w:rPr>
          <w:rFonts w:ascii="Times New Roman" w:eastAsia="Arial" w:hAnsi="Times New Roman" w:cs="Times New Roman"/>
          <w:sz w:val="28"/>
          <w:szCs w:val="28"/>
          <w:lang w:val="uk-UA"/>
        </w:rPr>
        <w:t xml:space="preserve">порядок стартів в усіх інших раундах. За винятком випадків, описаних вище, порядок стартів визначається у зворотному порядку турнірної таблиці попереднього раунду (тобто перший учасник стартує останнім). У випадку, якщо одне місце за результатами попередньо раунду поділяють між собою декілька учасників, порядок стартів між ними визначається за допомогою жеребкування. У випадку проведення </w:t>
      </w:r>
      <w:proofErr w:type="spellStart"/>
      <w:r w:rsidR="00CA6B25" w:rsidRPr="00A2768A">
        <w:rPr>
          <w:rFonts w:ascii="Times New Roman" w:eastAsia="Arial" w:hAnsi="Times New Roman" w:cs="Times New Roman"/>
          <w:sz w:val="28"/>
          <w:szCs w:val="28"/>
          <w:lang w:val="uk-UA"/>
        </w:rPr>
        <w:t>суперфіналу</w:t>
      </w:r>
      <w:proofErr w:type="spellEnd"/>
      <w:r w:rsidR="00CA6B25" w:rsidRPr="00A2768A">
        <w:rPr>
          <w:rFonts w:ascii="Times New Roman" w:eastAsia="Arial" w:hAnsi="Times New Roman" w:cs="Times New Roman"/>
          <w:sz w:val="28"/>
          <w:szCs w:val="28"/>
          <w:lang w:val="uk-UA"/>
        </w:rPr>
        <w:t xml:space="preserve"> використовується такий порядок стартів, як і у фіналі.</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A0014C" w:rsidP="0034357B">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3.</w:t>
      </w:r>
      <w:r w:rsidR="00BF7EE5" w:rsidRPr="00A2768A">
        <w:rPr>
          <w:rFonts w:ascii="Times New Roman" w:eastAsia="Arial Black" w:hAnsi="Times New Roman" w:cs="Times New Roman"/>
          <w:b/>
          <w:bCs/>
          <w:sz w:val="28"/>
          <w:szCs w:val="28"/>
          <w:lang w:val="uk-UA"/>
        </w:rPr>
        <w:t xml:space="preserve">9 </w:t>
      </w:r>
      <w:r w:rsidR="00A6716D" w:rsidRPr="00A2768A">
        <w:rPr>
          <w:rFonts w:ascii="Times New Roman" w:eastAsia="Arial Black" w:hAnsi="Times New Roman" w:cs="Times New Roman"/>
          <w:b/>
          <w:bCs/>
          <w:sz w:val="28"/>
          <w:szCs w:val="28"/>
          <w:lang w:val="uk-UA"/>
        </w:rPr>
        <w:t>ТЕХНІЧНА НАРАДА</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9.1</w:t>
      </w:r>
      <w:r w:rsidR="006227A1">
        <w:rPr>
          <w:rFonts w:ascii="Times New Roman" w:eastAsia="Arial" w:hAnsi="Times New Roman" w:cs="Times New Roman"/>
          <w:sz w:val="28"/>
          <w:szCs w:val="28"/>
        </w:rPr>
        <w:t> </w:t>
      </w:r>
      <w:r w:rsidR="00A6716D" w:rsidRPr="00A2768A">
        <w:rPr>
          <w:rFonts w:ascii="Times New Roman" w:eastAsia="Arial" w:hAnsi="Times New Roman" w:cs="Times New Roman"/>
          <w:sz w:val="28"/>
          <w:szCs w:val="28"/>
          <w:lang w:val="uk-UA"/>
        </w:rPr>
        <w:t>Технічна нарада проводиться до початку змагань, як правило, безпосередньо після реєстрації. Метою технічної наради є</w:t>
      </w:r>
      <w:r w:rsidRPr="00A2768A">
        <w:rPr>
          <w:rFonts w:ascii="Times New Roman" w:eastAsia="Arial" w:hAnsi="Times New Roman" w:cs="Times New Roman"/>
          <w:sz w:val="28"/>
          <w:szCs w:val="28"/>
          <w:lang w:val="uk-UA"/>
        </w:rPr>
        <w:t>:</w:t>
      </w:r>
    </w:p>
    <w:p w:rsidR="006C548C" w:rsidRPr="00A2768A" w:rsidRDefault="008B1082" w:rsidP="000572E6">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sidR="00A0014C"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A6716D" w:rsidRPr="00A2768A">
        <w:rPr>
          <w:rFonts w:ascii="Times New Roman" w:eastAsia="Arial" w:hAnsi="Times New Roman" w:cs="Times New Roman"/>
          <w:sz w:val="28"/>
          <w:szCs w:val="28"/>
          <w:lang w:val="uk-UA"/>
        </w:rPr>
        <w:t>підтвердити графік змагань (та будь-які зміни, пов’язані з інформацією на веб-сайті МСАА);</w:t>
      </w:r>
    </w:p>
    <w:p w:rsidR="00A6716D" w:rsidRPr="00A2768A" w:rsidRDefault="008B1082" w:rsidP="000572E6">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w:t>
      </w:r>
      <w:r w:rsidR="00A0014C"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A6716D" w:rsidRPr="00A2768A">
        <w:rPr>
          <w:rFonts w:ascii="Times New Roman" w:eastAsia="Arial" w:hAnsi="Times New Roman" w:cs="Times New Roman"/>
          <w:sz w:val="28"/>
          <w:szCs w:val="28"/>
          <w:lang w:val="uk-UA"/>
        </w:rPr>
        <w:t>роздати офіційний стартовий список для кваліфікаційного раунду;</w:t>
      </w:r>
    </w:p>
    <w:p w:rsidR="00A6716D" w:rsidRPr="00A2768A" w:rsidRDefault="008B1082" w:rsidP="000572E6">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I</w:t>
      </w:r>
      <w:r w:rsidR="00A0014C"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A6716D" w:rsidRPr="00A2768A">
        <w:rPr>
          <w:rFonts w:ascii="Times New Roman" w:eastAsia="Arial" w:hAnsi="Times New Roman" w:cs="Times New Roman"/>
          <w:sz w:val="28"/>
          <w:szCs w:val="28"/>
          <w:lang w:val="uk-UA"/>
        </w:rPr>
        <w:t>визначити будь-яку конкретну інформацію, пов’язану із застосуванням цих правил у змаганнях;</w:t>
      </w:r>
    </w:p>
    <w:p w:rsidR="006C548C" w:rsidRPr="00A2768A" w:rsidRDefault="008B1082" w:rsidP="000572E6">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V</w:t>
      </w:r>
      <w:r w:rsidR="00A0014C"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A6716D" w:rsidRPr="00A2768A">
        <w:rPr>
          <w:rFonts w:ascii="Times New Roman" w:eastAsia="Arial" w:hAnsi="Times New Roman" w:cs="Times New Roman"/>
          <w:sz w:val="28"/>
          <w:szCs w:val="28"/>
          <w:lang w:val="uk-UA"/>
        </w:rPr>
        <w:t>повідомити будь-яку логістичну інформацію, відсутню на веб-сайті МСАА.</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A0014C" w:rsidP="006227A1">
      <w:pPr>
        <w:tabs>
          <w:tab w:val="left" w:pos="960"/>
        </w:tabs>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3.1</w:t>
      </w:r>
      <w:r w:rsidR="00BF7EE5" w:rsidRPr="00A2768A">
        <w:rPr>
          <w:rFonts w:ascii="Times New Roman" w:eastAsia="Arial Black" w:hAnsi="Times New Roman" w:cs="Times New Roman"/>
          <w:b/>
          <w:bCs/>
          <w:sz w:val="28"/>
          <w:szCs w:val="28"/>
          <w:lang w:val="uk-UA"/>
        </w:rPr>
        <w:t xml:space="preserve">0 </w:t>
      </w:r>
      <w:r w:rsidR="00A6716D" w:rsidRPr="00A2768A">
        <w:rPr>
          <w:rFonts w:ascii="Times New Roman" w:eastAsia="Arial Black" w:hAnsi="Times New Roman" w:cs="Times New Roman"/>
          <w:b/>
          <w:bCs/>
          <w:sz w:val="28"/>
          <w:szCs w:val="28"/>
          <w:lang w:val="uk-UA"/>
        </w:rPr>
        <w:t>ВІДЕОЗАПИС НА ТРАСАХ ЗМАГАНЬ</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0.1</w:t>
      </w:r>
      <w:r w:rsidR="008B1082">
        <w:rPr>
          <w:rFonts w:ascii="Times New Roman" w:eastAsia="Arial" w:hAnsi="Times New Roman" w:cs="Times New Roman"/>
          <w:sz w:val="28"/>
          <w:szCs w:val="28"/>
        </w:rPr>
        <w:t> </w:t>
      </w:r>
      <w:r w:rsidR="000A043A" w:rsidRPr="00A2768A">
        <w:rPr>
          <w:rFonts w:ascii="Times New Roman" w:eastAsia="Arial" w:hAnsi="Times New Roman" w:cs="Times New Roman"/>
          <w:sz w:val="28"/>
          <w:szCs w:val="28"/>
          <w:lang w:val="uk-UA"/>
        </w:rPr>
        <w:t>Кожне проходження траси учасником змагань записується на відео досвідченим оператором. На кожній трасі повинна використовуватися мінімум одна камера (бажано дві). Доцільно, якщо оператору допомагає національний суддя.</w:t>
      </w:r>
    </w:p>
    <w:p w:rsidR="006C548C" w:rsidRPr="006227A1" w:rsidRDefault="00A0014C" w:rsidP="000572E6">
      <w:pPr>
        <w:spacing w:after="0" w:line="240" w:lineRule="auto"/>
        <w:ind w:firstLine="567"/>
        <w:jc w:val="both"/>
        <w:rPr>
          <w:rFonts w:ascii="Times New Roman" w:eastAsia="Arial" w:hAnsi="Times New Roman" w:cs="Times New Roman"/>
          <w:spacing w:val="-3"/>
          <w:sz w:val="28"/>
          <w:szCs w:val="28"/>
          <w:lang w:val="uk-UA"/>
        </w:rPr>
      </w:pPr>
      <w:r w:rsidRPr="006227A1">
        <w:rPr>
          <w:rFonts w:ascii="Times New Roman" w:eastAsia="Arial" w:hAnsi="Times New Roman" w:cs="Times New Roman"/>
          <w:spacing w:val="-3"/>
          <w:sz w:val="28"/>
          <w:szCs w:val="28"/>
          <w:lang w:val="uk-UA"/>
        </w:rPr>
        <w:t>3.10.2</w:t>
      </w:r>
      <w:r w:rsidR="008B1082">
        <w:rPr>
          <w:rFonts w:ascii="Times New Roman" w:eastAsia="Arial" w:hAnsi="Times New Roman" w:cs="Times New Roman"/>
          <w:spacing w:val="-3"/>
          <w:sz w:val="28"/>
          <w:szCs w:val="28"/>
        </w:rPr>
        <w:t> </w:t>
      </w:r>
      <w:r w:rsidR="000A043A" w:rsidRPr="006227A1">
        <w:rPr>
          <w:rFonts w:ascii="Times New Roman" w:eastAsia="Arial" w:hAnsi="Times New Roman" w:cs="Times New Roman"/>
          <w:spacing w:val="-3"/>
          <w:sz w:val="28"/>
          <w:szCs w:val="28"/>
          <w:lang w:val="uk-UA"/>
        </w:rPr>
        <w:t>Розташування відеокамер(и) визначається головним суддею разом із суддею з виду й міжнародним представником. Особлива увага приділяється забезпеченню того, щоб оператору/операторам відеокамер нічого не заважало виконувати свої обов’язки, і ніхто не загороджував огляд камери на кожній з трас.</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3.10.3</w:t>
      </w:r>
      <w:r w:rsidR="008B1082">
        <w:rPr>
          <w:rFonts w:ascii="Times New Roman" w:eastAsia="Arial" w:hAnsi="Times New Roman" w:cs="Times New Roman"/>
          <w:sz w:val="28"/>
          <w:szCs w:val="28"/>
        </w:rPr>
        <w:t> </w:t>
      </w:r>
      <w:r w:rsidR="000A043A" w:rsidRPr="00A2768A">
        <w:rPr>
          <w:rFonts w:ascii="Times New Roman" w:eastAsia="Arial" w:hAnsi="Times New Roman" w:cs="Times New Roman"/>
          <w:sz w:val="28"/>
          <w:szCs w:val="28"/>
          <w:lang w:val="uk-UA"/>
        </w:rPr>
        <w:t>Для повторного показу будь-яких випадків суддям повинен бути наданий</w:t>
      </w:r>
      <w:r w:rsidR="00BF7EE5" w:rsidRPr="00A2768A">
        <w:rPr>
          <w:rFonts w:ascii="Times New Roman" w:eastAsia="Arial" w:hAnsi="Times New Roman" w:cs="Times New Roman"/>
          <w:sz w:val="28"/>
          <w:szCs w:val="28"/>
          <w:lang w:val="uk-UA"/>
        </w:rPr>
        <w:t xml:space="preserve"> </w:t>
      </w:r>
      <w:proofErr w:type="spellStart"/>
      <w:r w:rsidR="000A043A" w:rsidRPr="00A2768A">
        <w:rPr>
          <w:rFonts w:ascii="Times New Roman" w:eastAsia="Arial" w:hAnsi="Times New Roman" w:cs="Times New Roman"/>
          <w:sz w:val="28"/>
          <w:szCs w:val="28"/>
          <w:lang w:val="uk-UA"/>
        </w:rPr>
        <w:t>відеомонітор</w:t>
      </w:r>
      <w:proofErr w:type="spellEnd"/>
      <w:r w:rsidR="000A043A" w:rsidRPr="00A2768A">
        <w:rPr>
          <w:rFonts w:ascii="Times New Roman" w:eastAsia="Arial" w:hAnsi="Times New Roman" w:cs="Times New Roman"/>
          <w:sz w:val="28"/>
          <w:szCs w:val="28"/>
          <w:lang w:val="uk-UA"/>
        </w:rPr>
        <w:t xml:space="preserve">, приєднаний до відеозаписувальної системи. Ніхто, крім головного судді й судді з виду, призначеного на певну трасу, не має доступу до системи відтворення відео. </w:t>
      </w:r>
      <w:proofErr w:type="spellStart"/>
      <w:r w:rsidR="000A043A" w:rsidRPr="00A2768A">
        <w:rPr>
          <w:rFonts w:ascii="Times New Roman" w:eastAsia="Arial" w:hAnsi="Times New Roman" w:cs="Times New Roman"/>
          <w:sz w:val="28"/>
          <w:szCs w:val="28"/>
          <w:lang w:val="uk-UA"/>
        </w:rPr>
        <w:t>Відеомонітор</w:t>
      </w:r>
      <w:proofErr w:type="spellEnd"/>
      <w:r w:rsidR="000A043A" w:rsidRPr="00A2768A">
        <w:rPr>
          <w:rFonts w:ascii="Times New Roman" w:eastAsia="Arial" w:hAnsi="Times New Roman" w:cs="Times New Roman"/>
          <w:sz w:val="28"/>
          <w:szCs w:val="28"/>
          <w:lang w:val="uk-UA"/>
        </w:rPr>
        <w:t xml:space="preserve"> повинен бути розміщений на зручній відстані від столу суддів таким чином, щоб судді могли проглядати відеоматеріал і обговорювати будь-який випадок, а ніхто з інших не мав можливості спостерігати за записаним відеоматеріалом, підслуховувати обговорення суддів або втручатися в нього.</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0.4</w:t>
      </w:r>
      <w:r w:rsidR="008B1082">
        <w:rPr>
          <w:rFonts w:ascii="Times New Roman" w:eastAsia="Arial" w:hAnsi="Times New Roman" w:cs="Times New Roman"/>
          <w:sz w:val="28"/>
          <w:szCs w:val="28"/>
        </w:rPr>
        <w:t> </w:t>
      </w:r>
      <w:r w:rsidR="000A043A" w:rsidRPr="00A2768A">
        <w:rPr>
          <w:rFonts w:ascii="Times New Roman" w:eastAsia="Arial" w:hAnsi="Times New Roman" w:cs="Times New Roman"/>
          <w:sz w:val="28"/>
          <w:szCs w:val="28"/>
          <w:lang w:val="uk-UA"/>
        </w:rPr>
        <w:t>Офіс Комісії МСАА повинен також бути обладнаний системою відтворення відео й монітором для того, щоб судді мали можливість переглядати відеозаписи випадків на трасах під час змагань. Ніхто, крім офіційних представників Комісії МСАА, не повинен мати доступ до офісу Комісії МСАА і/або системи відеозапису змагань.</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0.5</w:t>
      </w:r>
      <w:r w:rsidR="008B1082">
        <w:rPr>
          <w:rFonts w:ascii="Times New Roman" w:eastAsia="Arial" w:hAnsi="Times New Roman" w:cs="Times New Roman"/>
          <w:sz w:val="28"/>
          <w:szCs w:val="28"/>
        </w:rPr>
        <w:t> </w:t>
      </w:r>
      <w:r w:rsidR="000A043A" w:rsidRPr="00A2768A">
        <w:rPr>
          <w:rFonts w:ascii="Times New Roman" w:eastAsia="Arial" w:hAnsi="Times New Roman" w:cs="Times New Roman"/>
          <w:sz w:val="28"/>
          <w:szCs w:val="28"/>
          <w:lang w:val="uk-UA"/>
        </w:rPr>
        <w:t>Ніхто, крім офіційних представників Комісії МСАА, не має права проглядати будь-яку частину відеозапису змагань.</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0.6</w:t>
      </w:r>
      <w:r w:rsidR="008B1082">
        <w:rPr>
          <w:rFonts w:ascii="Times New Roman" w:eastAsia="Arial" w:hAnsi="Times New Roman" w:cs="Times New Roman"/>
          <w:sz w:val="28"/>
          <w:szCs w:val="28"/>
        </w:rPr>
        <w:t> </w:t>
      </w:r>
      <w:r w:rsidR="000A043A" w:rsidRPr="00A2768A">
        <w:rPr>
          <w:rFonts w:ascii="Times New Roman" w:eastAsia="Arial" w:hAnsi="Times New Roman" w:cs="Times New Roman"/>
          <w:sz w:val="28"/>
          <w:szCs w:val="28"/>
          <w:lang w:val="uk-UA"/>
        </w:rPr>
        <w:t>У кінці кожного раунду змагань відеозаписи передаються представнику Комісії МСАА для повернення до секретаріату Комісії МСАА.</w:t>
      </w:r>
    </w:p>
    <w:p w:rsidR="000A043A"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0.7</w:t>
      </w:r>
      <w:r w:rsidR="008B1082">
        <w:rPr>
          <w:rFonts w:ascii="Times New Roman" w:eastAsia="Arial" w:hAnsi="Times New Roman" w:cs="Times New Roman"/>
          <w:sz w:val="28"/>
          <w:szCs w:val="28"/>
        </w:rPr>
        <w:t> </w:t>
      </w:r>
      <w:r w:rsidR="000A043A" w:rsidRPr="00A2768A">
        <w:rPr>
          <w:rFonts w:ascii="Times New Roman" w:eastAsia="Arial" w:hAnsi="Times New Roman" w:cs="Times New Roman"/>
          <w:sz w:val="28"/>
          <w:szCs w:val="28"/>
          <w:lang w:val="uk-UA"/>
        </w:rPr>
        <w:t>Ці відеозаписи можуть бути скопійовані лише у випадку отримання на це</w:t>
      </w:r>
      <w:r w:rsidR="00BF7EE5" w:rsidRPr="00A2768A">
        <w:rPr>
          <w:rFonts w:ascii="Times New Roman" w:eastAsia="Arial" w:hAnsi="Times New Roman" w:cs="Times New Roman"/>
          <w:sz w:val="28"/>
          <w:szCs w:val="28"/>
          <w:lang w:val="uk-UA"/>
        </w:rPr>
        <w:t xml:space="preserve"> </w:t>
      </w:r>
      <w:r w:rsidR="000A043A" w:rsidRPr="00A2768A">
        <w:rPr>
          <w:rFonts w:ascii="Times New Roman" w:eastAsia="Arial" w:hAnsi="Times New Roman" w:cs="Times New Roman"/>
          <w:sz w:val="28"/>
          <w:szCs w:val="28"/>
          <w:lang w:val="uk-UA"/>
        </w:rPr>
        <w:t>спеціального дозволу Комісії МСАА.</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0.8</w:t>
      </w:r>
      <w:r w:rsidR="008B1082">
        <w:rPr>
          <w:rFonts w:ascii="Times New Roman" w:eastAsia="Arial" w:hAnsi="Times New Roman" w:cs="Times New Roman"/>
          <w:sz w:val="28"/>
          <w:szCs w:val="28"/>
        </w:rPr>
        <w:t> </w:t>
      </w:r>
      <w:r w:rsidR="000A043A" w:rsidRPr="00A2768A">
        <w:rPr>
          <w:rFonts w:ascii="Times New Roman" w:eastAsia="Arial" w:hAnsi="Times New Roman" w:cs="Times New Roman"/>
          <w:sz w:val="28"/>
          <w:szCs w:val="28"/>
          <w:lang w:val="uk-UA"/>
        </w:rPr>
        <w:t xml:space="preserve">Усі записи змагань повинні використовуватися лише з метою суддівства, а також для навчальних курсів Комісії МСАА. За жодних обставин вони не повинні бути доступні особам, які не входять до складу персоналу </w:t>
      </w:r>
      <w:r w:rsidR="00B10B87" w:rsidRPr="00A2768A">
        <w:rPr>
          <w:rFonts w:ascii="Times New Roman" w:eastAsia="Arial" w:hAnsi="Times New Roman" w:cs="Times New Roman"/>
          <w:sz w:val="28"/>
          <w:szCs w:val="28"/>
          <w:lang w:val="uk-UA"/>
        </w:rPr>
        <w:t>Комісії</w:t>
      </w:r>
      <w:r w:rsidR="000A043A" w:rsidRPr="00A2768A">
        <w:rPr>
          <w:rFonts w:ascii="Times New Roman" w:eastAsia="Arial" w:hAnsi="Times New Roman" w:cs="Times New Roman"/>
          <w:sz w:val="28"/>
          <w:szCs w:val="28"/>
          <w:lang w:val="uk-UA"/>
        </w:rPr>
        <w:t xml:space="preserve"> МСАА.</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0.9</w:t>
      </w:r>
      <w:r w:rsidR="008B1082">
        <w:rPr>
          <w:rFonts w:ascii="Times New Roman" w:eastAsia="Arial" w:hAnsi="Times New Roman" w:cs="Times New Roman"/>
          <w:sz w:val="28"/>
          <w:szCs w:val="28"/>
        </w:rPr>
        <w:t> </w:t>
      </w:r>
      <w:r w:rsidR="000A043A" w:rsidRPr="00A2768A">
        <w:rPr>
          <w:rFonts w:ascii="Times New Roman" w:eastAsia="Arial" w:hAnsi="Times New Roman" w:cs="Times New Roman"/>
          <w:sz w:val="28"/>
          <w:szCs w:val="28"/>
          <w:lang w:val="uk-UA"/>
        </w:rPr>
        <w:t>У випадку технічних несправностей (неможливості запису) рішення приймає суддя з виду.</w:t>
      </w:r>
    </w:p>
    <w:p w:rsidR="000A043A" w:rsidRPr="00A2768A" w:rsidRDefault="000A043A" w:rsidP="000572E6">
      <w:pPr>
        <w:spacing w:after="0" w:line="240" w:lineRule="auto"/>
        <w:ind w:firstLine="567"/>
        <w:jc w:val="both"/>
        <w:rPr>
          <w:rFonts w:ascii="Times New Roman" w:eastAsia="Arial" w:hAnsi="Times New Roman" w:cs="Times New Roman"/>
          <w:sz w:val="28"/>
          <w:szCs w:val="28"/>
          <w:lang w:val="uk-UA"/>
        </w:rPr>
      </w:pPr>
    </w:p>
    <w:p w:rsidR="006C548C" w:rsidRPr="00A2768A" w:rsidRDefault="00A0014C" w:rsidP="008B1082">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3.1</w:t>
      </w:r>
      <w:r w:rsidR="00BF7EE5" w:rsidRPr="00A2768A">
        <w:rPr>
          <w:rFonts w:ascii="Times New Roman" w:eastAsia="Arial Black" w:hAnsi="Times New Roman" w:cs="Times New Roman"/>
          <w:b/>
          <w:bCs/>
          <w:sz w:val="28"/>
          <w:szCs w:val="28"/>
          <w:lang w:val="uk-UA"/>
        </w:rPr>
        <w:t xml:space="preserve">1 </w:t>
      </w:r>
      <w:r w:rsidR="000A043A" w:rsidRPr="00A2768A">
        <w:rPr>
          <w:rFonts w:ascii="Times New Roman" w:eastAsia="Arial Black" w:hAnsi="Times New Roman" w:cs="Times New Roman"/>
          <w:b/>
          <w:bCs/>
          <w:sz w:val="28"/>
          <w:szCs w:val="28"/>
          <w:lang w:val="uk-UA"/>
        </w:rPr>
        <w:t>МЕДИЧНЕ ЗАБЕЗПЕЧЕННЯ</w:t>
      </w:r>
    </w:p>
    <w:p w:rsidR="006C548C" w:rsidRPr="00DB72C3" w:rsidRDefault="00A0014C" w:rsidP="000572E6">
      <w:pPr>
        <w:spacing w:after="0" w:line="240" w:lineRule="auto"/>
        <w:ind w:firstLine="567"/>
        <w:jc w:val="both"/>
        <w:rPr>
          <w:rFonts w:ascii="Times New Roman" w:eastAsia="Arial" w:hAnsi="Times New Roman" w:cs="Times New Roman"/>
          <w:sz w:val="28"/>
          <w:szCs w:val="28"/>
        </w:rPr>
      </w:pPr>
      <w:r w:rsidRPr="00A2768A">
        <w:rPr>
          <w:rFonts w:ascii="Times New Roman" w:eastAsia="Arial" w:hAnsi="Times New Roman" w:cs="Times New Roman"/>
          <w:sz w:val="28"/>
          <w:szCs w:val="28"/>
          <w:lang w:val="uk-UA"/>
        </w:rPr>
        <w:t>3.11.1</w:t>
      </w:r>
      <w:r w:rsidR="008B1082">
        <w:rPr>
          <w:rFonts w:ascii="Times New Roman" w:eastAsia="Arial" w:hAnsi="Times New Roman" w:cs="Times New Roman"/>
          <w:sz w:val="28"/>
          <w:szCs w:val="28"/>
        </w:rPr>
        <w:t> </w:t>
      </w:r>
      <w:r w:rsidR="005277BD" w:rsidRPr="00A2768A">
        <w:rPr>
          <w:rFonts w:ascii="Times New Roman" w:eastAsia="Arial" w:hAnsi="Times New Roman" w:cs="Times New Roman"/>
          <w:sz w:val="28"/>
          <w:szCs w:val="28"/>
          <w:lang w:val="uk-UA"/>
        </w:rPr>
        <w:t>Національний комітет або федерація/організатор повинні забезпечити наявність професійного медичного персоналу, доступного протягом усього часу проведення змагань (починаючи з моменту відкриття зони ізоляції до моменту завершення проходження траси останнім учасником). Під час проходження траси кожним учасником щонайменше два кваліфіковані медпрацівники з усім необхідним обладнанням повинні знаходитися в зоні проведення змагань або в безпосередній близькості до неї для того, щоб надати допомогу за необхідності.</w:t>
      </w:r>
      <w:r w:rsidRPr="00A2768A">
        <w:rPr>
          <w:rFonts w:ascii="Times New Roman" w:eastAsia="Arial" w:hAnsi="Times New Roman" w:cs="Times New Roman"/>
          <w:sz w:val="28"/>
          <w:szCs w:val="28"/>
          <w:lang w:val="uk-UA"/>
        </w:rPr>
        <w:t xml:space="preserve"> </w:t>
      </w:r>
      <w:r w:rsidR="005277BD" w:rsidRPr="00A2768A">
        <w:rPr>
          <w:rFonts w:ascii="Times New Roman" w:eastAsia="Arial" w:hAnsi="Times New Roman" w:cs="Times New Roman"/>
          <w:sz w:val="28"/>
          <w:szCs w:val="28"/>
          <w:lang w:val="uk-UA"/>
        </w:rPr>
        <w:t>Медичний персонал ма</w:t>
      </w:r>
      <w:r w:rsidR="006D2146">
        <w:rPr>
          <w:rFonts w:ascii="Times New Roman" w:eastAsia="Arial" w:hAnsi="Times New Roman" w:cs="Times New Roman"/>
          <w:sz w:val="28"/>
          <w:szCs w:val="28"/>
          <w:lang w:val="uk-UA"/>
        </w:rPr>
        <w:t>є мати доступ до зони ізоляції.</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1.2</w:t>
      </w:r>
      <w:r w:rsidR="008B1082">
        <w:rPr>
          <w:rFonts w:ascii="Times New Roman" w:eastAsia="Arial" w:hAnsi="Times New Roman" w:cs="Times New Roman"/>
          <w:sz w:val="28"/>
          <w:szCs w:val="28"/>
        </w:rPr>
        <w:t> </w:t>
      </w:r>
      <w:r w:rsidR="005277BD" w:rsidRPr="00A2768A">
        <w:rPr>
          <w:rFonts w:ascii="Times New Roman" w:eastAsia="Arial" w:hAnsi="Times New Roman" w:cs="Times New Roman"/>
          <w:sz w:val="28"/>
          <w:szCs w:val="28"/>
          <w:lang w:val="uk-UA"/>
        </w:rPr>
        <w:t>Повинні бути вжиті всі необхідні заходи для того, щоб у випадку отримання</w:t>
      </w:r>
      <w:r w:rsidR="008B1082" w:rsidRPr="008B1082">
        <w:rPr>
          <w:rFonts w:ascii="Times New Roman" w:eastAsia="Arial" w:hAnsi="Times New Roman" w:cs="Times New Roman"/>
          <w:sz w:val="28"/>
          <w:szCs w:val="28"/>
        </w:rPr>
        <w:t xml:space="preserve"> </w:t>
      </w:r>
      <w:r w:rsidR="005277BD" w:rsidRPr="00A2768A">
        <w:rPr>
          <w:rFonts w:ascii="Times New Roman" w:eastAsia="Arial" w:hAnsi="Times New Roman" w:cs="Times New Roman"/>
          <w:sz w:val="28"/>
          <w:szCs w:val="28"/>
          <w:lang w:val="uk-UA"/>
        </w:rPr>
        <w:t>серйозних травм учасниками змагань, офіційними пред</w:t>
      </w:r>
      <w:r w:rsidR="009036BA" w:rsidRPr="00A2768A">
        <w:rPr>
          <w:rFonts w:ascii="Times New Roman" w:eastAsia="Arial" w:hAnsi="Times New Roman" w:cs="Times New Roman"/>
          <w:sz w:val="28"/>
          <w:szCs w:val="28"/>
          <w:lang w:val="uk-UA"/>
        </w:rPr>
        <w:t xml:space="preserve">ставниками, глядачами чи іншими </w:t>
      </w:r>
      <w:r w:rsidR="005277BD" w:rsidRPr="00A2768A">
        <w:rPr>
          <w:rFonts w:ascii="Times New Roman" w:eastAsia="Arial" w:hAnsi="Times New Roman" w:cs="Times New Roman"/>
          <w:sz w:val="28"/>
          <w:szCs w:val="28"/>
          <w:lang w:val="uk-UA"/>
        </w:rPr>
        <w:t>особами, медичний персонал зміг надати ефективну й професійну допомогу.</w:t>
      </w:r>
    </w:p>
    <w:p w:rsidR="009036BA" w:rsidRPr="00A2768A" w:rsidRDefault="009036BA" w:rsidP="000572E6">
      <w:pPr>
        <w:spacing w:after="0" w:line="240" w:lineRule="auto"/>
        <w:ind w:firstLine="567"/>
        <w:jc w:val="both"/>
        <w:rPr>
          <w:rFonts w:ascii="Times New Roman" w:eastAsia="Arial" w:hAnsi="Times New Roman" w:cs="Times New Roman"/>
          <w:sz w:val="28"/>
          <w:szCs w:val="28"/>
          <w:lang w:val="uk-UA"/>
        </w:rPr>
      </w:pPr>
    </w:p>
    <w:p w:rsidR="006C548C" w:rsidRPr="00A2768A" w:rsidRDefault="00A0014C" w:rsidP="008B1082">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3.1</w:t>
      </w:r>
      <w:r w:rsidR="00BF7EE5" w:rsidRPr="00A2768A">
        <w:rPr>
          <w:rFonts w:ascii="Times New Roman" w:eastAsia="Arial Black" w:hAnsi="Times New Roman" w:cs="Times New Roman"/>
          <w:b/>
          <w:bCs/>
          <w:sz w:val="28"/>
          <w:szCs w:val="28"/>
          <w:lang w:val="uk-UA"/>
        </w:rPr>
        <w:t xml:space="preserve">2 </w:t>
      </w:r>
      <w:r w:rsidR="009036BA" w:rsidRPr="00A2768A">
        <w:rPr>
          <w:rFonts w:ascii="Times New Roman" w:eastAsia="Arial Black" w:hAnsi="Times New Roman" w:cs="Times New Roman"/>
          <w:b/>
          <w:bCs/>
          <w:sz w:val="28"/>
          <w:szCs w:val="28"/>
          <w:lang w:val="uk-UA"/>
        </w:rPr>
        <w:t>АНТІДОПІНГОВІ ЗАХОДИ</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2.1</w:t>
      </w:r>
      <w:r w:rsidR="008B1082">
        <w:rPr>
          <w:rFonts w:ascii="Times New Roman" w:eastAsia="Arial" w:hAnsi="Times New Roman" w:cs="Times New Roman"/>
          <w:sz w:val="28"/>
          <w:szCs w:val="28"/>
        </w:rPr>
        <w:t> </w:t>
      </w:r>
      <w:r w:rsidR="009036BA" w:rsidRPr="00A2768A">
        <w:rPr>
          <w:rFonts w:ascii="Times New Roman" w:eastAsia="Arial" w:hAnsi="Times New Roman" w:cs="Times New Roman"/>
          <w:sz w:val="28"/>
          <w:szCs w:val="28"/>
          <w:lang w:val="uk-UA"/>
        </w:rPr>
        <w:t xml:space="preserve">Національний комітет або федерація/організатор повинні забезпечити проведення допінг-контролю, згідно з національними </w:t>
      </w:r>
      <w:r w:rsidR="009036BA" w:rsidRPr="00A2768A">
        <w:rPr>
          <w:rFonts w:ascii="Times New Roman" w:eastAsia="Arial" w:hAnsi="Times New Roman" w:cs="Times New Roman"/>
          <w:sz w:val="28"/>
          <w:szCs w:val="28"/>
          <w:lang w:val="uk-UA"/>
        </w:rPr>
        <w:lastRenderedPageBreak/>
        <w:t>положеннями, які регулюють міжнародний спорт у їх країні, Кодексом Всесвітнього антидопінгового агентства, а також положенням Комісії МСАА щодо допінг-контролю.</w:t>
      </w:r>
    </w:p>
    <w:p w:rsidR="009036BA" w:rsidRPr="00A2768A" w:rsidRDefault="009036BA" w:rsidP="000572E6">
      <w:pPr>
        <w:spacing w:after="0" w:line="240" w:lineRule="auto"/>
        <w:ind w:firstLine="567"/>
        <w:jc w:val="both"/>
        <w:rPr>
          <w:rFonts w:ascii="Times New Roman" w:hAnsi="Times New Roman" w:cs="Times New Roman"/>
          <w:sz w:val="28"/>
          <w:szCs w:val="28"/>
          <w:lang w:val="uk-UA"/>
        </w:rPr>
      </w:pPr>
    </w:p>
    <w:p w:rsidR="006C548C" w:rsidRPr="00A2768A" w:rsidRDefault="00A0014C" w:rsidP="006D2146">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3.1</w:t>
      </w:r>
      <w:r w:rsidR="00BF7EE5" w:rsidRPr="00A2768A">
        <w:rPr>
          <w:rFonts w:ascii="Times New Roman" w:eastAsia="Arial Black" w:hAnsi="Times New Roman" w:cs="Times New Roman"/>
          <w:b/>
          <w:bCs/>
          <w:sz w:val="28"/>
          <w:szCs w:val="28"/>
          <w:lang w:val="uk-UA"/>
        </w:rPr>
        <w:t xml:space="preserve">3 </w:t>
      </w:r>
      <w:r w:rsidR="009036BA" w:rsidRPr="00A2768A">
        <w:rPr>
          <w:rFonts w:ascii="Times New Roman" w:eastAsia="Arial Black" w:hAnsi="Times New Roman" w:cs="Times New Roman"/>
          <w:b/>
          <w:bCs/>
          <w:sz w:val="28"/>
          <w:szCs w:val="28"/>
          <w:lang w:val="uk-UA"/>
        </w:rPr>
        <w:t>ТЕЛЕТРАНСЛЯЦІЯ</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3.1</w:t>
      </w:r>
      <w:r w:rsidR="008B1082">
        <w:rPr>
          <w:rFonts w:ascii="Times New Roman" w:eastAsia="Arial" w:hAnsi="Times New Roman" w:cs="Times New Roman"/>
          <w:sz w:val="28"/>
          <w:szCs w:val="28"/>
        </w:rPr>
        <w:t> </w:t>
      </w:r>
      <w:r w:rsidR="009036BA" w:rsidRPr="00A2768A">
        <w:rPr>
          <w:rFonts w:ascii="Times New Roman" w:eastAsia="Arial" w:hAnsi="Times New Roman" w:cs="Times New Roman"/>
          <w:sz w:val="28"/>
          <w:szCs w:val="28"/>
          <w:lang w:val="uk-UA"/>
        </w:rPr>
        <w:t>Комісія МСАА залишає за собою право призначити організацію телетрансляції змагань. У цьому випадку:</w:t>
      </w:r>
    </w:p>
    <w:p w:rsidR="00B65AE4" w:rsidRPr="00A2768A" w:rsidRDefault="00B65AE4"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8B1082">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Комісія МСАА несе повну відповідальність за всі витрати, пов’язані із забезпеченням такої трансляції;</w:t>
      </w:r>
    </w:p>
    <w:p w:rsidR="00B65AE4" w:rsidRPr="00A2768A" w:rsidRDefault="00B65AE4"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8B1082">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національний комітет або федерація/організатор повинні забезпечити телевізійній</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компанії, призначеній Комісією МСАА, вільний доступ до змагань, а також надати їй</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необхідну допом</w:t>
      </w:r>
      <w:r w:rsidR="00BC33FF" w:rsidRPr="00A2768A">
        <w:rPr>
          <w:rFonts w:ascii="Times New Roman" w:eastAsia="Arial" w:hAnsi="Times New Roman" w:cs="Times New Roman"/>
          <w:sz w:val="28"/>
          <w:szCs w:val="28"/>
          <w:lang w:val="uk-UA"/>
        </w:rPr>
        <w:t>огу у висвітленні на телебаченні</w:t>
      </w:r>
      <w:r w:rsidRPr="00A2768A">
        <w:rPr>
          <w:rFonts w:ascii="Times New Roman" w:eastAsia="Arial" w:hAnsi="Times New Roman" w:cs="Times New Roman"/>
          <w:sz w:val="28"/>
          <w:szCs w:val="28"/>
          <w:lang w:val="uk-UA"/>
        </w:rPr>
        <w:t xml:space="preserve"> всіх аспектів змагань. Умови вибору телевізійної компанії зазначаються в угоді між Комісією МСАА й національним</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комітетом/федерацією/організатором.</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3.2</w:t>
      </w:r>
      <w:r w:rsidR="008B1082">
        <w:rPr>
          <w:rFonts w:ascii="Times New Roman" w:eastAsia="Arial" w:hAnsi="Times New Roman" w:cs="Times New Roman"/>
          <w:sz w:val="28"/>
          <w:szCs w:val="28"/>
        </w:rPr>
        <w:t> </w:t>
      </w:r>
      <w:r w:rsidR="00B65AE4" w:rsidRPr="00A2768A">
        <w:rPr>
          <w:rFonts w:ascii="Times New Roman" w:eastAsia="Arial" w:hAnsi="Times New Roman" w:cs="Times New Roman"/>
          <w:sz w:val="28"/>
          <w:szCs w:val="28"/>
          <w:lang w:val="uk-UA"/>
        </w:rPr>
        <w:t>У випадку відмови Комісії МСАА скористатися своїм правом призначати</w:t>
      </w:r>
      <w:r w:rsidR="00BF7EE5" w:rsidRPr="00A2768A">
        <w:rPr>
          <w:rFonts w:ascii="Times New Roman" w:eastAsia="Arial" w:hAnsi="Times New Roman" w:cs="Times New Roman"/>
          <w:sz w:val="28"/>
          <w:szCs w:val="28"/>
          <w:lang w:val="uk-UA"/>
        </w:rPr>
        <w:t xml:space="preserve"> </w:t>
      </w:r>
      <w:r w:rsidR="00B65AE4" w:rsidRPr="00A2768A">
        <w:rPr>
          <w:rFonts w:ascii="Times New Roman" w:eastAsia="Arial" w:hAnsi="Times New Roman" w:cs="Times New Roman"/>
          <w:sz w:val="28"/>
          <w:szCs w:val="28"/>
          <w:lang w:val="uk-UA"/>
        </w:rPr>
        <w:t>організацію для телетрансляції змагань, національний комітет або федерація/організатор повинні виконати відповідні розділи угоди між Комісією МСАА й федерацією/організатором. Федерація/організатор повинна повністю інформувати Комісію МСАА про всі угоди щодо телетрансляції.</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A0014C" w:rsidP="006D2146">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3.1</w:t>
      </w:r>
      <w:r w:rsidR="00BF7EE5" w:rsidRPr="00A2768A">
        <w:rPr>
          <w:rFonts w:ascii="Times New Roman" w:eastAsia="Arial Black" w:hAnsi="Times New Roman" w:cs="Times New Roman"/>
          <w:b/>
          <w:bCs/>
          <w:sz w:val="28"/>
          <w:szCs w:val="28"/>
          <w:lang w:val="uk-UA"/>
        </w:rPr>
        <w:t xml:space="preserve">4 </w:t>
      </w:r>
      <w:r w:rsidR="00B65AE4" w:rsidRPr="00A2768A">
        <w:rPr>
          <w:rFonts w:ascii="Times New Roman" w:eastAsia="Arial Black" w:hAnsi="Times New Roman" w:cs="Times New Roman"/>
          <w:b/>
          <w:bCs/>
          <w:sz w:val="28"/>
          <w:szCs w:val="28"/>
          <w:lang w:val="uk-UA"/>
        </w:rPr>
        <w:t>ОБ’ЄКТИ ДЛЯ ЗМІ</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4.1</w:t>
      </w:r>
      <w:r w:rsidR="004963D9">
        <w:rPr>
          <w:rFonts w:ascii="Times New Roman" w:eastAsia="Arial" w:hAnsi="Times New Roman" w:cs="Times New Roman"/>
          <w:sz w:val="28"/>
          <w:szCs w:val="28"/>
        </w:rPr>
        <w:t> </w:t>
      </w:r>
      <w:r w:rsidR="00483DB2" w:rsidRPr="00A2768A">
        <w:rPr>
          <w:rFonts w:ascii="Times New Roman" w:eastAsia="Arial" w:hAnsi="Times New Roman" w:cs="Times New Roman"/>
          <w:sz w:val="28"/>
          <w:szCs w:val="28"/>
          <w:lang w:val="uk-UA"/>
        </w:rPr>
        <w:t>Прес-служба. Національний орган або федерація/організатор повинні забезпечити прес-службу, окремий офіс і відповідне обладнання для задоволення потреб представників преси, які зареєструвалися й мають офіційний статус під час змагань. Прес-служба повинна бути обладнана таким чином, щоб забезпечити журналістів, інших представників ЗМІ й офіційних представників Комісії МСАА необхідними матеріалами, включаючи порядок стартів і фінальні результати</w:t>
      </w:r>
      <w:r w:rsidRPr="00A2768A">
        <w:rPr>
          <w:rFonts w:ascii="Times New Roman" w:eastAsia="Arial" w:hAnsi="Times New Roman" w:cs="Times New Roman"/>
          <w:sz w:val="28"/>
          <w:szCs w:val="28"/>
          <w:lang w:val="uk-UA"/>
        </w:rPr>
        <w:t>.</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4.2</w:t>
      </w:r>
      <w:r w:rsidR="00256943">
        <w:rPr>
          <w:rFonts w:ascii="Times New Roman" w:eastAsia="Arial" w:hAnsi="Times New Roman" w:cs="Times New Roman"/>
          <w:sz w:val="28"/>
          <w:szCs w:val="28"/>
        </w:rPr>
        <w:t> </w:t>
      </w:r>
      <w:r w:rsidR="00CE0407" w:rsidRPr="00A2768A">
        <w:rPr>
          <w:rFonts w:ascii="Times New Roman" w:eastAsia="Arial" w:hAnsi="Times New Roman" w:cs="Times New Roman"/>
          <w:sz w:val="28"/>
          <w:szCs w:val="28"/>
          <w:lang w:val="uk-UA"/>
        </w:rPr>
        <w:t>Фотографи. Для розміщення фотографів повинні бути відведені спеціальні</w:t>
      </w:r>
      <w:r w:rsidR="00BF7EE5" w:rsidRPr="00A2768A">
        <w:rPr>
          <w:rFonts w:ascii="Times New Roman" w:eastAsia="Arial" w:hAnsi="Times New Roman" w:cs="Times New Roman"/>
          <w:sz w:val="28"/>
          <w:szCs w:val="28"/>
          <w:lang w:val="uk-UA"/>
        </w:rPr>
        <w:t xml:space="preserve"> </w:t>
      </w:r>
      <w:r w:rsidR="00CE0407" w:rsidRPr="00A2768A">
        <w:rPr>
          <w:rFonts w:ascii="Times New Roman" w:eastAsia="Arial" w:hAnsi="Times New Roman" w:cs="Times New Roman"/>
          <w:sz w:val="28"/>
          <w:szCs w:val="28"/>
          <w:lang w:val="uk-UA"/>
        </w:rPr>
        <w:t>майданчики по обидва боки зони змагань. Там, де це можливо зробити, необхідно</w:t>
      </w:r>
      <w:r w:rsidR="00BF7EE5" w:rsidRPr="00A2768A">
        <w:rPr>
          <w:rFonts w:ascii="Times New Roman" w:eastAsia="Arial" w:hAnsi="Times New Roman" w:cs="Times New Roman"/>
          <w:sz w:val="28"/>
          <w:szCs w:val="28"/>
          <w:lang w:val="uk-UA"/>
        </w:rPr>
        <w:t xml:space="preserve"> </w:t>
      </w:r>
      <w:r w:rsidR="00CE0407" w:rsidRPr="00A2768A">
        <w:rPr>
          <w:rFonts w:ascii="Times New Roman" w:eastAsia="Arial" w:hAnsi="Times New Roman" w:cs="Times New Roman"/>
          <w:sz w:val="28"/>
          <w:szCs w:val="28"/>
          <w:lang w:val="uk-UA"/>
        </w:rPr>
        <w:t>організувати підвищені ділянки для отримання фотографій вище рівня землі.</w:t>
      </w:r>
    </w:p>
    <w:p w:rsidR="006C548C" w:rsidRPr="00A2768A" w:rsidRDefault="00DE45D3"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ПРИМІТКА. За жодних умов фотографи (професіонали й любителі) чи інший персонал,</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який не має спеціального дозволу, не повинні знаходитися в зоні проведення змагань за</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винятком випадків, коли на це отримано спеціальний дозвіл головного судді. Заборонений</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будь-який вид зйомки з використанням спалаху чи без нього, який може відволікати</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учасника або заважати йому під час проходження траси.</w:t>
      </w:r>
    </w:p>
    <w:p w:rsidR="006C548C" w:rsidRPr="00A2768A" w:rsidRDefault="00A0014C" w:rsidP="00256943">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4.3</w:t>
      </w:r>
      <w:r w:rsidR="00256943">
        <w:rPr>
          <w:rFonts w:ascii="Times New Roman" w:eastAsia="Arial" w:hAnsi="Times New Roman" w:cs="Times New Roman"/>
          <w:sz w:val="28"/>
          <w:szCs w:val="28"/>
        </w:rPr>
        <w:t> </w:t>
      </w:r>
      <w:r w:rsidR="00DE45D3" w:rsidRPr="00A2768A">
        <w:rPr>
          <w:rFonts w:ascii="Times New Roman" w:eastAsia="Arial" w:hAnsi="Times New Roman" w:cs="Times New Roman"/>
          <w:sz w:val="28"/>
          <w:szCs w:val="28"/>
          <w:lang w:val="uk-UA"/>
        </w:rPr>
        <w:t>Команда телевізійних операторів. З дозволу головного судді команда телевізійних операторів може знімати в зоні проведення змагань. Вони можуть отримати такий дозвіл за умови, що:</w:t>
      </w:r>
    </w:p>
    <w:p w:rsidR="00DE45D3" w:rsidRPr="00A2768A" w:rsidRDefault="00DE45D3"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256943">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вони не відволікають учасника й не заважають йому під час проходження траси або</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підготовки до змагань;</w:t>
      </w:r>
    </w:p>
    <w:p w:rsidR="00DE45D3" w:rsidRPr="00A2768A" w:rsidRDefault="00DE45D3"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256943">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вони не відволікають від роботи страхувальника і його/її асистентів;</w:t>
      </w:r>
    </w:p>
    <w:p w:rsidR="00DE45D3" w:rsidRPr="00A2768A" w:rsidRDefault="00DE45D3"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в)</w:t>
      </w:r>
      <w:r w:rsidR="00256943">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жодне механічне обладнання, що використовується для потреб членів телевізійної</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команди, не повинне заважати учасниками змагань і/або страхувальникам. Головна увага</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повинна бути приділена тому, щоб у випадку падіння учасник не стикався з членами</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телевізійної команди, телевізійними камерами й іншим додатковим обладнанням;</w:t>
      </w:r>
    </w:p>
    <w:p w:rsidR="00DE45D3" w:rsidRPr="00A2768A" w:rsidRDefault="00DE45D3"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256943">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усі члени телевізійної команди негайно виконують будь-які вказівки судді з виду і/або</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головного судді;</w:t>
      </w:r>
    </w:p>
    <w:p w:rsidR="00DE45D3" w:rsidRPr="00A2768A" w:rsidRDefault="00DE45D3"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ґ)</w:t>
      </w:r>
      <w:r w:rsidR="00256943">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команда телевізійних операторів може знімати з вершини стіни у випадку, якщо на це</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отримано дозвіл головного судді. При цьому забороняється використання обладнання, яке</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змінює освітлення, або вчиняти дії, які можуть завадити учасникові під час проходження</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траси;</w:t>
      </w:r>
    </w:p>
    <w:p w:rsidR="006C548C" w:rsidRPr="00A2768A" w:rsidRDefault="00DE45D3"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д)</w:t>
      </w:r>
      <w:r w:rsidR="00256943">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 xml:space="preserve">інтерв’ю. Потрібно завжди дотримуватися </w:t>
      </w:r>
      <w:r w:rsidR="00B00192">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Pr="00A2768A">
        <w:rPr>
          <w:rFonts w:ascii="Times New Roman" w:eastAsia="Arial" w:hAnsi="Times New Roman" w:cs="Times New Roman"/>
          <w:sz w:val="28"/>
          <w:szCs w:val="28"/>
          <w:lang w:val="uk-UA"/>
        </w:rPr>
        <w:t>у 3.12.2 зазначеного вище.</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4.4</w:t>
      </w:r>
      <w:r w:rsidR="00256943">
        <w:rPr>
          <w:rFonts w:ascii="Times New Roman" w:eastAsia="Arial" w:hAnsi="Times New Roman" w:cs="Times New Roman"/>
          <w:sz w:val="28"/>
          <w:szCs w:val="28"/>
        </w:rPr>
        <w:t> </w:t>
      </w:r>
      <w:r w:rsidR="00BC33FF" w:rsidRPr="00A2768A">
        <w:rPr>
          <w:rFonts w:ascii="Times New Roman" w:eastAsia="Arial" w:hAnsi="Times New Roman" w:cs="Times New Roman"/>
          <w:sz w:val="28"/>
          <w:szCs w:val="28"/>
          <w:lang w:val="uk-UA"/>
        </w:rPr>
        <w:t>Доступ в</w:t>
      </w:r>
      <w:r w:rsidR="00DE45D3" w:rsidRPr="00A2768A">
        <w:rPr>
          <w:rFonts w:ascii="Times New Roman" w:eastAsia="Arial" w:hAnsi="Times New Roman" w:cs="Times New Roman"/>
          <w:sz w:val="28"/>
          <w:szCs w:val="28"/>
          <w:lang w:val="uk-UA"/>
        </w:rPr>
        <w:t xml:space="preserve"> зону ізоляції. Члени телевізійної команди й фотографи допускаються в зону ізоляції (але не в зону транзиту) тільки за наявності спеціального дозволу головного судді. Під час перебування в зоні ізоляції кожну телевізійну команду й фотографа повинні супроводжувати офіційні представники національного комітету або федерації/організатора для забезпечення безпеки в зоні ізоляції, а також для запобігання небажаній увазі до учасників змагань.</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4.5</w:t>
      </w:r>
      <w:r w:rsidR="00256943">
        <w:rPr>
          <w:rFonts w:ascii="Times New Roman" w:eastAsia="Arial" w:hAnsi="Times New Roman" w:cs="Times New Roman"/>
          <w:sz w:val="28"/>
          <w:szCs w:val="28"/>
        </w:rPr>
        <w:t> </w:t>
      </w:r>
      <w:r w:rsidR="00DE45D3" w:rsidRPr="00A2768A">
        <w:rPr>
          <w:rFonts w:ascii="Times New Roman" w:eastAsia="Arial" w:hAnsi="Times New Roman" w:cs="Times New Roman"/>
          <w:sz w:val="28"/>
          <w:szCs w:val="28"/>
          <w:lang w:val="uk-UA"/>
        </w:rPr>
        <w:t>Безпека представників преси/фотографів/членів телевізійної команди. Для безпеки цих осіб обов’язковим є носіння захисної каски поблизу об’єктів для лазіння.</w:t>
      </w:r>
    </w:p>
    <w:p w:rsidR="00DE45D3" w:rsidRPr="00A2768A" w:rsidRDefault="00DE45D3" w:rsidP="000572E6">
      <w:pPr>
        <w:spacing w:after="0" w:line="240" w:lineRule="auto"/>
        <w:ind w:firstLine="567"/>
        <w:jc w:val="both"/>
        <w:rPr>
          <w:rFonts w:ascii="Times New Roman" w:eastAsia="Arial" w:hAnsi="Times New Roman" w:cs="Times New Roman"/>
          <w:sz w:val="28"/>
          <w:szCs w:val="28"/>
          <w:lang w:val="uk-UA"/>
        </w:rPr>
      </w:pPr>
    </w:p>
    <w:p w:rsidR="00DE45D3" w:rsidRPr="00A2768A" w:rsidRDefault="00A0014C" w:rsidP="00B00192">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3.1</w:t>
      </w:r>
      <w:r w:rsidR="00BF7EE5" w:rsidRPr="00A2768A">
        <w:rPr>
          <w:rFonts w:ascii="Times New Roman" w:eastAsia="Arial Black" w:hAnsi="Times New Roman" w:cs="Times New Roman"/>
          <w:b/>
          <w:bCs/>
          <w:sz w:val="28"/>
          <w:szCs w:val="28"/>
          <w:lang w:val="uk-UA"/>
        </w:rPr>
        <w:t xml:space="preserve">5 </w:t>
      </w:r>
      <w:r w:rsidR="00DE45D3" w:rsidRPr="00A2768A">
        <w:rPr>
          <w:rFonts w:ascii="Times New Roman" w:eastAsia="Arial Black" w:hAnsi="Times New Roman" w:cs="Times New Roman"/>
          <w:b/>
          <w:bCs/>
          <w:sz w:val="28"/>
          <w:szCs w:val="28"/>
          <w:lang w:val="uk-UA"/>
        </w:rPr>
        <w:t>СТ</w:t>
      </w:r>
      <w:r w:rsidR="00BC33FF" w:rsidRPr="00A2768A">
        <w:rPr>
          <w:rFonts w:ascii="Times New Roman" w:eastAsia="Arial Black" w:hAnsi="Times New Roman" w:cs="Times New Roman"/>
          <w:b/>
          <w:bCs/>
          <w:sz w:val="28"/>
          <w:szCs w:val="28"/>
          <w:lang w:val="uk-UA"/>
        </w:rPr>
        <w:t>Р</w:t>
      </w:r>
      <w:r w:rsidR="00DE45D3" w:rsidRPr="00A2768A">
        <w:rPr>
          <w:rFonts w:ascii="Times New Roman" w:eastAsia="Arial Black" w:hAnsi="Times New Roman" w:cs="Times New Roman"/>
          <w:b/>
          <w:bCs/>
          <w:sz w:val="28"/>
          <w:szCs w:val="28"/>
          <w:lang w:val="uk-UA"/>
        </w:rPr>
        <w:t>АХУВАННЯ</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3.15.1</w:t>
      </w:r>
      <w:r w:rsidR="00256943">
        <w:rPr>
          <w:rFonts w:ascii="Times New Roman" w:eastAsia="Arial" w:hAnsi="Times New Roman" w:cs="Times New Roman"/>
          <w:sz w:val="28"/>
          <w:szCs w:val="28"/>
        </w:rPr>
        <w:t> </w:t>
      </w:r>
      <w:r w:rsidR="0097518F" w:rsidRPr="00A2768A">
        <w:rPr>
          <w:rFonts w:ascii="Times New Roman" w:eastAsia="Arial" w:hAnsi="Times New Roman" w:cs="Times New Roman"/>
          <w:sz w:val="28"/>
          <w:szCs w:val="28"/>
          <w:lang w:val="uk-UA"/>
        </w:rPr>
        <w:t>Національний комітет або федерація/організатор повинні забезпечити страхування змагань у суворій відповідності до міжнародних і національних положень, які стосуються спортивних заходів, а також надати докази наявності такого страхування.</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A2768A" w:rsidRDefault="00A0014C" w:rsidP="00B00192">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3.1</w:t>
      </w:r>
      <w:r w:rsidR="00BF7EE5" w:rsidRPr="00A2768A">
        <w:rPr>
          <w:rFonts w:ascii="Times New Roman" w:eastAsia="Arial Black" w:hAnsi="Times New Roman" w:cs="Times New Roman"/>
          <w:b/>
          <w:bCs/>
          <w:sz w:val="28"/>
          <w:szCs w:val="28"/>
          <w:lang w:val="uk-UA"/>
        </w:rPr>
        <w:t xml:space="preserve">6 </w:t>
      </w:r>
      <w:r w:rsidR="0097518F" w:rsidRPr="00A2768A">
        <w:rPr>
          <w:rFonts w:ascii="Times New Roman" w:eastAsia="Arial Black" w:hAnsi="Times New Roman" w:cs="Times New Roman"/>
          <w:b/>
          <w:bCs/>
          <w:sz w:val="28"/>
          <w:szCs w:val="28"/>
          <w:lang w:val="uk-UA"/>
        </w:rPr>
        <w:t>ЦЕРЕМОНІЇ НАГОРОДЖЕННЯ</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3.16.1 </w:t>
      </w:r>
      <w:r w:rsidR="0097518F" w:rsidRPr="00A2768A">
        <w:rPr>
          <w:rFonts w:ascii="Times New Roman" w:eastAsia="Arial" w:hAnsi="Times New Roman" w:cs="Times New Roman"/>
          <w:sz w:val="28"/>
          <w:szCs w:val="28"/>
          <w:lang w:val="uk-UA"/>
        </w:rPr>
        <w:t>Церемонія нагородження учасників наприкінці змагань повинна відбуватися згідно з основним протоколом МОК для таких заходів.</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3.16.2 </w:t>
      </w:r>
      <w:r w:rsidR="0097518F" w:rsidRPr="00A2768A">
        <w:rPr>
          <w:rFonts w:ascii="Times New Roman" w:eastAsia="Arial" w:hAnsi="Times New Roman" w:cs="Times New Roman"/>
          <w:sz w:val="28"/>
          <w:szCs w:val="28"/>
          <w:lang w:val="uk-UA"/>
        </w:rPr>
        <w:t>За винятком випадків, коли отримано спеціальний дозвіл головного судді, усі</w:t>
      </w:r>
      <w:r w:rsidR="00BF7EE5" w:rsidRPr="00A2768A">
        <w:rPr>
          <w:rFonts w:ascii="Times New Roman" w:eastAsia="Arial" w:hAnsi="Times New Roman" w:cs="Times New Roman"/>
          <w:sz w:val="28"/>
          <w:szCs w:val="28"/>
          <w:lang w:val="uk-UA"/>
        </w:rPr>
        <w:t xml:space="preserve"> </w:t>
      </w:r>
      <w:r w:rsidR="0097518F" w:rsidRPr="00A2768A">
        <w:rPr>
          <w:rFonts w:ascii="Times New Roman" w:eastAsia="Arial" w:hAnsi="Times New Roman" w:cs="Times New Roman"/>
          <w:sz w:val="28"/>
          <w:szCs w:val="28"/>
          <w:lang w:val="uk-UA"/>
        </w:rPr>
        <w:t>учасники змагань повинні брати участь у церемоніях відкриття, закриття змагань, а також у церемонії нагородження. У випадку невиконання цієї умови учасник отримує жовту картку, а якщо це стосується учасників, які посіли три перші місця в кожному виді, вони отримують червону картку.</w:t>
      </w:r>
    </w:p>
    <w:p w:rsidR="006C548C" w:rsidRPr="00A2768A" w:rsidRDefault="00A0014C" w:rsidP="000572E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3.16.3 </w:t>
      </w:r>
      <w:r w:rsidR="0097518F" w:rsidRPr="00A2768A">
        <w:rPr>
          <w:rFonts w:ascii="Times New Roman" w:eastAsia="Arial" w:hAnsi="Times New Roman" w:cs="Times New Roman"/>
          <w:sz w:val="28"/>
          <w:szCs w:val="28"/>
          <w:lang w:val="uk-UA"/>
        </w:rPr>
        <w:t>Не дозволено приймати участь в церемонії нагородження тваринам і дітям.</w:t>
      </w:r>
    </w:p>
    <w:p w:rsidR="00B00192" w:rsidRDefault="00B00192" w:rsidP="000572E6">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6C548C" w:rsidRPr="00A2768A" w:rsidRDefault="00A0014C" w:rsidP="00B00192">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lastRenderedPageBreak/>
        <w:t>3.17</w:t>
      </w:r>
      <w:r w:rsidR="00BF7EE5" w:rsidRPr="00A2768A">
        <w:rPr>
          <w:rFonts w:ascii="Times New Roman" w:eastAsia="Arial Black" w:hAnsi="Times New Roman" w:cs="Times New Roman"/>
          <w:b/>
          <w:bCs/>
          <w:sz w:val="28"/>
          <w:szCs w:val="28"/>
          <w:lang w:val="uk-UA"/>
        </w:rPr>
        <w:t xml:space="preserve"> </w:t>
      </w:r>
      <w:r w:rsidR="0097518F" w:rsidRPr="00A2768A">
        <w:rPr>
          <w:rFonts w:ascii="Times New Roman" w:eastAsia="Arial Black" w:hAnsi="Times New Roman" w:cs="Times New Roman"/>
          <w:b/>
          <w:bCs/>
          <w:sz w:val="28"/>
          <w:szCs w:val="28"/>
          <w:lang w:val="uk-UA"/>
        </w:rPr>
        <w:t>ВИТРАТИ НА ПРОВЕДЕННЯ ЗМАГАНЬ, ПРИЗОВИЙ ФОНД І</w:t>
      </w:r>
      <w:r w:rsidR="00BF7EE5" w:rsidRPr="00A2768A">
        <w:rPr>
          <w:rFonts w:ascii="Times New Roman" w:eastAsia="Arial Black" w:hAnsi="Times New Roman" w:cs="Times New Roman"/>
          <w:b/>
          <w:bCs/>
          <w:sz w:val="28"/>
          <w:szCs w:val="28"/>
          <w:lang w:val="uk-UA"/>
        </w:rPr>
        <w:t xml:space="preserve"> </w:t>
      </w:r>
      <w:r w:rsidR="0097518F" w:rsidRPr="00A2768A">
        <w:rPr>
          <w:rFonts w:ascii="Times New Roman" w:eastAsia="Arial Black" w:hAnsi="Times New Roman" w:cs="Times New Roman"/>
          <w:b/>
          <w:bCs/>
          <w:sz w:val="28"/>
          <w:szCs w:val="28"/>
          <w:lang w:val="uk-UA"/>
        </w:rPr>
        <w:t>НАГОРОДИ</w:t>
      </w:r>
    </w:p>
    <w:p w:rsidR="006C548C" w:rsidRPr="00A2768A" w:rsidRDefault="00A0014C" w:rsidP="000572E6">
      <w:pPr>
        <w:spacing w:after="0" w:line="240" w:lineRule="auto"/>
        <w:ind w:firstLine="567"/>
        <w:jc w:val="both"/>
        <w:rPr>
          <w:rFonts w:ascii="Times New Roman" w:hAnsi="Times New Roman" w:cs="Times New Roman"/>
          <w:sz w:val="28"/>
          <w:szCs w:val="28"/>
          <w:lang w:val="uk-UA"/>
        </w:rPr>
      </w:pPr>
      <w:r w:rsidRPr="00A2768A">
        <w:rPr>
          <w:rFonts w:ascii="Times New Roman" w:eastAsia="Arial" w:hAnsi="Times New Roman" w:cs="Times New Roman"/>
          <w:sz w:val="28"/>
          <w:szCs w:val="28"/>
          <w:lang w:val="uk-UA"/>
        </w:rPr>
        <w:t>3.17.1</w:t>
      </w:r>
      <w:r w:rsidR="00B00192">
        <w:rPr>
          <w:rFonts w:ascii="Times New Roman" w:eastAsia="Arial" w:hAnsi="Times New Roman" w:cs="Times New Roman"/>
          <w:sz w:val="28"/>
          <w:szCs w:val="28"/>
          <w:lang w:val="uk-UA"/>
        </w:rPr>
        <w:t> </w:t>
      </w:r>
      <w:r w:rsidR="0097518F" w:rsidRPr="00A2768A">
        <w:rPr>
          <w:rFonts w:ascii="Times New Roman" w:eastAsia="Arial" w:hAnsi="Times New Roman" w:cs="Times New Roman"/>
          <w:sz w:val="28"/>
          <w:szCs w:val="28"/>
          <w:lang w:val="uk-UA"/>
        </w:rPr>
        <w:t>Федерація/організатор несуть особисту відповідальність за витрати, пов’язані з організацією й проведенням змагань, а також забезпечення учасників призами й</w:t>
      </w:r>
      <w:r w:rsidR="00BF7EE5" w:rsidRPr="00A2768A">
        <w:rPr>
          <w:rFonts w:ascii="Times New Roman" w:eastAsia="Arial" w:hAnsi="Times New Roman" w:cs="Times New Roman"/>
          <w:sz w:val="28"/>
          <w:szCs w:val="28"/>
          <w:lang w:val="uk-UA"/>
        </w:rPr>
        <w:t xml:space="preserve"> </w:t>
      </w:r>
      <w:r w:rsidR="0097518F" w:rsidRPr="00A2768A">
        <w:rPr>
          <w:rFonts w:ascii="Times New Roman" w:eastAsia="Arial" w:hAnsi="Times New Roman" w:cs="Times New Roman"/>
          <w:sz w:val="28"/>
          <w:szCs w:val="28"/>
          <w:lang w:val="uk-UA"/>
        </w:rPr>
        <w:t>нагородами, як зазначено в угоді між Комісією МСАА й федерацією/організатором.</w:t>
      </w:r>
    </w:p>
    <w:p w:rsidR="006C548C" w:rsidRPr="00A2768A" w:rsidRDefault="006C548C" w:rsidP="000572E6">
      <w:pPr>
        <w:spacing w:after="0" w:line="240" w:lineRule="auto"/>
        <w:ind w:firstLine="567"/>
        <w:jc w:val="both"/>
        <w:rPr>
          <w:rFonts w:ascii="Times New Roman" w:hAnsi="Times New Roman" w:cs="Times New Roman"/>
          <w:sz w:val="28"/>
          <w:szCs w:val="28"/>
          <w:lang w:val="uk-UA"/>
        </w:rPr>
      </w:pPr>
    </w:p>
    <w:p w:rsidR="006C548C" w:rsidRPr="001D2491" w:rsidRDefault="00A0014C" w:rsidP="001D2491">
      <w:pPr>
        <w:spacing w:after="0" w:line="240" w:lineRule="auto"/>
        <w:ind w:firstLine="567"/>
        <w:jc w:val="both"/>
        <w:rPr>
          <w:rFonts w:ascii="Times New Roman" w:eastAsia="Arial Black" w:hAnsi="Times New Roman" w:cs="Times New Roman"/>
          <w:sz w:val="32"/>
          <w:szCs w:val="28"/>
          <w:lang w:val="uk-UA"/>
        </w:rPr>
      </w:pPr>
      <w:r w:rsidRPr="001D2491">
        <w:rPr>
          <w:rFonts w:ascii="Times New Roman" w:eastAsia="Arial Black" w:hAnsi="Times New Roman" w:cs="Times New Roman"/>
          <w:b/>
          <w:bCs/>
          <w:sz w:val="32"/>
          <w:szCs w:val="28"/>
          <w:lang w:val="uk-UA"/>
        </w:rPr>
        <w:t xml:space="preserve">4 </w:t>
      </w:r>
      <w:r w:rsidR="0097518F" w:rsidRPr="001D2491">
        <w:rPr>
          <w:rFonts w:ascii="Times New Roman" w:eastAsia="Arial Black" w:hAnsi="Times New Roman" w:cs="Times New Roman"/>
          <w:b/>
          <w:bCs/>
          <w:sz w:val="32"/>
          <w:szCs w:val="28"/>
          <w:lang w:val="uk-UA"/>
        </w:rPr>
        <w:t>ЗАГАЛЬНІ ПОЛОЖЕННЯ ПРО ЗМАГАННЯ</w:t>
      </w:r>
    </w:p>
    <w:p w:rsidR="006C548C" w:rsidRPr="00A2768A" w:rsidRDefault="006C548C" w:rsidP="001D2491">
      <w:pPr>
        <w:spacing w:after="0" w:line="240" w:lineRule="auto"/>
        <w:ind w:firstLine="567"/>
        <w:jc w:val="both"/>
        <w:rPr>
          <w:rFonts w:ascii="Times New Roman" w:hAnsi="Times New Roman" w:cs="Times New Roman"/>
          <w:sz w:val="28"/>
          <w:szCs w:val="28"/>
          <w:lang w:val="uk-UA"/>
        </w:rPr>
      </w:pPr>
    </w:p>
    <w:p w:rsidR="006C548C" w:rsidRPr="00A2768A" w:rsidRDefault="00A0014C" w:rsidP="001D2491">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4.1 </w:t>
      </w:r>
      <w:r w:rsidR="0097518F" w:rsidRPr="00A2768A">
        <w:rPr>
          <w:rFonts w:ascii="Times New Roman" w:eastAsia="Arial Black" w:hAnsi="Times New Roman" w:cs="Times New Roman"/>
          <w:b/>
          <w:bCs/>
          <w:sz w:val="28"/>
          <w:szCs w:val="28"/>
          <w:lang w:val="uk-UA"/>
        </w:rPr>
        <w:t>КОНСТРУКЦІЯ ДЛЯ ЛАЗІННЯ</w:t>
      </w:r>
    </w:p>
    <w:p w:rsidR="006C548C" w:rsidRPr="00A2768A" w:rsidRDefault="00A0014C" w:rsidP="001D2491">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1</w:t>
      </w:r>
      <w:r w:rsidR="00BF7EE5" w:rsidRPr="00A2768A">
        <w:rPr>
          <w:rFonts w:ascii="Times New Roman" w:eastAsia="Arial" w:hAnsi="Times New Roman" w:cs="Times New Roman"/>
          <w:sz w:val="28"/>
          <w:szCs w:val="28"/>
          <w:lang w:val="uk-UA"/>
        </w:rPr>
        <w:t>.1</w:t>
      </w:r>
      <w:r w:rsidR="00262DCB">
        <w:rPr>
          <w:rFonts w:ascii="Times New Roman" w:eastAsia="Arial" w:hAnsi="Times New Roman" w:cs="Times New Roman"/>
          <w:sz w:val="28"/>
          <w:szCs w:val="28"/>
          <w:lang w:val="uk-UA"/>
        </w:rPr>
        <w:t> </w:t>
      </w:r>
      <w:r w:rsidR="00FF11C6" w:rsidRPr="00A2768A">
        <w:rPr>
          <w:rFonts w:ascii="Times New Roman" w:eastAsia="Arial" w:hAnsi="Times New Roman" w:cs="Times New Roman"/>
          <w:sz w:val="28"/>
          <w:szCs w:val="28"/>
          <w:lang w:val="uk-UA"/>
        </w:rPr>
        <w:t>Поверхня конструкції для лазіння може бути використана для сходження лише за наявності чітко розмічених зон. Такі зони і межі, чітко позначені червоним кольором, не повинні порушуватися учасником або його/її спорядженням.</w:t>
      </w:r>
      <w:r w:rsidRPr="00A2768A">
        <w:rPr>
          <w:rFonts w:ascii="Times New Roman" w:eastAsia="Arial" w:hAnsi="Times New Roman" w:cs="Times New Roman"/>
          <w:sz w:val="28"/>
          <w:szCs w:val="28"/>
          <w:lang w:val="uk-UA"/>
        </w:rPr>
        <w:t xml:space="preserve"> </w:t>
      </w:r>
      <w:r w:rsidR="00FF11C6" w:rsidRPr="00A2768A">
        <w:rPr>
          <w:rFonts w:ascii="Times New Roman" w:eastAsia="Arial" w:hAnsi="Times New Roman" w:cs="Times New Roman"/>
          <w:sz w:val="28"/>
          <w:szCs w:val="28"/>
          <w:lang w:val="uk-UA"/>
        </w:rPr>
        <w:t xml:space="preserve">Не можна використовувати для лазіння зони, помічені червоним кольором, і місце за ними. </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1</w:t>
      </w:r>
      <w:r w:rsidR="00BF7EE5" w:rsidRPr="00A2768A">
        <w:rPr>
          <w:rFonts w:ascii="Times New Roman" w:eastAsia="Arial" w:hAnsi="Times New Roman" w:cs="Times New Roman"/>
          <w:sz w:val="28"/>
          <w:szCs w:val="28"/>
          <w:lang w:val="uk-UA"/>
        </w:rPr>
        <w:t>.2</w:t>
      </w:r>
      <w:r w:rsidR="00262DCB">
        <w:rPr>
          <w:rFonts w:ascii="Times New Roman" w:eastAsia="Arial" w:hAnsi="Times New Roman" w:cs="Times New Roman"/>
          <w:sz w:val="28"/>
          <w:szCs w:val="28"/>
          <w:lang w:val="uk-UA"/>
        </w:rPr>
        <w:t> </w:t>
      </w:r>
      <w:r w:rsidR="00FF11C6" w:rsidRPr="00A2768A">
        <w:rPr>
          <w:rFonts w:ascii="Times New Roman" w:eastAsia="Arial" w:hAnsi="Times New Roman" w:cs="Times New Roman"/>
          <w:sz w:val="28"/>
          <w:szCs w:val="28"/>
          <w:lang w:val="uk-UA"/>
        </w:rPr>
        <w:t>Для сходження не можна використовувати бічні поверхні, місця стикування щитів або верхні грані стіни.</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1</w:t>
      </w:r>
      <w:r w:rsidR="00BF7EE5" w:rsidRPr="00A2768A">
        <w:rPr>
          <w:rFonts w:ascii="Times New Roman" w:eastAsia="Arial" w:hAnsi="Times New Roman" w:cs="Times New Roman"/>
          <w:sz w:val="28"/>
          <w:szCs w:val="28"/>
          <w:lang w:val="uk-UA"/>
        </w:rPr>
        <w:t>.3</w:t>
      </w:r>
      <w:r w:rsidR="00262DCB">
        <w:rPr>
          <w:rFonts w:ascii="Times New Roman" w:eastAsia="Arial" w:hAnsi="Times New Roman" w:cs="Times New Roman"/>
          <w:sz w:val="28"/>
          <w:szCs w:val="28"/>
          <w:lang w:val="uk-UA"/>
        </w:rPr>
        <w:t> </w:t>
      </w:r>
      <w:r w:rsidR="00FF11C6" w:rsidRPr="00A2768A">
        <w:rPr>
          <w:rFonts w:ascii="Times New Roman" w:eastAsia="Arial" w:hAnsi="Times New Roman" w:cs="Times New Roman"/>
          <w:sz w:val="28"/>
          <w:szCs w:val="28"/>
          <w:lang w:val="uk-UA"/>
        </w:rPr>
        <w:t>Якщо необхідно розділити траси на сектори з метою чіткого відмежування їх одна від одної, то потрібно використовувати чітке маркування.</w:t>
      </w:r>
    </w:p>
    <w:p w:rsidR="00FF11C6"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1</w:t>
      </w:r>
      <w:r w:rsidR="00BF7EE5" w:rsidRPr="00A2768A">
        <w:rPr>
          <w:rFonts w:ascii="Times New Roman" w:eastAsia="Arial" w:hAnsi="Times New Roman" w:cs="Times New Roman"/>
          <w:sz w:val="28"/>
          <w:szCs w:val="28"/>
          <w:lang w:val="uk-UA"/>
        </w:rPr>
        <w:t>.4</w:t>
      </w:r>
      <w:r w:rsidR="00262DCB">
        <w:rPr>
          <w:rFonts w:ascii="Times New Roman" w:eastAsia="Arial" w:hAnsi="Times New Roman" w:cs="Times New Roman"/>
          <w:sz w:val="28"/>
          <w:szCs w:val="28"/>
          <w:lang w:val="uk-UA"/>
        </w:rPr>
        <w:t> </w:t>
      </w:r>
      <w:r w:rsidR="00FF11C6" w:rsidRPr="00A2768A">
        <w:rPr>
          <w:rFonts w:ascii="Times New Roman" w:eastAsia="Arial" w:hAnsi="Times New Roman" w:cs="Times New Roman"/>
          <w:sz w:val="28"/>
          <w:szCs w:val="28"/>
          <w:lang w:val="uk-UA"/>
        </w:rPr>
        <w:t>Точка початку й завершення сходження, а також зони на трасі повинні бути чітко позначені синім кольором.</w:t>
      </w:r>
    </w:p>
    <w:p w:rsidR="00FF11C6" w:rsidRPr="00A2768A" w:rsidRDefault="00FF11C6" w:rsidP="001D2491">
      <w:pPr>
        <w:spacing w:after="0" w:line="240" w:lineRule="auto"/>
        <w:ind w:firstLine="567"/>
        <w:jc w:val="both"/>
        <w:rPr>
          <w:rFonts w:ascii="Times New Roman" w:eastAsia="Arial" w:hAnsi="Times New Roman" w:cs="Times New Roman"/>
          <w:sz w:val="28"/>
          <w:szCs w:val="28"/>
          <w:lang w:val="uk-UA"/>
        </w:rPr>
      </w:pPr>
    </w:p>
    <w:p w:rsidR="00FF11C6" w:rsidRPr="00A2768A" w:rsidRDefault="00A0014C" w:rsidP="001D2491">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4.2 </w:t>
      </w:r>
      <w:r w:rsidR="00FF11C6" w:rsidRPr="00A2768A">
        <w:rPr>
          <w:rFonts w:ascii="Times New Roman" w:eastAsia="Arial Black" w:hAnsi="Times New Roman" w:cs="Times New Roman"/>
          <w:b/>
          <w:bCs/>
          <w:sz w:val="28"/>
          <w:szCs w:val="28"/>
          <w:lang w:val="uk-UA"/>
        </w:rPr>
        <w:t>ВИДИ ЗМАГАНЬ</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2</w:t>
      </w:r>
      <w:r w:rsidR="00BF7EE5" w:rsidRPr="00A2768A">
        <w:rPr>
          <w:rFonts w:ascii="Times New Roman" w:eastAsia="Arial" w:hAnsi="Times New Roman" w:cs="Times New Roman"/>
          <w:sz w:val="28"/>
          <w:szCs w:val="28"/>
          <w:lang w:val="uk-UA"/>
        </w:rPr>
        <w:t>.1</w:t>
      </w:r>
      <w:r w:rsidR="00262DCB">
        <w:rPr>
          <w:rFonts w:ascii="Times New Roman" w:eastAsia="Arial" w:hAnsi="Times New Roman" w:cs="Times New Roman"/>
          <w:sz w:val="28"/>
          <w:szCs w:val="28"/>
          <w:lang w:val="uk-UA"/>
        </w:rPr>
        <w:t> </w:t>
      </w:r>
      <w:r w:rsidR="00FF11C6" w:rsidRPr="00A2768A">
        <w:rPr>
          <w:rFonts w:ascii="Times New Roman" w:eastAsia="Arial" w:hAnsi="Times New Roman" w:cs="Times New Roman"/>
          <w:sz w:val="28"/>
          <w:szCs w:val="28"/>
          <w:lang w:val="uk-UA"/>
        </w:rPr>
        <w:t>Визначення</w:t>
      </w:r>
      <w:r w:rsidRPr="00A2768A">
        <w:rPr>
          <w:rFonts w:ascii="Times New Roman" w:eastAsia="Arial" w:hAnsi="Times New Roman" w:cs="Times New Roman"/>
          <w:sz w:val="28"/>
          <w:szCs w:val="28"/>
          <w:lang w:val="uk-UA"/>
        </w:rPr>
        <w:t>:</w:t>
      </w:r>
    </w:p>
    <w:p w:rsidR="00BF327E" w:rsidRPr="00A2768A" w:rsidRDefault="00BF327E"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262DC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змагання на трудність. Визначаються як змагання, під час яких учасник</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 xml:space="preserve">забезпечується нижньою страховкою і </w:t>
      </w:r>
      <w:proofErr w:type="spellStart"/>
      <w:r w:rsidRPr="00A2768A">
        <w:rPr>
          <w:rFonts w:ascii="Times New Roman" w:eastAsia="Arial" w:hAnsi="Times New Roman" w:cs="Times New Roman"/>
          <w:sz w:val="28"/>
          <w:szCs w:val="28"/>
          <w:lang w:val="uk-UA"/>
        </w:rPr>
        <w:t>страхувальна</w:t>
      </w:r>
      <w:proofErr w:type="spellEnd"/>
      <w:r w:rsidRPr="00A2768A">
        <w:rPr>
          <w:rFonts w:ascii="Times New Roman" w:eastAsia="Arial" w:hAnsi="Times New Roman" w:cs="Times New Roman"/>
          <w:sz w:val="28"/>
          <w:szCs w:val="28"/>
          <w:lang w:val="uk-UA"/>
        </w:rPr>
        <w:t xml:space="preserve"> мотузка закріплюється учасником</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послідовно у кожну відтяжку відповідно до правил, а досягнута висота визначає місце</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учасника в раунді змагань;</w:t>
      </w:r>
    </w:p>
    <w:p w:rsidR="00BF327E" w:rsidRPr="00A2768A" w:rsidRDefault="00BF327E"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262DC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змагання на швидкість. Визначаються як змагання, під час яких учасники мають</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верхню страховку, а час проходження траси визначає місце учасника в раунді змагань;</w:t>
      </w:r>
    </w:p>
    <w:p w:rsidR="006C548C" w:rsidRPr="00A2768A" w:rsidRDefault="00BF327E"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proofErr w:type="spellStart"/>
      <w:r w:rsidR="00262DC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болдерин</w:t>
      </w:r>
      <w:proofErr w:type="spellEnd"/>
      <w:r w:rsidRPr="00A2768A">
        <w:rPr>
          <w:rFonts w:ascii="Times New Roman" w:eastAsia="Arial" w:hAnsi="Times New Roman" w:cs="Times New Roman"/>
          <w:sz w:val="28"/>
          <w:szCs w:val="28"/>
          <w:lang w:val="uk-UA"/>
        </w:rPr>
        <w:t>г. Визначається як змагання, яке складається з певної кількості трас. Учаснику</w:t>
      </w:r>
      <w:r w:rsidR="00BF7EE5" w:rsidRPr="00A2768A">
        <w:rPr>
          <w:rFonts w:ascii="Times New Roman" w:eastAsia="Arial" w:hAnsi="Times New Roman" w:cs="Times New Roman"/>
          <w:sz w:val="28"/>
          <w:szCs w:val="28"/>
          <w:lang w:val="uk-UA"/>
        </w:rPr>
        <w:t xml:space="preserve"> </w:t>
      </w:r>
      <w:r w:rsidR="00BC33FF" w:rsidRPr="00A2768A">
        <w:rPr>
          <w:rFonts w:ascii="Times New Roman" w:eastAsia="Arial" w:hAnsi="Times New Roman" w:cs="Times New Roman"/>
          <w:sz w:val="28"/>
          <w:szCs w:val="28"/>
          <w:lang w:val="uk-UA"/>
        </w:rPr>
        <w:t>на</w:t>
      </w:r>
      <w:r w:rsidRPr="00A2768A">
        <w:rPr>
          <w:rFonts w:ascii="Times New Roman" w:eastAsia="Arial" w:hAnsi="Times New Roman" w:cs="Times New Roman"/>
          <w:sz w:val="28"/>
          <w:szCs w:val="28"/>
          <w:lang w:val="uk-UA"/>
        </w:rPr>
        <w:t>дається декілька спроб проходження кожної траси. Кожна спроба повинна починатися зі</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стартового положення. З міркувань безпеки кожна траса може бути подолана зі</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страховкою (верхньою чи нижньою) або без неї. Загальна кількість балів, набраних</w:t>
      </w:r>
      <w:r w:rsidR="00BF7EE5"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учасником, визначає його місце в раунді змагань.</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2</w:t>
      </w:r>
      <w:r w:rsidR="00BF7EE5" w:rsidRPr="00A2768A">
        <w:rPr>
          <w:rFonts w:ascii="Times New Roman" w:eastAsia="Arial" w:hAnsi="Times New Roman" w:cs="Times New Roman"/>
          <w:sz w:val="28"/>
          <w:szCs w:val="28"/>
          <w:lang w:val="uk-UA"/>
        </w:rPr>
        <w:t>.2</w:t>
      </w:r>
      <w:r w:rsidR="00262DCB">
        <w:rPr>
          <w:rFonts w:ascii="Times New Roman" w:eastAsia="Arial" w:hAnsi="Times New Roman" w:cs="Times New Roman"/>
          <w:sz w:val="28"/>
          <w:szCs w:val="28"/>
          <w:lang w:val="uk-UA"/>
        </w:rPr>
        <w:t> </w:t>
      </w:r>
      <w:r w:rsidR="00BF327E" w:rsidRPr="00A2768A">
        <w:rPr>
          <w:rFonts w:ascii="Times New Roman" w:eastAsia="Arial" w:hAnsi="Times New Roman" w:cs="Times New Roman"/>
          <w:sz w:val="28"/>
          <w:szCs w:val="28"/>
          <w:lang w:val="uk-UA"/>
        </w:rPr>
        <w:t xml:space="preserve">Змагання на трудність і </w:t>
      </w:r>
      <w:proofErr w:type="spellStart"/>
      <w:r w:rsidR="00BF327E" w:rsidRPr="00A2768A">
        <w:rPr>
          <w:rFonts w:ascii="Times New Roman" w:eastAsia="Arial" w:hAnsi="Times New Roman" w:cs="Times New Roman"/>
          <w:sz w:val="28"/>
          <w:szCs w:val="28"/>
          <w:lang w:val="uk-UA"/>
        </w:rPr>
        <w:t>болдеринг</w:t>
      </w:r>
      <w:proofErr w:type="spellEnd"/>
      <w:r w:rsidR="00BF327E" w:rsidRPr="00A2768A">
        <w:rPr>
          <w:rFonts w:ascii="Times New Roman" w:eastAsia="Arial" w:hAnsi="Times New Roman" w:cs="Times New Roman"/>
          <w:sz w:val="28"/>
          <w:szCs w:val="28"/>
          <w:lang w:val="uk-UA"/>
        </w:rPr>
        <w:t xml:space="preserve"> можуть включати траси, які долають:</w:t>
      </w:r>
    </w:p>
    <w:p w:rsidR="00BF327E" w:rsidRPr="00A2768A" w:rsidRDefault="00BF327E"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proofErr w:type="spellStart"/>
      <w:r w:rsidR="00262DC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онсай</w:t>
      </w:r>
      <w:proofErr w:type="spellEnd"/>
      <w:r w:rsidRPr="00A2768A">
        <w:rPr>
          <w:rFonts w:ascii="Times New Roman" w:eastAsia="Arial" w:hAnsi="Times New Roman" w:cs="Times New Roman"/>
          <w:sz w:val="28"/>
          <w:szCs w:val="28"/>
          <w:lang w:val="uk-UA"/>
        </w:rPr>
        <w:t>т –</w:t>
      </w:r>
      <w:r w:rsidR="00D7786D">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долаються після дозволеного періоду перегляду траси;</w:t>
      </w:r>
    </w:p>
    <w:p w:rsidR="006C548C" w:rsidRPr="00A2768A" w:rsidRDefault="00BF327E"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262DC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після демонстрації траси уповноваженим представником.</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2</w:t>
      </w:r>
      <w:r w:rsidR="00BF7EE5" w:rsidRPr="00A2768A">
        <w:rPr>
          <w:rFonts w:ascii="Times New Roman" w:eastAsia="Arial" w:hAnsi="Times New Roman" w:cs="Times New Roman"/>
          <w:sz w:val="28"/>
          <w:szCs w:val="28"/>
          <w:lang w:val="uk-UA"/>
        </w:rPr>
        <w:t>.3</w:t>
      </w:r>
      <w:r w:rsidR="00262DCB">
        <w:rPr>
          <w:rFonts w:ascii="Times New Roman" w:eastAsia="Arial" w:hAnsi="Times New Roman" w:cs="Times New Roman"/>
          <w:sz w:val="28"/>
          <w:szCs w:val="28"/>
          <w:lang w:val="uk-UA"/>
        </w:rPr>
        <w:t> </w:t>
      </w:r>
      <w:r w:rsidR="00BF327E" w:rsidRPr="00A2768A">
        <w:rPr>
          <w:rFonts w:ascii="Times New Roman" w:eastAsia="Arial" w:hAnsi="Times New Roman" w:cs="Times New Roman"/>
          <w:sz w:val="28"/>
          <w:szCs w:val="28"/>
          <w:lang w:val="uk-UA"/>
        </w:rPr>
        <w:t>Змагання на швидкість включають траси, які долають після демонстрації трас</w:t>
      </w:r>
      <w:r w:rsidR="00BF7EE5" w:rsidRPr="00A2768A">
        <w:rPr>
          <w:rFonts w:ascii="Times New Roman" w:eastAsia="Arial" w:hAnsi="Times New Roman" w:cs="Times New Roman"/>
          <w:sz w:val="28"/>
          <w:szCs w:val="28"/>
          <w:lang w:val="uk-UA"/>
        </w:rPr>
        <w:t xml:space="preserve"> </w:t>
      </w:r>
      <w:r w:rsidR="001E03B8" w:rsidRPr="00A2768A">
        <w:rPr>
          <w:rFonts w:ascii="Times New Roman" w:eastAsia="Arial" w:hAnsi="Times New Roman" w:cs="Times New Roman"/>
          <w:sz w:val="28"/>
          <w:szCs w:val="28"/>
          <w:lang w:val="uk-UA"/>
        </w:rPr>
        <w:t>м</w:t>
      </w:r>
      <w:r w:rsidR="00BF327E" w:rsidRPr="00A2768A">
        <w:rPr>
          <w:rFonts w:ascii="Times New Roman" w:eastAsia="Arial" w:hAnsi="Times New Roman" w:cs="Times New Roman"/>
          <w:sz w:val="28"/>
          <w:szCs w:val="28"/>
          <w:lang w:val="uk-UA"/>
        </w:rPr>
        <w:t>іжнародним</w:t>
      </w:r>
      <w:r w:rsidR="001E03B8" w:rsidRPr="00A2768A">
        <w:rPr>
          <w:rFonts w:ascii="Times New Roman" w:eastAsia="Arial" w:hAnsi="Times New Roman" w:cs="Times New Roman"/>
          <w:sz w:val="28"/>
          <w:szCs w:val="28"/>
          <w:lang w:val="uk-UA"/>
        </w:rPr>
        <w:t xml:space="preserve"> начальником</w:t>
      </w:r>
      <w:r w:rsidR="00BF327E" w:rsidRPr="00A2768A">
        <w:rPr>
          <w:rFonts w:ascii="Times New Roman" w:eastAsia="Arial" w:hAnsi="Times New Roman" w:cs="Times New Roman"/>
          <w:sz w:val="28"/>
          <w:szCs w:val="28"/>
          <w:lang w:val="uk-UA"/>
        </w:rPr>
        <w:t xml:space="preserve"> трас</w:t>
      </w:r>
      <w:r w:rsidR="001F48A7" w:rsidRPr="00A2768A">
        <w:rPr>
          <w:rFonts w:ascii="Times New Roman" w:eastAsia="Arial" w:hAnsi="Times New Roman" w:cs="Times New Roman"/>
          <w:sz w:val="28"/>
          <w:szCs w:val="28"/>
          <w:lang w:val="uk-UA"/>
        </w:rPr>
        <w:t>и</w:t>
      </w:r>
      <w:r w:rsidR="00BF327E" w:rsidRPr="00A2768A">
        <w:rPr>
          <w:rFonts w:ascii="Times New Roman" w:eastAsia="Arial" w:hAnsi="Times New Roman" w:cs="Times New Roman"/>
          <w:sz w:val="28"/>
          <w:szCs w:val="28"/>
          <w:lang w:val="uk-UA"/>
        </w:rPr>
        <w:t>.</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4.2</w:t>
      </w:r>
      <w:r w:rsidR="00BF7EE5" w:rsidRPr="00A2768A">
        <w:rPr>
          <w:rFonts w:ascii="Times New Roman" w:eastAsia="Arial" w:hAnsi="Times New Roman" w:cs="Times New Roman"/>
          <w:sz w:val="28"/>
          <w:szCs w:val="28"/>
          <w:lang w:val="uk-UA"/>
        </w:rPr>
        <w:t>.4</w:t>
      </w:r>
      <w:r w:rsidR="00262DCB">
        <w:rPr>
          <w:rFonts w:ascii="Times New Roman" w:eastAsia="Arial" w:hAnsi="Times New Roman" w:cs="Times New Roman"/>
          <w:sz w:val="28"/>
          <w:szCs w:val="28"/>
          <w:lang w:val="uk-UA"/>
        </w:rPr>
        <w:t> </w:t>
      </w:r>
      <w:r w:rsidR="00BF327E" w:rsidRPr="00A2768A">
        <w:rPr>
          <w:rFonts w:ascii="Times New Roman" w:eastAsia="Arial" w:hAnsi="Times New Roman" w:cs="Times New Roman"/>
          <w:sz w:val="28"/>
          <w:szCs w:val="28"/>
          <w:lang w:val="uk-UA"/>
        </w:rPr>
        <w:t xml:space="preserve">Міжнародні змагання можуть складатися з окремих категорій змагань на трудність, швидкість і </w:t>
      </w:r>
      <w:proofErr w:type="spellStart"/>
      <w:r w:rsidR="00BF327E" w:rsidRPr="00A2768A">
        <w:rPr>
          <w:rFonts w:ascii="Times New Roman" w:eastAsia="Arial" w:hAnsi="Times New Roman" w:cs="Times New Roman"/>
          <w:sz w:val="28"/>
          <w:szCs w:val="28"/>
          <w:lang w:val="uk-UA"/>
        </w:rPr>
        <w:t>болдеринг</w:t>
      </w:r>
      <w:proofErr w:type="spellEnd"/>
      <w:r w:rsidR="00BF327E" w:rsidRPr="00A2768A">
        <w:rPr>
          <w:rFonts w:ascii="Times New Roman" w:eastAsia="Arial" w:hAnsi="Times New Roman" w:cs="Times New Roman"/>
          <w:sz w:val="28"/>
          <w:szCs w:val="28"/>
          <w:lang w:val="uk-UA"/>
        </w:rPr>
        <w:t>. Не кожна категорія повинна бути представлена на всіх міжнародних змаганнях.</w:t>
      </w:r>
    </w:p>
    <w:p w:rsidR="001D2491" w:rsidRPr="001D2491" w:rsidRDefault="001D2491" w:rsidP="001D2491">
      <w:pPr>
        <w:spacing w:after="0" w:line="240" w:lineRule="auto"/>
        <w:ind w:firstLine="567"/>
        <w:jc w:val="both"/>
        <w:rPr>
          <w:rFonts w:ascii="Times New Roman" w:eastAsia="Arial Black" w:hAnsi="Times New Roman" w:cs="Times New Roman"/>
          <w:bCs/>
          <w:sz w:val="28"/>
          <w:szCs w:val="28"/>
          <w:lang w:val="uk-UA"/>
        </w:rPr>
      </w:pPr>
    </w:p>
    <w:p w:rsidR="006C548C" w:rsidRPr="00A2768A" w:rsidRDefault="00A0014C" w:rsidP="001D2491">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4.3 </w:t>
      </w:r>
      <w:r w:rsidR="004B581C" w:rsidRPr="00A2768A">
        <w:rPr>
          <w:rFonts w:ascii="Times New Roman" w:eastAsia="Arial Black" w:hAnsi="Times New Roman" w:cs="Times New Roman"/>
          <w:b/>
          <w:bCs/>
          <w:sz w:val="28"/>
          <w:szCs w:val="28"/>
          <w:lang w:val="uk-UA"/>
        </w:rPr>
        <w:t>РЕЄСТРАЦІЯ І ЗОНА ІЗОЛЯЦІЇ</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3</w:t>
      </w:r>
      <w:r w:rsidR="00371E03" w:rsidRPr="00A2768A">
        <w:rPr>
          <w:rFonts w:ascii="Times New Roman" w:eastAsia="Arial" w:hAnsi="Times New Roman" w:cs="Times New Roman"/>
          <w:sz w:val="28"/>
          <w:szCs w:val="28"/>
          <w:lang w:val="uk-UA"/>
        </w:rPr>
        <w:t>.1</w:t>
      </w:r>
      <w:r w:rsidR="00262DCB">
        <w:rPr>
          <w:rFonts w:ascii="Times New Roman" w:eastAsia="Arial" w:hAnsi="Times New Roman" w:cs="Times New Roman"/>
          <w:sz w:val="28"/>
          <w:szCs w:val="28"/>
          <w:lang w:val="uk-UA"/>
        </w:rPr>
        <w:t> </w:t>
      </w:r>
      <w:r w:rsidR="004B581C" w:rsidRPr="00A2768A">
        <w:rPr>
          <w:rFonts w:ascii="Times New Roman" w:eastAsia="Arial" w:hAnsi="Times New Roman" w:cs="Times New Roman"/>
          <w:sz w:val="28"/>
          <w:szCs w:val="28"/>
          <w:lang w:val="uk-UA"/>
        </w:rPr>
        <w:t>Усі спортсмени, які мають право брати участь у раунді змагань, повинні</w:t>
      </w:r>
      <w:r w:rsidR="00371E03" w:rsidRPr="00A2768A">
        <w:rPr>
          <w:rFonts w:ascii="Times New Roman" w:eastAsia="Arial" w:hAnsi="Times New Roman" w:cs="Times New Roman"/>
          <w:sz w:val="28"/>
          <w:szCs w:val="28"/>
          <w:lang w:val="uk-UA"/>
        </w:rPr>
        <w:t xml:space="preserve"> </w:t>
      </w:r>
      <w:r w:rsidR="004B581C" w:rsidRPr="00A2768A">
        <w:rPr>
          <w:rFonts w:ascii="Times New Roman" w:eastAsia="Arial" w:hAnsi="Times New Roman" w:cs="Times New Roman"/>
          <w:sz w:val="28"/>
          <w:szCs w:val="28"/>
          <w:lang w:val="uk-UA"/>
        </w:rPr>
        <w:t>зареєструватися і пройти в зону ізоляції не пізніше часу, встановленого головним суддею й опублікованого/оголошеного організатором змагань. Менеджери кожної команди несуть відповідальність за отримання повної інформації, яка стосується змагань.</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3</w:t>
      </w:r>
      <w:r w:rsidR="009E14E1" w:rsidRPr="00A2768A">
        <w:rPr>
          <w:rFonts w:ascii="Times New Roman" w:eastAsia="Arial" w:hAnsi="Times New Roman" w:cs="Times New Roman"/>
          <w:sz w:val="28"/>
          <w:szCs w:val="28"/>
          <w:lang w:val="uk-UA"/>
        </w:rPr>
        <w:t>.2</w:t>
      </w:r>
      <w:r w:rsidR="00262DCB">
        <w:rPr>
          <w:rFonts w:ascii="Times New Roman" w:eastAsia="Arial" w:hAnsi="Times New Roman" w:cs="Times New Roman"/>
          <w:sz w:val="28"/>
          <w:szCs w:val="28"/>
          <w:lang w:val="uk-UA"/>
        </w:rPr>
        <w:t> </w:t>
      </w:r>
      <w:r w:rsidR="004B581C" w:rsidRPr="00A2768A">
        <w:rPr>
          <w:rFonts w:ascii="Times New Roman" w:eastAsia="Arial" w:hAnsi="Times New Roman" w:cs="Times New Roman"/>
          <w:sz w:val="28"/>
          <w:szCs w:val="28"/>
          <w:lang w:val="uk-UA"/>
        </w:rPr>
        <w:t>Знаходитися в зоні ізоляції дозволяється таким особам:</w:t>
      </w:r>
    </w:p>
    <w:p w:rsidR="004B581C" w:rsidRPr="00A2768A" w:rsidRDefault="004B581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262DC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офіційним представникам Комісії МСАА;</w:t>
      </w:r>
    </w:p>
    <w:p w:rsidR="004B581C" w:rsidRPr="00A2768A" w:rsidRDefault="004B581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262DC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офіційним представникам національного комітету або федерації/організатора;</w:t>
      </w:r>
    </w:p>
    <w:p w:rsidR="004B581C" w:rsidRPr="00A2768A" w:rsidRDefault="00B5223F"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262DC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спортсменам</w:t>
      </w:r>
      <w:r w:rsidR="004B581C" w:rsidRPr="00A2768A">
        <w:rPr>
          <w:rFonts w:ascii="Times New Roman" w:eastAsia="Arial" w:hAnsi="Times New Roman" w:cs="Times New Roman"/>
          <w:sz w:val="28"/>
          <w:szCs w:val="28"/>
          <w:lang w:val="uk-UA"/>
        </w:rPr>
        <w:t>, які мають право брати участь у поточному раунді змагань;</w:t>
      </w:r>
    </w:p>
    <w:p w:rsidR="004B581C" w:rsidRPr="00A2768A" w:rsidRDefault="00B5223F"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262DC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уповноваженим офіційним представникам</w:t>
      </w:r>
      <w:r w:rsidR="004B581C" w:rsidRPr="00A2768A">
        <w:rPr>
          <w:rFonts w:ascii="Times New Roman" w:eastAsia="Arial" w:hAnsi="Times New Roman" w:cs="Times New Roman"/>
          <w:sz w:val="28"/>
          <w:szCs w:val="28"/>
          <w:lang w:val="uk-UA"/>
        </w:rPr>
        <w:t xml:space="preserve"> команд;</w:t>
      </w:r>
    </w:p>
    <w:p w:rsidR="004B581C" w:rsidRPr="00A2768A" w:rsidRDefault="004B581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д)</w:t>
      </w:r>
      <w:r w:rsidR="00262DC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інші</w:t>
      </w:r>
      <w:r w:rsidR="00B5223F" w:rsidRPr="00A2768A">
        <w:rPr>
          <w:rFonts w:ascii="Times New Roman" w:eastAsia="Arial" w:hAnsi="Times New Roman" w:cs="Times New Roman"/>
          <w:sz w:val="28"/>
          <w:szCs w:val="28"/>
          <w:lang w:val="uk-UA"/>
        </w:rPr>
        <w:t>м особам</w:t>
      </w:r>
      <w:r w:rsidRPr="00A2768A">
        <w:rPr>
          <w:rFonts w:ascii="Times New Roman" w:eastAsia="Arial" w:hAnsi="Times New Roman" w:cs="Times New Roman"/>
          <w:sz w:val="28"/>
          <w:szCs w:val="28"/>
          <w:lang w:val="uk-UA"/>
        </w:rPr>
        <w:t>, які отримали спеціальний дозвіл головного судді. Під час перебування в</w:t>
      </w:r>
      <w:r w:rsidR="009E14E1"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зоні ізоляції їх повинні супроводжувати уповноважені офіційні представники з метою</w:t>
      </w:r>
      <w:r w:rsidR="009E14E1"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забезпечення безпеки в зоні ізоляції, а також запобігання будь-яким чинникам, які</w:t>
      </w:r>
      <w:r w:rsidR="009E14E1"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відволікають учасників змагання.</w:t>
      </w:r>
    </w:p>
    <w:p w:rsidR="006C548C" w:rsidRPr="00A2768A" w:rsidRDefault="00614E70"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е</w:t>
      </w:r>
      <w:r w:rsidR="009E14E1" w:rsidRPr="00A2768A">
        <w:rPr>
          <w:rFonts w:ascii="Times New Roman" w:eastAsia="Arial" w:hAnsi="Times New Roman" w:cs="Times New Roman"/>
          <w:sz w:val="28"/>
          <w:szCs w:val="28"/>
          <w:lang w:val="uk-UA"/>
        </w:rPr>
        <w:t>)</w:t>
      </w:r>
      <w:r w:rsidR="00262DCB">
        <w:rPr>
          <w:rFonts w:ascii="Times New Roman" w:eastAsia="Arial" w:hAnsi="Times New Roman" w:cs="Times New Roman"/>
          <w:sz w:val="28"/>
          <w:szCs w:val="28"/>
          <w:lang w:val="uk-UA"/>
        </w:rPr>
        <w:t> </w:t>
      </w:r>
      <w:r w:rsidR="004B581C" w:rsidRPr="00A2768A">
        <w:rPr>
          <w:rFonts w:ascii="Times New Roman" w:eastAsia="Arial" w:hAnsi="Times New Roman" w:cs="Times New Roman"/>
          <w:sz w:val="28"/>
          <w:szCs w:val="28"/>
          <w:lang w:val="uk-UA"/>
        </w:rPr>
        <w:t>В зоні ізоляції не дозволяється знаходитись дітям і тваринам</w:t>
      </w:r>
      <w:r w:rsidR="00A0014C" w:rsidRPr="00A2768A">
        <w:rPr>
          <w:rFonts w:ascii="Times New Roman" w:eastAsia="Arial" w:hAnsi="Times New Roman" w:cs="Times New Roman"/>
          <w:sz w:val="28"/>
          <w:szCs w:val="28"/>
          <w:lang w:val="uk-UA"/>
        </w:rPr>
        <w:t>.</w:t>
      </w:r>
    </w:p>
    <w:p w:rsidR="006C548C" w:rsidRPr="00A2768A" w:rsidRDefault="006C548C" w:rsidP="001D2491">
      <w:pPr>
        <w:spacing w:after="0" w:line="240" w:lineRule="auto"/>
        <w:ind w:firstLine="567"/>
        <w:jc w:val="both"/>
        <w:rPr>
          <w:rFonts w:ascii="Times New Roman" w:hAnsi="Times New Roman" w:cs="Times New Roman"/>
          <w:sz w:val="28"/>
          <w:szCs w:val="28"/>
          <w:lang w:val="uk-UA"/>
        </w:rPr>
      </w:pPr>
    </w:p>
    <w:p w:rsidR="006C548C" w:rsidRPr="00A2768A" w:rsidRDefault="00A0014C" w:rsidP="001D2491">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4.4 </w:t>
      </w:r>
      <w:r w:rsidR="004B581C" w:rsidRPr="00A2768A">
        <w:rPr>
          <w:rFonts w:ascii="Times New Roman" w:eastAsia="Arial Black" w:hAnsi="Times New Roman" w:cs="Times New Roman"/>
          <w:b/>
          <w:bCs/>
          <w:sz w:val="28"/>
          <w:szCs w:val="28"/>
          <w:lang w:val="uk-UA"/>
        </w:rPr>
        <w:t>ДЕМОНСТРАЦІЯ ТРАСИ</w:t>
      </w:r>
    </w:p>
    <w:p w:rsidR="006C548C" w:rsidRPr="00A2768A" w:rsidRDefault="00A0014C" w:rsidP="001D2491">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4</w:t>
      </w:r>
      <w:r w:rsidR="009E14E1" w:rsidRPr="00A2768A">
        <w:rPr>
          <w:rFonts w:ascii="Times New Roman" w:eastAsia="Arial" w:hAnsi="Times New Roman" w:cs="Times New Roman"/>
          <w:sz w:val="28"/>
          <w:szCs w:val="28"/>
          <w:lang w:val="uk-UA"/>
        </w:rPr>
        <w:t>.1</w:t>
      </w:r>
      <w:r w:rsidR="00262DCB">
        <w:rPr>
          <w:rFonts w:ascii="Times New Roman" w:eastAsia="Arial" w:hAnsi="Times New Roman" w:cs="Times New Roman"/>
          <w:sz w:val="28"/>
          <w:szCs w:val="28"/>
          <w:lang w:val="uk-UA"/>
        </w:rPr>
        <w:t> </w:t>
      </w:r>
      <w:r w:rsidR="004B581C" w:rsidRPr="00A2768A">
        <w:rPr>
          <w:rFonts w:ascii="Times New Roman" w:eastAsia="Arial" w:hAnsi="Times New Roman" w:cs="Times New Roman"/>
          <w:sz w:val="28"/>
          <w:szCs w:val="28"/>
          <w:lang w:val="uk-UA"/>
        </w:rPr>
        <w:t xml:space="preserve">Відеозаписи всіх кваліфікаційних </w:t>
      </w:r>
      <w:r w:rsidR="001E03B8" w:rsidRPr="00A2768A">
        <w:rPr>
          <w:rFonts w:ascii="Times New Roman" w:eastAsia="Arial" w:hAnsi="Times New Roman" w:cs="Times New Roman"/>
          <w:sz w:val="28"/>
          <w:szCs w:val="28"/>
          <w:lang w:val="uk-UA"/>
        </w:rPr>
        <w:t>трас</w:t>
      </w:r>
      <w:r w:rsidR="004B581C" w:rsidRPr="00A2768A">
        <w:rPr>
          <w:rFonts w:ascii="Times New Roman" w:eastAsia="Arial" w:hAnsi="Times New Roman" w:cs="Times New Roman"/>
          <w:sz w:val="28"/>
          <w:szCs w:val="28"/>
          <w:lang w:val="uk-UA"/>
        </w:rPr>
        <w:t xml:space="preserve"> повинні постійно відтворюватися у зоні розминки, викор</w:t>
      </w:r>
      <w:r w:rsidR="001E03B8" w:rsidRPr="00A2768A">
        <w:rPr>
          <w:rFonts w:ascii="Times New Roman" w:eastAsia="Arial" w:hAnsi="Times New Roman" w:cs="Times New Roman"/>
          <w:sz w:val="28"/>
          <w:szCs w:val="28"/>
          <w:lang w:val="uk-UA"/>
        </w:rPr>
        <w:t>истовуючи один екран для кожної</w:t>
      </w:r>
      <w:r w:rsidR="004B581C" w:rsidRPr="00A2768A">
        <w:rPr>
          <w:rFonts w:ascii="Times New Roman" w:eastAsia="Arial" w:hAnsi="Times New Roman" w:cs="Times New Roman"/>
          <w:sz w:val="28"/>
          <w:szCs w:val="28"/>
          <w:lang w:val="uk-UA"/>
        </w:rPr>
        <w:t xml:space="preserve"> </w:t>
      </w:r>
      <w:r w:rsidR="001E03B8" w:rsidRPr="00A2768A">
        <w:rPr>
          <w:rFonts w:ascii="Times New Roman" w:eastAsia="Arial" w:hAnsi="Times New Roman" w:cs="Times New Roman"/>
          <w:sz w:val="28"/>
          <w:szCs w:val="28"/>
          <w:lang w:val="uk-UA"/>
        </w:rPr>
        <w:t>траси</w:t>
      </w:r>
      <w:r w:rsidR="004B581C" w:rsidRPr="00A2768A">
        <w:rPr>
          <w:rFonts w:ascii="Times New Roman" w:eastAsia="Arial" w:hAnsi="Times New Roman" w:cs="Times New Roman"/>
          <w:sz w:val="28"/>
          <w:szCs w:val="28"/>
          <w:lang w:val="uk-UA"/>
        </w:rPr>
        <w:t>, починаючи з відкриття зони розминки для раунду та у будь-якому випадку не менше ніж за 60 хвилин до запланованого початку раунду</w:t>
      </w:r>
      <w:r w:rsidRPr="00A2768A">
        <w:rPr>
          <w:rFonts w:ascii="Times New Roman" w:eastAsia="Arial" w:hAnsi="Times New Roman" w:cs="Times New Roman"/>
          <w:sz w:val="28"/>
          <w:szCs w:val="28"/>
          <w:lang w:val="uk-UA"/>
        </w:rPr>
        <w:t>.</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4</w:t>
      </w:r>
      <w:r w:rsidR="009E14E1" w:rsidRPr="00A2768A">
        <w:rPr>
          <w:rFonts w:ascii="Times New Roman" w:eastAsia="Arial" w:hAnsi="Times New Roman" w:cs="Times New Roman"/>
          <w:sz w:val="28"/>
          <w:szCs w:val="28"/>
          <w:lang w:val="uk-UA"/>
        </w:rPr>
        <w:t>.2</w:t>
      </w:r>
      <w:r w:rsidR="00262DCB">
        <w:rPr>
          <w:rFonts w:ascii="Times New Roman" w:eastAsia="Arial" w:hAnsi="Times New Roman" w:cs="Times New Roman"/>
          <w:sz w:val="28"/>
          <w:szCs w:val="28"/>
          <w:lang w:val="uk-UA"/>
        </w:rPr>
        <w:t> </w:t>
      </w:r>
      <w:r w:rsidR="001E03B8" w:rsidRPr="00A2768A">
        <w:rPr>
          <w:rFonts w:ascii="Times New Roman" w:eastAsia="Arial" w:hAnsi="Times New Roman" w:cs="Times New Roman"/>
          <w:sz w:val="28"/>
          <w:szCs w:val="28"/>
          <w:lang w:val="uk-UA"/>
        </w:rPr>
        <w:t>Якщо відеозаписи неможливі, демонстрація кожної кваліфікаційної траси проводиться не менше ніж за 30 хвилин до спроби першого учасника</w:t>
      </w:r>
      <w:r w:rsidRPr="00A2768A">
        <w:rPr>
          <w:rFonts w:ascii="Times New Roman" w:eastAsia="Arial" w:hAnsi="Times New Roman" w:cs="Times New Roman"/>
          <w:sz w:val="28"/>
          <w:szCs w:val="28"/>
          <w:lang w:val="uk-UA"/>
        </w:rPr>
        <w:t>.</w:t>
      </w:r>
    </w:p>
    <w:p w:rsidR="006C548C" w:rsidRPr="00A2768A" w:rsidRDefault="006C548C" w:rsidP="001D2491">
      <w:pPr>
        <w:spacing w:after="0" w:line="240" w:lineRule="auto"/>
        <w:ind w:firstLine="567"/>
        <w:jc w:val="both"/>
        <w:rPr>
          <w:rFonts w:ascii="Times New Roman" w:hAnsi="Times New Roman" w:cs="Times New Roman"/>
          <w:sz w:val="28"/>
          <w:szCs w:val="28"/>
          <w:lang w:val="uk-UA"/>
        </w:rPr>
      </w:pPr>
    </w:p>
    <w:p w:rsidR="006C548C" w:rsidRPr="00A2768A" w:rsidRDefault="00A0014C" w:rsidP="001D2491">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4.5 </w:t>
      </w:r>
      <w:r w:rsidR="001E03B8" w:rsidRPr="00A2768A">
        <w:rPr>
          <w:rFonts w:ascii="Times New Roman" w:eastAsia="Arial Black" w:hAnsi="Times New Roman" w:cs="Times New Roman"/>
          <w:b/>
          <w:bCs/>
          <w:sz w:val="28"/>
          <w:szCs w:val="28"/>
          <w:lang w:val="uk-UA"/>
        </w:rPr>
        <w:t>ОГЛЯД ТРАСИ Й ВИПРОБУВАННЯ</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5</w:t>
      </w:r>
      <w:r w:rsidR="009E14E1" w:rsidRPr="00A2768A">
        <w:rPr>
          <w:rFonts w:ascii="Times New Roman" w:eastAsia="Arial" w:hAnsi="Times New Roman" w:cs="Times New Roman"/>
          <w:sz w:val="28"/>
          <w:szCs w:val="28"/>
          <w:lang w:val="uk-UA"/>
        </w:rPr>
        <w:t>.1</w:t>
      </w:r>
      <w:r w:rsidR="00262DCB">
        <w:rPr>
          <w:rFonts w:ascii="Times New Roman" w:eastAsia="Arial" w:hAnsi="Times New Roman" w:cs="Times New Roman"/>
          <w:sz w:val="28"/>
          <w:szCs w:val="28"/>
          <w:lang w:val="uk-UA"/>
        </w:rPr>
        <w:t> </w:t>
      </w:r>
      <w:r w:rsidR="001E03B8" w:rsidRPr="00A2768A">
        <w:rPr>
          <w:rFonts w:ascii="Times New Roman" w:eastAsia="Arial" w:hAnsi="Times New Roman" w:cs="Times New Roman"/>
          <w:sz w:val="28"/>
          <w:szCs w:val="28"/>
          <w:lang w:val="uk-UA"/>
        </w:rPr>
        <w:t xml:space="preserve">Період Огляду. За винятком випадків, коли інше передбачено положеннями, які регулюють змагання на трудність, швидкість чи </w:t>
      </w:r>
      <w:proofErr w:type="spellStart"/>
      <w:r w:rsidR="001E03B8" w:rsidRPr="00A2768A">
        <w:rPr>
          <w:rFonts w:ascii="Times New Roman" w:eastAsia="Arial" w:hAnsi="Times New Roman" w:cs="Times New Roman"/>
          <w:sz w:val="28"/>
          <w:szCs w:val="28"/>
          <w:lang w:val="uk-UA"/>
        </w:rPr>
        <w:t>болдеринг</w:t>
      </w:r>
      <w:proofErr w:type="spellEnd"/>
      <w:r w:rsidR="001E03B8" w:rsidRPr="00A2768A">
        <w:rPr>
          <w:rFonts w:ascii="Times New Roman" w:eastAsia="Arial" w:hAnsi="Times New Roman" w:cs="Times New Roman"/>
          <w:sz w:val="28"/>
          <w:szCs w:val="28"/>
          <w:lang w:val="uk-UA"/>
        </w:rPr>
        <w:t>, спортсменам, що</w:t>
      </w:r>
      <w:r w:rsidR="009E14E1" w:rsidRPr="00A2768A">
        <w:rPr>
          <w:rFonts w:ascii="Times New Roman" w:eastAsia="Arial" w:hAnsi="Times New Roman" w:cs="Times New Roman"/>
          <w:sz w:val="28"/>
          <w:szCs w:val="28"/>
          <w:lang w:val="uk-UA"/>
        </w:rPr>
        <w:t xml:space="preserve"> </w:t>
      </w:r>
      <w:r w:rsidR="001E03B8" w:rsidRPr="00A2768A">
        <w:rPr>
          <w:rFonts w:ascii="Times New Roman" w:eastAsia="Arial" w:hAnsi="Times New Roman" w:cs="Times New Roman"/>
          <w:sz w:val="28"/>
          <w:szCs w:val="28"/>
          <w:lang w:val="uk-UA"/>
        </w:rPr>
        <w:t>зареєструвалися для участі в певному раунді змагань, надається період перегляду до початку змагань, протягом якого їм дозволяється оглянути трасу. Офіційним представникам заборонено супроводжувати учасників під час періоду огляду траси. Під час огляду траси змагань на всіх учасників поширюються положення, які регулюють зону ізоляції.</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5.2</w:t>
      </w:r>
      <w:r w:rsidR="00262DCB">
        <w:rPr>
          <w:rFonts w:ascii="Times New Roman" w:eastAsia="Arial" w:hAnsi="Times New Roman" w:cs="Times New Roman"/>
          <w:sz w:val="28"/>
          <w:szCs w:val="28"/>
          <w:lang w:val="uk-UA"/>
        </w:rPr>
        <w:t> </w:t>
      </w:r>
      <w:r w:rsidR="001E03B8" w:rsidRPr="00A2768A">
        <w:rPr>
          <w:rFonts w:ascii="Times New Roman" w:eastAsia="Arial" w:hAnsi="Times New Roman" w:cs="Times New Roman"/>
          <w:sz w:val="28"/>
          <w:szCs w:val="28"/>
          <w:lang w:val="uk-UA"/>
        </w:rPr>
        <w:t>Період огляду траси визначається головним суддею разом з міжнародним</w:t>
      </w:r>
      <w:r w:rsidR="009E14E1" w:rsidRPr="00A2768A">
        <w:rPr>
          <w:rFonts w:ascii="Times New Roman" w:eastAsia="Arial" w:hAnsi="Times New Roman" w:cs="Times New Roman"/>
          <w:sz w:val="28"/>
          <w:szCs w:val="28"/>
          <w:lang w:val="uk-UA"/>
        </w:rPr>
        <w:t xml:space="preserve"> </w:t>
      </w:r>
      <w:r w:rsidR="001E03B8" w:rsidRPr="00A2768A">
        <w:rPr>
          <w:rFonts w:ascii="Times New Roman" w:eastAsia="Arial" w:hAnsi="Times New Roman" w:cs="Times New Roman"/>
          <w:sz w:val="28"/>
          <w:szCs w:val="28"/>
          <w:lang w:val="uk-UA"/>
        </w:rPr>
        <w:t>начальником траси.</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5.3</w:t>
      </w:r>
      <w:r w:rsidR="00262DCB">
        <w:rPr>
          <w:rFonts w:ascii="Times New Roman" w:eastAsia="Arial" w:hAnsi="Times New Roman" w:cs="Times New Roman"/>
          <w:sz w:val="28"/>
          <w:szCs w:val="28"/>
          <w:lang w:val="uk-UA"/>
        </w:rPr>
        <w:t> </w:t>
      </w:r>
      <w:r w:rsidR="001F48A7" w:rsidRPr="00A2768A">
        <w:rPr>
          <w:rFonts w:ascii="Times New Roman" w:eastAsia="Arial" w:hAnsi="Times New Roman" w:cs="Times New Roman"/>
          <w:sz w:val="28"/>
          <w:szCs w:val="28"/>
          <w:lang w:val="uk-UA"/>
        </w:rPr>
        <w:t xml:space="preserve">Під час огляду трас учасники повинні залишатися в межах спеціально відведеної зони огляду. Забороняється залазити на конструкцію для </w:t>
      </w:r>
      <w:r w:rsidR="00B5223F" w:rsidRPr="00A2768A">
        <w:rPr>
          <w:rFonts w:ascii="Times New Roman" w:eastAsia="Arial" w:hAnsi="Times New Roman" w:cs="Times New Roman"/>
          <w:sz w:val="28"/>
          <w:szCs w:val="28"/>
          <w:lang w:val="uk-UA"/>
        </w:rPr>
        <w:t>сходження</w:t>
      </w:r>
      <w:r w:rsidR="001F48A7" w:rsidRPr="00A2768A">
        <w:rPr>
          <w:rFonts w:ascii="Times New Roman" w:eastAsia="Arial" w:hAnsi="Times New Roman" w:cs="Times New Roman"/>
          <w:sz w:val="28"/>
          <w:szCs w:val="28"/>
          <w:lang w:val="uk-UA"/>
        </w:rPr>
        <w:t xml:space="preserve">, а також ставати на будь-яке обладнання чи підставки. Учасники змагань не </w:t>
      </w:r>
      <w:r w:rsidR="001F48A7" w:rsidRPr="00A2768A">
        <w:rPr>
          <w:rFonts w:ascii="Times New Roman" w:eastAsia="Arial" w:hAnsi="Times New Roman" w:cs="Times New Roman"/>
          <w:sz w:val="28"/>
          <w:szCs w:val="28"/>
          <w:lang w:val="uk-UA"/>
        </w:rPr>
        <w:lastRenderedPageBreak/>
        <w:t>повинні будь-яким чином спілкуватися з особами, які знаходяться поза межами зони огляду. Вони можуть отримувати роз’яснення лише від головного судді або судді з виду.</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5</w:t>
      </w:r>
      <w:r w:rsidR="009E14E1" w:rsidRPr="00A2768A">
        <w:rPr>
          <w:rFonts w:ascii="Times New Roman" w:eastAsia="Arial" w:hAnsi="Times New Roman" w:cs="Times New Roman"/>
          <w:sz w:val="28"/>
          <w:szCs w:val="28"/>
          <w:lang w:val="uk-UA"/>
        </w:rPr>
        <w:t>.4</w:t>
      </w:r>
      <w:r w:rsidR="00262DCB">
        <w:rPr>
          <w:rFonts w:ascii="Times New Roman" w:eastAsia="Arial" w:hAnsi="Times New Roman" w:cs="Times New Roman"/>
          <w:sz w:val="28"/>
          <w:szCs w:val="28"/>
          <w:lang w:val="uk-UA"/>
        </w:rPr>
        <w:t> </w:t>
      </w:r>
      <w:r w:rsidR="001F48A7" w:rsidRPr="00A2768A">
        <w:rPr>
          <w:rFonts w:ascii="Times New Roman" w:eastAsia="Arial" w:hAnsi="Times New Roman" w:cs="Times New Roman"/>
          <w:sz w:val="28"/>
          <w:szCs w:val="28"/>
          <w:lang w:val="uk-UA"/>
        </w:rPr>
        <w:t>Протягом періоду перегляду учасники можуть використовувати біноклі, а також</w:t>
      </w:r>
      <w:r w:rsidR="009E14E1" w:rsidRPr="00A2768A">
        <w:rPr>
          <w:rFonts w:ascii="Times New Roman" w:eastAsia="Arial" w:hAnsi="Times New Roman" w:cs="Times New Roman"/>
          <w:sz w:val="28"/>
          <w:szCs w:val="28"/>
          <w:lang w:val="uk-UA"/>
        </w:rPr>
        <w:t xml:space="preserve"> </w:t>
      </w:r>
      <w:r w:rsidR="001F48A7" w:rsidRPr="00A2768A">
        <w:rPr>
          <w:rFonts w:ascii="Times New Roman" w:eastAsia="Arial" w:hAnsi="Times New Roman" w:cs="Times New Roman"/>
          <w:sz w:val="28"/>
          <w:szCs w:val="28"/>
          <w:lang w:val="uk-UA"/>
        </w:rPr>
        <w:t>робити ескізи або замітки від руки. Заборонено використовувати будь-які інші засоби для огляду й запису. Учасники можуть торкатися перших зачіпок, при цьому залишаючись на землі. Учасник змагань несе особисту відповідальність за повне ознайомлення з усіма вказівками стосовно призначеної траси.</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5</w:t>
      </w:r>
      <w:r w:rsidR="009E14E1" w:rsidRPr="00A2768A">
        <w:rPr>
          <w:rFonts w:ascii="Times New Roman" w:eastAsia="Arial" w:hAnsi="Times New Roman" w:cs="Times New Roman"/>
          <w:sz w:val="28"/>
          <w:szCs w:val="28"/>
          <w:lang w:val="uk-UA"/>
        </w:rPr>
        <w:t>.5</w:t>
      </w:r>
      <w:r w:rsidR="00262DCB">
        <w:rPr>
          <w:rFonts w:ascii="Times New Roman" w:eastAsia="Arial" w:hAnsi="Times New Roman" w:cs="Times New Roman"/>
          <w:sz w:val="28"/>
          <w:szCs w:val="28"/>
          <w:lang w:val="uk-UA"/>
        </w:rPr>
        <w:t> </w:t>
      </w:r>
      <w:r w:rsidR="001F48A7" w:rsidRPr="00A2768A">
        <w:rPr>
          <w:rFonts w:ascii="Times New Roman" w:eastAsia="Arial" w:hAnsi="Times New Roman" w:cs="Times New Roman"/>
          <w:sz w:val="28"/>
          <w:szCs w:val="28"/>
          <w:lang w:val="uk-UA"/>
        </w:rPr>
        <w:t>Учасники не повинні отримувати ніякі дані про маршрут за винятком інформації, яка була отримана під час офіційного періоду огляду.</w:t>
      </w:r>
    </w:p>
    <w:p w:rsidR="00614E70"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5</w:t>
      </w:r>
      <w:r w:rsidR="009E14E1" w:rsidRPr="00A2768A">
        <w:rPr>
          <w:rFonts w:ascii="Times New Roman" w:eastAsia="Arial" w:hAnsi="Times New Roman" w:cs="Times New Roman"/>
          <w:sz w:val="28"/>
          <w:szCs w:val="28"/>
          <w:lang w:val="uk-UA"/>
        </w:rPr>
        <w:t>.6</w:t>
      </w:r>
      <w:r w:rsidR="00262DCB">
        <w:rPr>
          <w:rFonts w:ascii="Times New Roman" w:eastAsia="Arial" w:hAnsi="Times New Roman" w:cs="Times New Roman"/>
          <w:sz w:val="28"/>
          <w:szCs w:val="28"/>
          <w:lang w:val="uk-UA"/>
        </w:rPr>
        <w:t> </w:t>
      </w:r>
      <w:r w:rsidR="001F48A7" w:rsidRPr="00A2768A">
        <w:rPr>
          <w:rFonts w:ascii="Times New Roman" w:eastAsia="Arial" w:hAnsi="Times New Roman" w:cs="Times New Roman"/>
          <w:sz w:val="28"/>
          <w:szCs w:val="28"/>
          <w:lang w:val="uk-UA"/>
        </w:rPr>
        <w:t>У кінці періоду огляду учасники повинні негайно повернутися в зону ізоляції.</w:t>
      </w:r>
      <w:r w:rsidR="009E14E1" w:rsidRPr="00A2768A">
        <w:rPr>
          <w:rFonts w:ascii="Times New Roman" w:eastAsia="Arial" w:hAnsi="Times New Roman" w:cs="Times New Roman"/>
          <w:sz w:val="28"/>
          <w:szCs w:val="28"/>
          <w:lang w:val="uk-UA"/>
        </w:rPr>
        <w:t xml:space="preserve"> </w:t>
      </w:r>
      <w:r w:rsidR="001F48A7" w:rsidRPr="00A2768A">
        <w:rPr>
          <w:rFonts w:ascii="Times New Roman" w:eastAsia="Arial" w:hAnsi="Times New Roman" w:cs="Times New Roman"/>
          <w:sz w:val="28"/>
          <w:szCs w:val="28"/>
          <w:lang w:val="uk-UA"/>
        </w:rPr>
        <w:t>Будь-яке зволікання у виконанні цієї вимоги може стати причиною отримання жовтої</w:t>
      </w:r>
      <w:r w:rsidR="009E14E1" w:rsidRPr="00A2768A">
        <w:rPr>
          <w:rFonts w:ascii="Times New Roman" w:eastAsia="Arial" w:hAnsi="Times New Roman" w:cs="Times New Roman"/>
          <w:sz w:val="28"/>
          <w:szCs w:val="28"/>
          <w:lang w:val="uk-UA"/>
        </w:rPr>
        <w:t xml:space="preserve"> </w:t>
      </w:r>
      <w:r w:rsidR="001F48A7" w:rsidRPr="00A2768A">
        <w:rPr>
          <w:rFonts w:ascii="Times New Roman" w:eastAsia="Arial" w:hAnsi="Times New Roman" w:cs="Times New Roman"/>
          <w:sz w:val="28"/>
          <w:szCs w:val="28"/>
          <w:lang w:val="uk-UA"/>
        </w:rPr>
        <w:t>картки. У результаті будь-якого подальшого зволікання учасника негайно</w:t>
      </w:r>
      <w:r w:rsidR="009E14E1" w:rsidRPr="00A2768A">
        <w:rPr>
          <w:rFonts w:ascii="Times New Roman" w:eastAsia="Arial" w:hAnsi="Times New Roman" w:cs="Times New Roman"/>
          <w:sz w:val="28"/>
          <w:szCs w:val="28"/>
          <w:lang w:val="uk-UA"/>
        </w:rPr>
        <w:t xml:space="preserve"> </w:t>
      </w:r>
      <w:r w:rsidR="001F48A7" w:rsidRPr="00A2768A">
        <w:rPr>
          <w:rFonts w:ascii="Times New Roman" w:eastAsia="Arial" w:hAnsi="Times New Roman" w:cs="Times New Roman"/>
          <w:sz w:val="28"/>
          <w:szCs w:val="28"/>
          <w:lang w:val="uk-UA"/>
        </w:rPr>
        <w:t>дис</w:t>
      </w:r>
      <w:r w:rsidR="00614E70" w:rsidRPr="00A2768A">
        <w:rPr>
          <w:rFonts w:ascii="Times New Roman" w:eastAsia="Arial" w:hAnsi="Times New Roman" w:cs="Times New Roman"/>
          <w:sz w:val="28"/>
          <w:szCs w:val="28"/>
          <w:lang w:val="uk-UA"/>
        </w:rPr>
        <w:t>кваліфікують згідно з Розділом 5</w:t>
      </w:r>
      <w:r w:rsidR="001F48A7" w:rsidRPr="00A2768A">
        <w:rPr>
          <w:rFonts w:ascii="Times New Roman" w:eastAsia="Arial" w:hAnsi="Times New Roman" w:cs="Times New Roman"/>
          <w:sz w:val="28"/>
          <w:szCs w:val="28"/>
          <w:lang w:val="uk-UA"/>
        </w:rPr>
        <w:t xml:space="preserve"> «</w:t>
      </w:r>
      <w:r w:rsidR="00614E70" w:rsidRPr="00A2768A">
        <w:rPr>
          <w:rFonts w:ascii="Times New Roman" w:eastAsia="Arial" w:hAnsi="Times New Roman" w:cs="Times New Roman"/>
          <w:sz w:val="28"/>
          <w:szCs w:val="28"/>
          <w:lang w:val="uk-UA"/>
        </w:rPr>
        <w:t>Дисциплінарні заходи під час проведення змагань».</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5</w:t>
      </w:r>
      <w:r w:rsidR="009E14E1" w:rsidRPr="00A2768A">
        <w:rPr>
          <w:rFonts w:ascii="Times New Roman" w:eastAsia="Arial" w:hAnsi="Times New Roman" w:cs="Times New Roman"/>
          <w:sz w:val="28"/>
          <w:szCs w:val="28"/>
          <w:lang w:val="uk-UA"/>
        </w:rPr>
        <w:t>.7</w:t>
      </w:r>
      <w:r w:rsidR="00262DCB">
        <w:rPr>
          <w:rFonts w:ascii="Times New Roman" w:eastAsia="Arial" w:hAnsi="Times New Roman" w:cs="Times New Roman"/>
          <w:sz w:val="28"/>
          <w:szCs w:val="28"/>
          <w:lang w:val="uk-UA"/>
        </w:rPr>
        <w:t> </w:t>
      </w:r>
      <w:r w:rsidR="00614E70" w:rsidRPr="00A2768A">
        <w:rPr>
          <w:rFonts w:ascii="Times New Roman" w:eastAsia="Arial" w:hAnsi="Times New Roman" w:cs="Times New Roman"/>
          <w:sz w:val="28"/>
          <w:szCs w:val="28"/>
          <w:lang w:val="uk-UA"/>
        </w:rPr>
        <w:t>Випробування трас. У випадку випробування маршруту головний суддя разом з міжнародним представником визначають розклад, процедуру й тривалість випробувань</w:t>
      </w:r>
      <w:r w:rsidR="00B5223F" w:rsidRPr="00A2768A">
        <w:rPr>
          <w:rFonts w:ascii="Times New Roman" w:eastAsia="Arial" w:hAnsi="Times New Roman" w:cs="Times New Roman"/>
          <w:sz w:val="28"/>
          <w:szCs w:val="28"/>
          <w:lang w:val="uk-UA"/>
        </w:rPr>
        <w:t xml:space="preserve"> </w:t>
      </w:r>
      <w:r w:rsidR="00614E70" w:rsidRPr="00A2768A">
        <w:rPr>
          <w:rFonts w:ascii="Times New Roman" w:eastAsia="Arial" w:hAnsi="Times New Roman" w:cs="Times New Roman"/>
          <w:sz w:val="28"/>
          <w:szCs w:val="28"/>
          <w:lang w:val="uk-UA"/>
        </w:rPr>
        <w:t>трас учасниками.</w:t>
      </w:r>
    </w:p>
    <w:p w:rsidR="001D2491" w:rsidRPr="001D2491" w:rsidRDefault="001D2491" w:rsidP="001D2491">
      <w:pPr>
        <w:spacing w:after="0" w:line="240" w:lineRule="auto"/>
        <w:ind w:firstLine="567"/>
        <w:jc w:val="both"/>
        <w:rPr>
          <w:rFonts w:ascii="Times New Roman" w:eastAsia="Arial Black" w:hAnsi="Times New Roman" w:cs="Times New Roman"/>
          <w:bCs/>
          <w:sz w:val="28"/>
          <w:szCs w:val="28"/>
          <w:lang w:val="uk-UA"/>
        </w:rPr>
      </w:pPr>
    </w:p>
    <w:p w:rsidR="006C548C" w:rsidRPr="00A2768A" w:rsidRDefault="00A0014C" w:rsidP="001D2491">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4.6 </w:t>
      </w:r>
      <w:r w:rsidR="00614E70" w:rsidRPr="00A2768A">
        <w:rPr>
          <w:rFonts w:ascii="Times New Roman" w:eastAsia="Arial Black" w:hAnsi="Times New Roman" w:cs="Times New Roman"/>
          <w:b/>
          <w:bCs/>
          <w:sz w:val="28"/>
          <w:szCs w:val="28"/>
          <w:lang w:val="uk-UA"/>
        </w:rPr>
        <w:t>ПІДГОТОВКА ДО СХОДЖЕННЯ</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6</w:t>
      </w:r>
      <w:r w:rsidR="009E14E1" w:rsidRPr="00A2768A">
        <w:rPr>
          <w:rFonts w:ascii="Times New Roman" w:eastAsia="Arial" w:hAnsi="Times New Roman" w:cs="Times New Roman"/>
          <w:sz w:val="28"/>
          <w:szCs w:val="28"/>
          <w:lang w:val="uk-UA"/>
        </w:rPr>
        <w:t>.1</w:t>
      </w:r>
      <w:r w:rsidR="00262DCB">
        <w:rPr>
          <w:rFonts w:ascii="Times New Roman" w:eastAsia="Arial" w:hAnsi="Times New Roman" w:cs="Times New Roman"/>
          <w:sz w:val="28"/>
          <w:szCs w:val="28"/>
          <w:lang w:val="uk-UA"/>
        </w:rPr>
        <w:t> </w:t>
      </w:r>
      <w:r w:rsidR="00614E70" w:rsidRPr="00A2768A">
        <w:rPr>
          <w:rFonts w:ascii="Times New Roman" w:eastAsia="Arial" w:hAnsi="Times New Roman" w:cs="Times New Roman"/>
          <w:sz w:val="28"/>
          <w:szCs w:val="28"/>
          <w:lang w:val="uk-UA"/>
        </w:rPr>
        <w:t>Після отримання офіційного дозволу покинути зону ізоляції і пройти в зону</w:t>
      </w:r>
      <w:r w:rsidR="009E14E1" w:rsidRPr="00A2768A">
        <w:rPr>
          <w:rFonts w:ascii="Times New Roman" w:eastAsia="Arial" w:hAnsi="Times New Roman" w:cs="Times New Roman"/>
          <w:sz w:val="28"/>
          <w:szCs w:val="28"/>
          <w:lang w:val="uk-UA"/>
        </w:rPr>
        <w:t xml:space="preserve"> </w:t>
      </w:r>
      <w:r w:rsidR="00614E70" w:rsidRPr="00A2768A">
        <w:rPr>
          <w:rFonts w:ascii="Times New Roman" w:eastAsia="Arial" w:hAnsi="Times New Roman" w:cs="Times New Roman"/>
          <w:sz w:val="28"/>
          <w:szCs w:val="28"/>
          <w:lang w:val="uk-UA"/>
        </w:rPr>
        <w:t>транзиту учасників не можуть супроводжувати будь-які особи, за винятком уповноваженого представника.</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6</w:t>
      </w:r>
      <w:r w:rsidR="009E14E1" w:rsidRPr="00A2768A">
        <w:rPr>
          <w:rFonts w:ascii="Times New Roman" w:eastAsia="Arial" w:hAnsi="Times New Roman" w:cs="Times New Roman"/>
          <w:sz w:val="28"/>
          <w:szCs w:val="28"/>
          <w:lang w:val="uk-UA"/>
        </w:rPr>
        <w:t>.2</w:t>
      </w:r>
      <w:r w:rsidR="00262DCB">
        <w:rPr>
          <w:rFonts w:ascii="Times New Roman" w:eastAsia="Arial" w:hAnsi="Times New Roman" w:cs="Times New Roman"/>
          <w:sz w:val="28"/>
          <w:szCs w:val="28"/>
          <w:lang w:val="uk-UA"/>
        </w:rPr>
        <w:t> </w:t>
      </w:r>
      <w:r w:rsidR="00614E70" w:rsidRPr="00A2768A">
        <w:rPr>
          <w:rFonts w:ascii="Times New Roman" w:eastAsia="Arial" w:hAnsi="Times New Roman" w:cs="Times New Roman"/>
          <w:sz w:val="28"/>
          <w:szCs w:val="28"/>
          <w:lang w:val="uk-UA"/>
        </w:rPr>
        <w:t xml:space="preserve">Коли учасники потрапляють в зону транзиту, кожен з них узуває взуття з кішками, закріплює </w:t>
      </w:r>
      <w:proofErr w:type="spellStart"/>
      <w:r w:rsidR="00614E70" w:rsidRPr="00A2768A">
        <w:rPr>
          <w:rFonts w:ascii="Times New Roman" w:eastAsia="Arial" w:hAnsi="Times New Roman" w:cs="Times New Roman"/>
          <w:sz w:val="28"/>
          <w:szCs w:val="28"/>
          <w:lang w:val="uk-UA"/>
        </w:rPr>
        <w:t>страхувальну</w:t>
      </w:r>
      <w:proofErr w:type="spellEnd"/>
      <w:r w:rsidR="00614E70" w:rsidRPr="00A2768A">
        <w:rPr>
          <w:rFonts w:ascii="Times New Roman" w:eastAsia="Arial" w:hAnsi="Times New Roman" w:cs="Times New Roman"/>
          <w:sz w:val="28"/>
          <w:szCs w:val="28"/>
          <w:lang w:val="uk-UA"/>
        </w:rPr>
        <w:t xml:space="preserve"> мотузку відповідним вузлом, а також виконує всі необхідні приготування до здійснення сходження.</w:t>
      </w:r>
    </w:p>
    <w:p w:rsidR="00614E70"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6</w:t>
      </w:r>
      <w:r w:rsidR="009E14E1" w:rsidRPr="00A2768A">
        <w:rPr>
          <w:rFonts w:ascii="Times New Roman" w:eastAsia="Arial" w:hAnsi="Times New Roman" w:cs="Times New Roman"/>
          <w:sz w:val="28"/>
          <w:szCs w:val="28"/>
          <w:lang w:val="uk-UA"/>
        </w:rPr>
        <w:t>.3</w:t>
      </w:r>
      <w:r w:rsidR="00262DCB">
        <w:rPr>
          <w:rFonts w:ascii="Times New Roman" w:eastAsia="Arial" w:hAnsi="Times New Roman" w:cs="Times New Roman"/>
          <w:sz w:val="28"/>
          <w:szCs w:val="28"/>
          <w:lang w:val="uk-UA"/>
        </w:rPr>
        <w:t> </w:t>
      </w:r>
      <w:r w:rsidR="00614E70" w:rsidRPr="00A2768A">
        <w:rPr>
          <w:rFonts w:ascii="Times New Roman" w:eastAsia="Arial" w:hAnsi="Times New Roman" w:cs="Times New Roman"/>
          <w:sz w:val="28"/>
          <w:szCs w:val="28"/>
          <w:lang w:val="uk-UA"/>
        </w:rPr>
        <w:t>Усе спорядження й вузол, які використовуються, пов</w:t>
      </w:r>
      <w:r w:rsidR="00730934" w:rsidRPr="00A2768A">
        <w:rPr>
          <w:rFonts w:ascii="Times New Roman" w:eastAsia="Arial" w:hAnsi="Times New Roman" w:cs="Times New Roman"/>
          <w:sz w:val="28"/>
          <w:szCs w:val="28"/>
          <w:lang w:val="uk-UA"/>
        </w:rPr>
        <w:t xml:space="preserve">инні бути перевірені й схвалені </w:t>
      </w:r>
      <w:r w:rsidR="00614E70" w:rsidRPr="00A2768A">
        <w:rPr>
          <w:rFonts w:ascii="Times New Roman" w:eastAsia="Arial" w:hAnsi="Times New Roman" w:cs="Times New Roman"/>
          <w:sz w:val="28"/>
          <w:szCs w:val="28"/>
          <w:lang w:val="uk-UA"/>
        </w:rPr>
        <w:t>вповноваженим представником з метою безпеки, а також для</w:t>
      </w:r>
      <w:r w:rsidR="00730934" w:rsidRPr="00A2768A">
        <w:rPr>
          <w:rFonts w:ascii="Times New Roman" w:eastAsia="Arial" w:hAnsi="Times New Roman" w:cs="Times New Roman"/>
          <w:sz w:val="28"/>
          <w:szCs w:val="28"/>
          <w:lang w:val="uk-UA"/>
        </w:rPr>
        <w:t xml:space="preserve"> перевірки їх відповідності </w:t>
      </w:r>
      <w:r w:rsidR="00614E70" w:rsidRPr="00A2768A">
        <w:rPr>
          <w:rFonts w:ascii="Times New Roman" w:eastAsia="Arial" w:hAnsi="Times New Roman" w:cs="Times New Roman"/>
          <w:sz w:val="28"/>
          <w:szCs w:val="28"/>
          <w:lang w:val="uk-UA"/>
        </w:rPr>
        <w:t>положенням МСАА. Тільки після цього учаснику до</w:t>
      </w:r>
      <w:r w:rsidR="00730934" w:rsidRPr="00A2768A">
        <w:rPr>
          <w:rFonts w:ascii="Times New Roman" w:eastAsia="Arial" w:hAnsi="Times New Roman" w:cs="Times New Roman"/>
          <w:sz w:val="28"/>
          <w:szCs w:val="28"/>
          <w:lang w:val="uk-UA"/>
        </w:rPr>
        <w:t xml:space="preserve">зволяється почати спробу пройти трасу. </w:t>
      </w:r>
      <w:r w:rsidR="00614E70" w:rsidRPr="00A2768A">
        <w:rPr>
          <w:rFonts w:ascii="Times New Roman" w:eastAsia="Arial" w:hAnsi="Times New Roman" w:cs="Times New Roman"/>
          <w:sz w:val="28"/>
          <w:szCs w:val="28"/>
          <w:lang w:val="uk-UA"/>
        </w:rPr>
        <w:t xml:space="preserve">Відповідним вузлом уважається вузол </w:t>
      </w:r>
      <w:r w:rsidR="00730934" w:rsidRPr="00A2768A">
        <w:rPr>
          <w:rFonts w:ascii="Times New Roman" w:eastAsia="Arial" w:hAnsi="Times New Roman" w:cs="Times New Roman"/>
          <w:sz w:val="28"/>
          <w:szCs w:val="28"/>
          <w:lang w:val="uk-UA"/>
        </w:rPr>
        <w:t xml:space="preserve">«вісімка» з контрольним вузлом. </w:t>
      </w:r>
      <w:r w:rsidR="00614E70" w:rsidRPr="00A2768A">
        <w:rPr>
          <w:rFonts w:ascii="Times New Roman" w:eastAsia="Arial" w:hAnsi="Times New Roman" w:cs="Times New Roman"/>
          <w:sz w:val="28"/>
          <w:szCs w:val="28"/>
          <w:lang w:val="uk-UA"/>
        </w:rPr>
        <w:t>Кожен учасник несе особисту відповідальність за с</w:t>
      </w:r>
      <w:r w:rsidR="00730934" w:rsidRPr="00A2768A">
        <w:rPr>
          <w:rFonts w:ascii="Times New Roman" w:eastAsia="Arial" w:hAnsi="Times New Roman" w:cs="Times New Roman"/>
          <w:sz w:val="28"/>
          <w:szCs w:val="28"/>
          <w:lang w:val="uk-UA"/>
        </w:rPr>
        <w:t xml:space="preserve">порядження й фірмовий одяг, які </w:t>
      </w:r>
      <w:r w:rsidR="00614E70" w:rsidRPr="00A2768A">
        <w:rPr>
          <w:rFonts w:ascii="Times New Roman" w:eastAsia="Arial" w:hAnsi="Times New Roman" w:cs="Times New Roman"/>
          <w:sz w:val="28"/>
          <w:szCs w:val="28"/>
          <w:lang w:val="uk-UA"/>
        </w:rPr>
        <w:t>він/вона збирається використовувати під час проходження траси.</w:t>
      </w:r>
    </w:p>
    <w:p w:rsidR="006C548C" w:rsidRPr="00A2768A" w:rsidRDefault="00614E70"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икористання незатвердженого спорядження, вузлів, одягу, а також будь-яких інших</w:t>
      </w:r>
      <w:r w:rsidR="009E14E1"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предметів, порушення вимог реклами і невиконання будь-яких положень МСАА</w:t>
      </w:r>
      <w:r w:rsidR="009E14E1"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призводить до негайної дискваліфікації учасника. За жодних обставин учасникам не</w:t>
      </w:r>
      <w:r w:rsidR="009E14E1"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дозволяється повертатися в зону ізоляції після того, як вони перейшли в зону транзиту.</w:t>
      </w:r>
    </w:p>
    <w:p w:rsidR="00730934"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6</w:t>
      </w:r>
      <w:r w:rsidR="009E14E1" w:rsidRPr="00A2768A">
        <w:rPr>
          <w:rFonts w:ascii="Times New Roman" w:eastAsia="Arial" w:hAnsi="Times New Roman" w:cs="Times New Roman"/>
          <w:sz w:val="28"/>
          <w:szCs w:val="28"/>
          <w:lang w:val="uk-UA"/>
        </w:rPr>
        <w:t>.4</w:t>
      </w:r>
      <w:r w:rsidR="00262DCB">
        <w:rPr>
          <w:rFonts w:ascii="Times New Roman" w:eastAsia="Arial" w:hAnsi="Times New Roman" w:cs="Times New Roman"/>
          <w:sz w:val="28"/>
          <w:szCs w:val="28"/>
          <w:lang w:val="uk-UA"/>
        </w:rPr>
        <w:t> </w:t>
      </w:r>
      <w:r w:rsidR="00730934" w:rsidRPr="00A2768A">
        <w:rPr>
          <w:rFonts w:ascii="Times New Roman" w:eastAsia="Arial" w:hAnsi="Times New Roman" w:cs="Times New Roman"/>
          <w:sz w:val="28"/>
          <w:szCs w:val="28"/>
          <w:lang w:val="uk-UA"/>
        </w:rPr>
        <w:t xml:space="preserve">Кожен учасник повинен бути готовим покинути зону транзиту й вийти в криту зону, коли йому про це повідомлять. Будь-яке зволікання зробити це призводить до негайного </w:t>
      </w:r>
      <w:proofErr w:type="spellStart"/>
      <w:r w:rsidR="00730934" w:rsidRPr="00A2768A">
        <w:rPr>
          <w:rFonts w:ascii="Times New Roman" w:eastAsia="Arial" w:hAnsi="Times New Roman" w:cs="Times New Roman"/>
          <w:sz w:val="28"/>
          <w:szCs w:val="28"/>
          <w:lang w:val="uk-UA"/>
        </w:rPr>
        <w:t>пред’явленння</w:t>
      </w:r>
      <w:proofErr w:type="spellEnd"/>
      <w:r w:rsidR="00730934" w:rsidRPr="00A2768A">
        <w:rPr>
          <w:rFonts w:ascii="Times New Roman" w:eastAsia="Arial" w:hAnsi="Times New Roman" w:cs="Times New Roman"/>
          <w:sz w:val="28"/>
          <w:szCs w:val="28"/>
          <w:lang w:val="uk-UA"/>
        </w:rPr>
        <w:t xml:space="preserve"> жовтої картки, будь-яке подальше зволікання призводить до негайної дискваліфікації згідно з Розділом 5 «Дисциплінарні заходи під час проведення змагань».</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4.6</w:t>
      </w:r>
      <w:r w:rsidR="009E14E1" w:rsidRPr="00A2768A">
        <w:rPr>
          <w:rFonts w:ascii="Times New Roman" w:eastAsia="Arial" w:hAnsi="Times New Roman" w:cs="Times New Roman"/>
          <w:sz w:val="28"/>
          <w:szCs w:val="28"/>
          <w:lang w:val="uk-UA"/>
        </w:rPr>
        <w:t>.5</w:t>
      </w:r>
      <w:r w:rsidR="00D7786D">
        <w:rPr>
          <w:rFonts w:ascii="Times New Roman" w:eastAsia="Arial" w:hAnsi="Times New Roman" w:cs="Times New Roman"/>
          <w:sz w:val="28"/>
          <w:szCs w:val="28"/>
          <w:lang w:val="uk-UA"/>
        </w:rPr>
        <w:t> </w:t>
      </w:r>
      <w:r w:rsidR="00730934" w:rsidRPr="00A2768A">
        <w:rPr>
          <w:rFonts w:ascii="Times New Roman" w:eastAsia="Arial" w:hAnsi="Times New Roman" w:cs="Times New Roman"/>
          <w:sz w:val="28"/>
          <w:szCs w:val="28"/>
          <w:lang w:val="uk-UA"/>
        </w:rPr>
        <w:t>Спортсменам надається ліміт часу в</w:t>
      </w:r>
      <w:r w:rsidRPr="00A2768A">
        <w:rPr>
          <w:rFonts w:ascii="Times New Roman" w:eastAsia="Arial" w:hAnsi="Times New Roman" w:cs="Times New Roman"/>
          <w:sz w:val="28"/>
          <w:szCs w:val="28"/>
          <w:lang w:val="uk-UA"/>
        </w:rPr>
        <w:t xml:space="preserve"> 60 </w:t>
      </w:r>
      <w:r w:rsidR="00730934" w:rsidRPr="00A2768A">
        <w:rPr>
          <w:rFonts w:ascii="Times New Roman" w:eastAsia="Arial" w:hAnsi="Times New Roman" w:cs="Times New Roman"/>
          <w:sz w:val="28"/>
          <w:szCs w:val="28"/>
          <w:lang w:val="uk-UA"/>
        </w:rPr>
        <w:t xml:space="preserve">секунд з моменту, коли вони </w:t>
      </w:r>
      <w:r w:rsidR="001106D2" w:rsidRPr="00A2768A">
        <w:rPr>
          <w:rFonts w:ascii="Times New Roman" w:eastAsia="Arial" w:hAnsi="Times New Roman" w:cs="Times New Roman"/>
          <w:sz w:val="28"/>
          <w:szCs w:val="28"/>
          <w:lang w:val="uk-UA"/>
        </w:rPr>
        <w:t>підійшли до стіни</w:t>
      </w:r>
      <w:r w:rsidR="00730934" w:rsidRPr="00A2768A">
        <w:rPr>
          <w:rFonts w:ascii="Times New Roman" w:eastAsia="Arial" w:hAnsi="Times New Roman" w:cs="Times New Roman"/>
          <w:sz w:val="28"/>
          <w:szCs w:val="28"/>
          <w:lang w:val="uk-UA"/>
        </w:rPr>
        <w:t xml:space="preserve"> для сходження,</w:t>
      </w:r>
      <w:r w:rsidR="001106D2" w:rsidRPr="00A2768A">
        <w:rPr>
          <w:rFonts w:ascii="Times New Roman" w:eastAsia="Arial" w:hAnsi="Times New Roman" w:cs="Times New Roman"/>
          <w:sz w:val="28"/>
          <w:szCs w:val="28"/>
          <w:lang w:val="uk-UA"/>
        </w:rPr>
        <w:t xml:space="preserve"> щоб почати сходження. Вся підготовка, включаючи </w:t>
      </w:r>
      <w:proofErr w:type="spellStart"/>
      <w:r w:rsidR="001106D2" w:rsidRPr="00A2768A">
        <w:rPr>
          <w:rFonts w:ascii="Times New Roman" w:eastAsia="Arial" w:hAnsi="Times New Roman" w:cs="Times New Roman"/>
          <w:sz w:val="28"/>
          <w:szCs w:val="28"/>
          <w:lang w:val="uk-UA"/>
        </w:rPr>
        <w:t>привязування</w:t>
      </w:r>
      <w:proofErr w:type="spellEnd"/>
      <w:r w:rsidR="001106D2" w:rsidRPr="00A2768A">
        <w:rPr>
          <w:rFonts w:ascii="Times New Roman" w:eastAsia="Arial" w:hAnsi="Times New Roman" w:cs="Times New Roman"/>
          <w:sz w:val="28"/>
          <w:szCs w:val="28"/>
          <w:lang w:val="uk-UA"/>
        </w:rPr>
        <w:t xml:space="preserve"> до </w:t>
      </w:r>
      <w:proofErr w:type="spellStart"/>
      <w:r w:rsidR="001106D2" w:rsidRPr="00A2768A">
        <w:rPr>
          <w:rFonts w:ascii="Times New Roman" w:eastAsia="Arial" w:hAnsi="Times New Roman" w:cs="Times New Roman"/>
          <w:sz w:val="28"/>
          <w:szCs w:val="28"/>
          <w:lang w:val="uk-UA"/>
        </w:rPr>
        <w:t>страхувального</w:t>
      </w:r>
      <w:proofErr w:type="spellEnd"/>
      <w:r w:rsidR="001106D2" w:rsidRPr="00A2768A">
        <w:rPr>
          <w:rFonts w:ascii="Times New Roman" w:eastAsia="Arial" w:hAnsi="Times New Roman" w:cs="Times New Roman"/>
          <w:sz w:val="28"/>
          <w:szCs w:val="28"/>
          <w:lang w:val="uk-UA"/>
        </w:rPr>
        <w:t xml:space="preserve"> канату, роздягання та іншу підготовку, повинна завершитись за цей час.</w:t>
      </w:r>
      <w:r w:rsidR="009A52F7" w:rsidRPr="00A2768A">
        <w:rPr>
          <w:rFonts w:ascii="Times New Roman" w:eastAsia="Arial" w:hAnsi="Times New Roman" w:cs="Times New Roman"/>
          <w:sz w:val="28"/>
          <w:szCs w:val="28"/>
          <w:lang w:val="uk-UA"/>
        </w:rPr>
        <w:t xml:space="preserve"> Якщо в кінці цього часу учасник не розпочав сходження, він/вона отримає вказівку розпочати негайно. При подальшому зволіканні розпочнеться відлік часу сходження</w:t>
      </w:r>
      <w:r w:rsidR="009E14E1" w:rsidRPr="00A2768A">
        <w:rPr>
          <w:rFonts w:ascii="Times New Roman" w:eastAsia="Arial" w:hAnsi="Times New Roman" w:cs="Times New Roman"/>
          <w:sz w:val="28"/>
          <w:szCs w:val="28"/>
          <w:lang w:val="uk-UA"/>
        </w:rPr>
        <w:t>.</w:t>
      </w:r>
    </w:p>
    <w:p w:rsidR="006C548C" w:rsidRPr="00A2768A" w:rsidRDefault="006C548C" w:rsidP="001D2491">
      <w:pPr>
        <w:spacing w:after="0" w:line="240" w:lineRule="auto"/>
        <w:ind w:firstLine="567"/>
        <w:jc w:val="both"/>
        <w:rPr>
          <w:rFonts w:ascii="Times New Roman" w:hAnsi="Times New Roman" w:cs="Times New Roman"/>
          <w:sz w:val="28"/>
          <w:szCs w:val="28"/>
          <w:lang w:val="uk-UA"/>
        </w:rPr>
      </w:pPr>
    </w:p>
    <w:p w:rsidR="006C548C" w:rsidRPr="00A2768A" w:rsidRDefault="00A0014C" w:rsidP="001D2491">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4.7 </w:t>
      </w:r>
      <w:r w:rsidR="009A52F7" w:rsidRPr="00A2768A">
        <w:rPr>
          <w:rFonts w:ascii="Times New Roman" w:eastAsia="Arial Black" w:hAnsi="Times New Roman" w:cs="Times New Roman"/>
          <w:b/>
          <w:bCs/>
          <w:sz w:val="28"/>
          <w:szCs w:val="28"/>
          <w:lang w:val="uk-UA"/>
        </w:rPr>
        <w:t>ТЕХНІЧНЕ ОБСЛУГОВУВАННЯ СТІНИ ДЛЯ СХОДЖЕННЯ</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7</w:t>
      </w:r>
      <w:r w:rsidR="009E14E1" w:rsidRPr="00A2768A">
        <w:rPr>
          <w:rFonts w:ascii="Times New Roman" w:eastAsia="Arial" w:hAnsi="Times New Roman" w:cs="Times New Roman"/>
          <w:sz w:val="28"/>
          <w:szCs w:val="28"/>
          <w:lang w:val="uk-UA"/>
        </w:rPr>
        <w:t>.1</w:t>
      </w:r>
      <w:r w:rsidR="00D7786D">
        <w:rPr>
          <w:rFonts w:ascii="Times New Roman" w:eastAsia="Arial" w:hAnsi="Times New Roman" w:cs="Times New Roman"/>
          <w:sz w:val="28"/>
          <w:szCs w:val="28"/>
          <w:lang w:val="uk-UA"/>
        </w:rPr>
        <w:t> </w:t>
      </w:r>
      <w:r w:rsidR="009A52F7" w:rsidRPr="00A2768A">
        <w:rPr>
          <w:rFonts w:ascii="Times New Roman" w:eastAsia="Arial" w:hAnsi="Times New Roman" w:cs="Times New Roman"/>
          <w:sz w:val="28"/>
          <w:szCs w:val="28"/>
          <w:lang w:val="uk-UA"/>
        </w:rPr>
        <w:t>Начальник траси повинен забезпечити досвідчену команду для технічного</w:t>
      </w:r>
      <w:r w:rsidR="009E14E1" w:rsidRPr="00A2768A">
        <w:rPr>
          <w:rFonts w:ascii="Times New Roman" w:eastAsia="Arial" w:hAnsi="Times New Roman" w:cs="Times New Roman"/>
          <w:sz w:val="28"/>
          <w:szCs w:val="28"/>
          <w:lang w:val="uk-UA"/>
        </w:rPr>
        <w:t xml:space="preserve"> </w:t>
      </w:r>
      <w:r w:rsidR="009A52F7" w:rsidRPr="00A2768A">
        <w:rPr>
          <w:rFonts w:ascii="Times New Roman" w:eastAsia="Arial" w:hAnsi="Times New Roman" w:cs="Times New Roman"/>
          <w:sz w:val="28"/>
          <w:szCs w:val="28"/>
          <w:lang w:val="uk-UA"/>
        </w:rPr>
        <w:t>обслуговування протягом кожного раунду змагань з метою проведення ремонтних робіт на вимогу судді з виду ефективно й згідно з нормами безпеки. Потрібно суворо</w:t>
      </w:r>
      <w:r w:rsidR="009E14E1" w:rsidRPr="00A2768A">
        <w:rPr>
          <w:rFonts w:ascii="Times New Roman" w:eastAsia="Arial" w:hAnsi="Times New Roman" w:cs="Times New Roman"/>
          <w:sz w:val="28"/>
          <w:szCs w:val="28"/>
          <w:lang w:val="uk-UA"/>
        </w:rPr>
        <w:t xml:space="preserve"> </w:t>
      </w:r>
      <w:r w:rsidR="009A52F7" w:rsidRPr="00A2768A">
        <w:rPr>
          <w:rFonts w:ascii="Times New Roman" w:eastAsia="Arial" w:hAnsi="Times New Roman" w:cs="Times New Roman"/>
          <w:sz w:val="28"/>
          <w:szCs w:val="28"/>
          <w:lang w:val="uk-UA"/>
        </w:rPr>
        <w:t>дотримуватися вимог безпеки. Головний суддя має повноваження усувати із зони змагань будь-яку особу, яка не дотримується вимог безпеки.</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7</w:t>
      </w:r>
      <w:r w:rsidR="009E14E1" w:rsidRPr="00A2768A">
        <w:rPr>
          <w:rFonts w:ascii="Times New Roman" w:eastAsia="Arial" w:hAnsi="Times New Roman" w:cs="Times New Roman"/>
          <w:sz w:val="28"/>
          <w:szCs w:val="28"/>
          <w:lang w:val="uk-UA"/>
        </w:rPr>
        <w:t>.2</w:t>
      </w:r>
      <w:r w:rsidR="00D7786D">
        <w:rPr>
          <w:rFonts w:ascii="Times New Roman" w:eastAsia="Arial" w:hAnsi="Times New Roman" w:cs="Times New Roman"/>
          <w:sz w:val="28"/>
          <w:szCs w:val="28"/>
          <w:lang w:val="uk-UA"/>
        </w:rPr>
        <w:t> </w:t>
      </w:r>
      <w:r w:rsidR="00195251" w:rsidRPr="00A2768A">
        <w:rPr>
          <w:rFonts w:ascii="Times New Roman" w:eastAsia="Arial" w:hAnsi="Times New Roman" w:cs="Times New Roman"/>
          <w:sz w:val="28"/>
          <w:szCs w:val="28"/>
          <w:lang w:val="uk-UA"/>
        </w:rPr>
        <w:t>Ремонт зачіпок. Згідно з розпорядженням судді з виду начальник траси повинен</w:t>
      </w:r>
      <w:r w:rsidR="009E14E1" w:rsidRPr="00A2768A">
        <w:rPr>
          <w:rFonts w:ascii="Times New Roman" w:eastAsia="Arial" w:hAnsi="Times New Roman" w:cs="Times New Roman"/>
          <w:sz w:val="28"/>
          <w:szCs w:val="28"/>
          <w:lang w:val="uk-UA"/>
        </w:rPr>
        <w:t xml:space="preserve"> </w:t>
      </w:r>
      <w:r w:rsidR="00195251" w:rsidRPr="00A2768A">
        <w:rPr>
          <w:rFonts w:ascii="Times New Roman" w:eastAsia="Arial" w:hAnsi="Times New Roman" w:cs="Times New Roman"/>
          <w:sz w:val="28"/>
          <w:szCs w:val="28"/>
          <w:lang w:val="uk-UA"/>
        </w:rPr>
        <w:t>негайно організувати ремонтні роботи. Після завершення ремонту робота перевіряється міжнародним представником, який повідомляє головного суддю про те, чи проведені роботи надають переваги, чи ускладнюють проходжен</w:t>
      </w:r>
      <w:r w:rsidR="00B5223F" w:rsidRPr="00A2768A">
        <w:rPr>
          <w:rFonts w:ascii="Times New Roman" w:eastAsia="Arial" w:hAnsi="Times New Roman" w:cs="Times New Roman"/>
          <w:sz w:val="28"/>
          <w:szCs w:val="28"/>
          <w:lang w:val="uk-UA"/>
        </w:rPr>
        <w:t>ня траси наступними учасниками.</w:t>
      </w:r>
      <w:r w:rsidR="00195251" w:rsidRPr="00A2768A">
        <w:rPr>
          <w:rFonts w:ascii="Times New Roman" w:eastAsia="Arial" w:hAnsi="Times New Roman" w:cs="Times New Roman"/>
          <w:sz w:val="28"/>
          <w:szCs w:val="28"/>
          <w:lang w:val="uk-UA"/>
        </w:rPr>
        <w:t xml:space="preserve"> Рішення головного судді про продовження змагань чи зупинку і їх повторний початок є остаточним і не підлягає оскарженню.</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7</w:t>
      </w:r>
      <w:r w:rsidR="009E14E1" w:rsidRPr="00A2768A">
        <w:rPr>
          <w:rFonts w:ascii="Times New Roman" w:eastAsia="Arial" w:hAnsi="Times New Roman" w:cs="Times New Roman"/>
          <w:sz w:val="28"/>
          <w:szCs w:val="28"/>
          <w:lang w:val="uk-UA"/>
        </w:rPr>
        <w:t>.3</w:t>
      </w:r>
      <w:r w:rsidR="00D7786D">
        <w:rPr>
          <w:rFonts w:ascii="Times New Roman" w:eastAsia="Arial" w:hAnsi="Times New Roman" w:cs="Times New Roman"/>
          <w:sz w:val="28"/>
          <w:szCs w:val="28"/>
          <w:lang w:val="uk-UA"/>
        </w:rPr>
        <w:t> </w:t>
      </w:r>
      <w:r w:rsidR="00195251" w:rsidRPr="00A2768A">
        <w:rPr>
          <w:rFonts w:ascii="Times New Roman" w:eastAsia="Arial" w:hAnsi="Times New Roman" w:cs="Times New Roman"/>
          <w:sz w:val="28"/>
          <w:szCs w:val="28"/>
          <w:lang w:val="uk-UA"/>
        </w:rPr>
        <w:t>Очищення конструкцій для сходження (лід/скеля). Розлом льоду не є технічним</w:t>
      </w:r>
      <w:r w:rsidR="009E14E1" w:rsidRPr="00A2768A">
        <w:rPr>
          <w:rFonts w:ascii="Times New Roman" w:eastAsia="Arial" w:hAnsi="Times New Roman" w:cs="Times New Roman"/>
          <w:sz w:val="28"/>
          <w:szCs w:val="28"/>
          <w:lang w:val="uk-UA"/>
        </w:rPr>
        <w:t xml:space="preserve"> </w:t>
      </w:r>
      <w:r w:rsidR="00195251" w:rsidRPr="00A2768A">
        <w:rPr>
          <w:rFonts w:ascii="Times New Roman" w:eastAsia="Arial" w:hAnsi="Times New Roman" w:cs="Times New Roman"/>
          <w:sz w:val="28"/>
          <w:szCs w:val="28"/>
          <w:lang w:val="uk-UA"/>
        </w:rPr>
        <w:t>інцидентом. Головний суддя може наказати прибрати розбитий лід чи камінь, якщо він</w:t>
      </w:r>
      <w:r w:rsidR="009E14E1" w:rsidRPr="00A2768A">
        <w:rPr>
          <w:rFonts w:ascii="Times New Roman" w:eastAsia="Arial" w:hAnsi="Times New Roman" w:cs="Times New Roman"/>
          <w:sz w:val="28"/>
          <w:szCs w:val="28"/>
          <w:lang w:val="uk-UA"/>
        </w:rPr>
        <w:t xml:space="preserve"> </w:t>
      </w:r>
      <w:r w:rsidR="00195251" w:rsidRPr="00A2768A">
        <w:rPr>
          <w:rFonts w:ascii="Times New Roman" w:eastAsia="Arial" w:hAnsi="Times New Roman" w:cs="Times New Roman"/>
          <w:sz w:val="28"/>
          <w:szCs w:val="28"/>
          <w:lang w:val="uk-UA"/>
        </w:rPr>
        <w:t>уважає, що це необхідно зробити для дотримання безпеки.</w:t>
      </w:r>
    </w:p>
    <w:p w:rsidR="00195251" w:rsidRPr="00A2768A" w:rsidRDefault="00195251" w:rsidP="001D2491">
      <w:pPr>
        <w:spacing w:after="0" w:line="240" w:lineRule="auto"/>
        <w:ind w:firstLine="567"/>
        <w:jc w:val="both"/>
        <w:rPr>
          <w:rFonts w:ascii="Times New Roman" w:hAnsi="Times New Roman" w:cs="Times New Roman"/>
          <w:sz w:val="28"/>
          <w:szCs w:val="28"/>
          <w:lang w:val="uk-UA"/>
        </w:rPr>
      </w:pPr>
    </w:p>
    <w:p w:rsidR="006C548C" w:rsidRPr="00A2768A" w:rsidRDefault="00A0014C" w:rsidP="001D2491">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4.8 </w:t>
      </w:r>
      <w:r w:rsidR="00195251" w:rsidRPr="00A2768A">
        <w:rPr>
          <w:rFonts w:ascii="Times New Roman" w:eastAsia="Arial Black" w:hAnsi="Times New Roman" w:cs="Times New Roman"/>
          <w:b/>
          <w:bCs/>
          <w:sz w:val="28"/>
          <w:szCs w:val="28"/>
          <w:lang w:val="uk-UA"/>
        </w:rPr>
        <w:t>ТЕХНІЧНІ ІНЦИДЕНТИ</w:t>
      </w:r>
    </w:p>
    <w:p w:rsidR="006C548C" w:rsidRPr="00A2768A" w:rsidRDefault="00A0014C" w:rsidP="001D2491">
      <w:pPr>
        <w:spacing w:after="0" w:line="240" w:lineRule="auto"/>
        <w:ind w:firstLine="567"/>
        <w:jc w:val="both"/>
        <w:rPr>
          <w:rFonts w:ascii="Times New Roman" w:hAnsi="Times New Roman" w:cs="Times New Roman"/>
          <w:sz w:val="28"/>
          <w:szCs w:val="28"/>
          <w:lang w:val="uk-UA"/>
        </w:rPr>
      </w:pPr>
      <w:r w:rsidRPr="00A2768A">
        <w:rPr>
          <w:rFonts w:ascii="Times New Roman" w:eastAsia="Arial" w:hAnsi="Times New Roman" w:cs="Times New Roman"/>
          <w:sz w:val="28"/>
          <w:szCs w:val="28"/>
          <w:lang w:val="uk-UA"/>
        </w:rPr>
        <w:t>4.8</w:t>
      </w:r>
      <w:r w:rsidR="00F054C1" w:rsidRPr="00A2768A">
        <w:rPr>
          <w:rFonts w:ascii="Times New Roman" w:eastAsia="Arial" w:hAnsi="Times New Roman" w:cs="Times New Roman"/>
          <w:sz w:val="28"/>
          <w:szCs w:val="28"/>
          <w:lang w:val="uk-UA"/>
        </w:rPr>
        <w:t>.1</w:t>
      </w:r>
      <w:r w:rsidR="00D7786D">
        <w:rPr>
          <w:rFonts w:ascii="Times New Roman" w:eastAsia="Arial" w:hAnsi="Times New Roman" w:cs="Times New Roman"/>
          <w:sz w:val="28"/>
          <w:szCs w:val="28"/>
          <w:lang w:val="uk-UA"/>
        </w:rPr>
        <w:t> </w:t>
      </w:r>
      <w:r w:rsidR="00F054C1" w:rsidRPr="00A2768A">
        <w:rPr>
          <w:rFonts w:ascii="Times New Roman" w:eastAsia="Arial" w:hAnsi="Times New Roman" w:cs="Times New Roman"/>
          <w:sz w:val="28"/>
          <w:szCs w:val="28"/>
          <w:lang w:val="uk-UA"/>
        </w:rPr>
        <w:t>Технічним інцидентом уважається:</w:t>
      </w:r>
    </w:p>
    <w:p w:rsidR="00F054C1" w:rsidRPr="00A2768A" w:rsidRDefault="00F054C1"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D7786D">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міцно натягнута мотузка, яка полегшує або ускладнює проходження траси учасником;</w:t>
      </w:r>
    </w:p>
    <w:p w:rsidR="00F054C1" w:rsidRPr="00A2768A" w:rsidRDefault="00F054C1"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D7786D">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зламана або розхитана зачіпка;</w:t>
      </w:r>
    </w:p>
    <w:p w:rsidR="00F054C1" w:rsidRPr="00A2768A" w:rsidRDefault="00F054C1"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D7786D">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неправильно встановлений карабін;</w:t>
      </w:r>
    </w:p>
    <w:p w:rsidR="00F054C1" w:rsidRPr="00A2768A" w:rsidRDefault="00F054C1"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D7786D">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розлом льоду не є технічним інцидентом;</w:t>
      </w:r>
    </w:p>
    <w:p w:rsidR="006C548C" w:rsidRPr="00A2768A" w:rsidRDefault="00F054C1"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ґ)</w:t>
      </w:r>
      <w:r w:rsidR="00D7786D">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усе, що несправедливо ставить учасника в більш вигідне становище або, навпаки,</w:t>
      </w:r>
      <w:r w:rsidR="009E14E1"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ускладнює проходження траси і не є результатом дій учасника.</w:t>
      </w:r>
    </w:p>
    <w:p w:rsidR="006C548C" w:rsidRPr="00A2768A" w:rsidRDefault="00A0014C"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8</w:t>
      </w:r>
      <w:r w:rsidR="009E14E1" w:rsidRPr="00A2768A">
        <w:rPr>
          <w:rFonts w:ascii="Times New Roman" w:eastAsia="Arial" w:hAnsi="Times New Roman" w:cs="Times New Roman"/>
          <w:sz w:val="28"/>
          <w:szCs w:val="28"/>
          <w:lang w:val="uk-UA"/>
        </w:rPr>
        <w:t>.2</w:t>
      </w:r>
      <w:r w:rsidR="00D7786D">
        <w:rPr>
          <w:rFonts w:ascii="Times New Roman" w:eastAsia="Arial" w:hAnsi="Times New Roman" w:cs="Times New Roman"/>
          <w:sz w:val="28"/>
          <w:szCs w:val="28"/>
          <w:lang w:val="uk-UA"/>
        </w:rPr>
        <w:t> </w:t>
      </w:r>
      <w:r w:rsidR="00F054C1" w:rsidRPr="00A2768A">
        <w:rPr>
          <w:rFonts w:ascii="Times New Roman" w:eastAsia="Arial" w:hAnsi="Times New Roman" w:cs="Times New Roman"/>
          <w:sz w:val="28"/>
          <w:szCs w:val="28"/>
          <w:lang w:val="uk-UA"/>
        </w:rPr>
        <w:t xml:space="preserve">Страхувальник повинен завжди тримати </w:t>
      </w:r>
      <w:proofErr w:type="spellStart"/>
      <w:r w:rsidR="00F054C1" w:rsidRPr="00A2768A">
        <w:rPr>
          <w:rFonts w:ascii="Times New Roman" w:eastAsia="Arial" w:hAnsi="Times New Roman" w:cs="Times New Roman"/>
          <w:sz w:val="28"/>
          <w:szCs w:val="28"/>
          <w:lang w:val="uk-UA"/>
        </w:rPr>
        <w:t>страхувальну</w:t>
      </w:r>
      <w:proofErr w:type="spellEnd"/>
      <w:r w:rsidR="00F054C1" w:rsidRPr="00A2768A">
        <w:rPr>
          <w:rFonts w:ascii="Times New Roman" w:eastAsia="Arial" w:hAnsi="Times New Roman" w:cs="Times New Roman"/>
          <w:sz w:val="28"/>
          <w:szCs w:val="28"/>
          <w:lang w:val="uk-UA"/>
        </w:rPr>
        <w:t xml:space="preserve"> мотузку трохи послабленою. Будь-яке натягнення </w:t>
      </w:r>
      <w:proofErr w:type="spellStart"/>
      <w:r w:rsidR="00F054C1" w:rsidRPr="00A2768A">
        <w:rPr>
          <w:rFonts w:ascii="Times New Roman" w:eastAsia="Arial" w:hAnsi="Times New Roman" w:cs="Times New Roman"/>
          <w:sz w:val="28"/>
          <w:szCs w:val="28"/>
          <w:lang w:val="uk-UA"/>
        </w:rPr>
        <w:t>страхувальної</w:t>
      </w:r>
      <w:proofErr w:type="spellEnd"/>
      <w:r w:rsidR="00F054C1" w:rsidRPr="00A2768A">
        <w:rPr>
          <w:rFonts w:ascii="Times New Roman" w:eastAsia="Arial" w:hAnsi="Times New Roman" w:cs="Times New Roman"/>
          <w:sz w:val="28"/>
          <w:szCs w:val="28"/>
          <w:lang w:val="uk-UA"/>
        </w:rPr>
        <w:t xml:space="preserve"> мотузки може розглядатися як допомога або перешкоджання учаснику. У такому випадку суддя з виду оголошує технічний інцидент.</w:t>
      </w:r>
    </w:p>
    <w:p w:rsidR="006C548C" w:rsidRPr="00A2768A" w:rsidRDefault="00A0014C" w:rsidP="001D2491">
      <w:pPr>
        <w:spacing w:after="0" w:line="240" w:lineRule="auto"/>
        <w:ind w:firstLine="567"/>
        <w:jc w:val="both"/>
        <w:rPr>
          <w:rFonts w:ascii="Times New Roman" w:hAnsi="Times New Roman" w:cs="Times New Roman"/>
          <w:sz w:val="28"/>
          <w:szCs w:val="28"/>
          <w:lang w:val="uk-UA"/>
        </w:rPr>
      </w:pPr>
      <w:r w:rsidRPr="00A2768A">
        <w:rPr>
          <w:rFonts w:ascii="Times New Roman" w:eastAsia="Arial" w:hAnsi="Times New Roman" w:cs="Times New Roman"/>
          <w:sz w:val="28"/>
          <w:szCs w:val="28"/>
          <w:lang w:val="uk-UA"/>
        </w:rPr>
        <w:t>4.8</w:t>
      </w:r>
      <w:r w:rsidR="009E14E1" w:rsidRPr="00A2768A">
        <w:rPr>
          <w:rFonts w:ascii="Times New Roman" w:eastAsia="Arial" w:hAnsi="Times New Roman" w:cs="Times New Roman"/>
          <w:sz w:val="28"/>
          <w:szCs w:val="28"/>
          <w:lang w:val="uk-UA"/>
        </w:rPr>
        <w:t>.3</w:t>
      </w:r>
      <w:r w:rsidR="00D7786D">
        <w:rPr>
          <w:rFonts w:ascii="Times New Roman" w:eastAsia="Arial" w:hAnsi="Times New Roman" w:cs="Times New Roman"/>
          <w:sz w:val="28"/>
          <w:szCs w:val="28"/>
          <w:lang w:val="uk-UA"/>
        </w:rPr>
        <w:t> </w:t>
      </w:r>
      <w:r w:rsidR="00F054C1" w:rsidRPr="00A2768A">
        <w:rPr>
          <w:rFonts w:ascii="Times New Roman" w:eastAsia="Arial" w:hAnsi="Times New Roman" w:cs="Times New Roman"/>
          <w:sz w:val="28"/>
          <w:szCs w:val="28"/>
          <w:lang w:val="uk-UA"/>
        </w:rPr>
        <w:t>Технічний інцидент повинен бути усунутий таким чином:</w:t>
      </w:r>
    </w:p>
    <w:p w:rsidR="006C548C" w:rsidRPr="00A2768A" w:rsidRDefault="00F16BEE" w:rsidP="001D249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9E14E1" w:rsidRPr="00A2768A">
        <w:rPr>
          <w:rFonts w:ascii="Times New Roman" w:eastAsia="Arial" w:hAnsi="Times New Roman" w:cs="Times New Roman"/>
          <w:sz w:val="28"/>
          <w:szCs w:val="28"/>
          <w:lang w:val="uk-UA"/>
        </w:rPr>
        <w:t>)</w:t>
      </w:r>
      <w:r w:rsidR="00D7786D">
        <w:rPr>
          <w:rFonts w:ascii="Times New Roman" w:eastAsia="Arial" w:hAnsi="Times New Roman" w:cs="Times New Roman"/>
          <w:sz w:val="28"/>
          <w:szCs w:val="28"/>
          <w:lang w:val="uk-UA"/>
        </w:rPr>
        <w:t> </w:t>
      </w:r>
      <w:r w:rsidR="00F054C1" w:rsidRPr="00A2768A">
        <w:rPr>
          <w:rFonts w:ascii="Times New Roman" w:eastAsia="Arial" w:hAnsi="Times New Roman" w:cs="Times New Roman"/>
          <w:sz w:val="28"/>
          <w:szCs w:val="28"/>
          <w:lang w:val="uk-UA"/>
        </w:rPr>
        <w:t>у випадку, якщо технічний інцидент виявлений суддею з виду</w:t>
      </w:r>
      <w:r w:rsidR="00A0014C" w:rsidRPr="00A2768A">
        <w:rPr>
          <w:rFonts w:ascii="Times New Roman" w:eastAsia="Arial" w:hAnsi="Times New Roman" w:cs="Times New Roman"/>
          <w:sz w:val="28"/>
          <w:szCs w:val="28"/>
          <w:lang w:val="uk-UA"/>
        </w:rPr>
        <w:t>:</w:t>
      </w:r>
    </w:p>
    <w:p w:rsidR="006C548C" w:rsidRPr="00A2768A" w:rsidRDefault="00F16BEE" w:rsidP="00D7786D">
      <w:pPr>
        <w:pStyle w:val="a3"/>
        <w:numPr>
          <w:ilvl w:val="0"/>
          <w:numId w:val="10"/>
        </w:numPr>
        <w:tabs>
          <w:tab w:val="left" w:pos="851"/>
        </w:tabs>
        <w:spacing w:after="0" w:line="240" w:lineRule="auto"/>
        <w:ind w:left="0"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якщо учасник знаходиться на позиції і готовий продовжити змагання, він/вона може вибирати, чи продовжувати спробу, чи погодитися з тим, що трапився технічний інцидент. Якщо учасник вирішує продовжувати спробу, у подальшому скарги стосовно цього технічного інциденту не приймаються;</w:t>
      </w:r>
    </w:p>
    <w:p w:rsidR="006C548C" w:rsidRPr="00A2768A" w:rsidRDefault="009E14E1" w:rsidP="00D7786D">
      <w:pPr>
        <w:pStyle w:val="a3"/>
        <w:numPr>
          <w:ilvl w:val="1"/>
          <w:numId w:val="15"/>
        </w:numPr>
        <w:tabs>
          <w:tab w:val="left" w:pos="851"/>
        </w:tabs>
        <w:spacing w:after="0" w:line="238" w:lineRule="auto"/>
        <w:ind w:left="0"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я</w:t>
      </w:r>
      <w:r w:rsidR="00F16BEE" w:rsidRPr="00A2768A">
        <w:rPr>
          <w:rFonts w:ascii="Times New Roman" w:eastAsia="Arial" w:hAnsi="Times New Roman" w:cs="Times New Roman"/>
          <w:sz w:val="28"/>
          <w:szCs w:val="28"/>
          <w:lang w:val="uk-UA"/>
        </w:rPr>
        <w:t>кщо учасник знаходиться в положенні, що не дозволяє йому/їй продовжити рух по трасі (спробу) у зв’язку з технічним інцидентом, суддя з виду повинен негайно прийняти рішення: оголосити про технічний інцидент або про завершення спроби цим учасником (і згідно з положенням, яке регулює технічні інциденти, дати учаснику ще одну спробу) чи запропонувати учаснику продовжити спробу на трасі. Якщо після пропозиції продовжити спробу учасник його приймає, то в подальшому скарги стосовно цього технічного інциденту не приймаються.</w:t>
      </w:r>
    </w:p>
    <w:p w:rsidR="00F16BEE" w:rsidRPr="00A2768A" w:rsidRDefault="00F16BEE" w:rsidP="00D7786D">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D7786D">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 xml:space="preserve">у випадку, якщо учасник заявляє про технічний інцидент: </w:t>
      </w:r>
    </w:p>
    <w:p w:rsidR="006C548C" w:rsidRPr="00D7786D" w:rsidRDefault="00F16BEE" w:rsidP="00D7786D">
      <w:pPr>
        <w:pStyle w:val="a3"/>
        <w:numPr>
          <w:ilvl w:val="0"/>
          <w:numId w:val="12"/>
        </w:numPr>
        <w:tabs>
          <w:tab w:val="left" w:pos="851"/>
        </w:tabs>
        <w:spacing w:after="0" w:line="238" w:lineRule="auto"/>
        <w:ind w:left="0" w:firstLine="567"/>
        <w:jc w:val="both"/>
        <w:rPr>
          <w:rFonts w:ascii="Times New Roman" w:eastAsia="Times New Roman" w:hAnsi="Times New Roman" w:cs="Times New Roman"/>
          <w:spacing w:val="-2"/>
          <w:sz w:val="28"/>
          <w:szCs w:val="28"/>
          <w:lang w:val="uk-UA"/>
        </w:rPr>
      </w:pPr>
      <w:r w:rsidRPr="00D7786D">
        <w:rPr>
          <w:rFonts w:ascii="Times New Roman" w:eastAsia="Times New Roman" w:hAnsi="Times New Roman" w:cs="Times New Roman"/>
          <w:spacing w:val="-2"/>
          <w:sz w:val="28"/>
          <w:szCs w:val="28"/>
          <w:lang w:val="uk-UA"/>
        </w:rPr>
        <w:t>поки учасник виконує спробу, він повинен уточнити характер технічного інциденту і за домовленістю із суддею з виду може або продовжити спробу, або припинити його. Якщо учасник опинився в положенні, яке не дозволяє йому продовжити спробу через технічний інцидент, суддя з виду негайно приймає остаточне рішення. Якщо учасник вирішує продовжити спробу, у подальшому скарги стосовно цього технічного інциденту не приймаються;</w:t>
      </w:r>
    </w:p>
    <w:p w:rsidR="006C548C" w:rsidRPr="00A2768A" w:rsidRDefault="00F16BEE" w:rsidP="00D7786D">
      <w:pPr>
        <w:pStyle w:val="a3"/>
        <w:numPr>
          <w:ilvl w:val="1"/>
          <w:numId w:val="17"/>
        </w:numPr>
        <w:tabs>
          <w:tab w:val="left" w:pos="851"/>
        </w:tabs>
        <w:spacing w:after="0" w:line="238" w:lineRule="auto"/>
        <w:ind w:left="0"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якщо учасник змагань падає і заявляє про те, що падіння є результатом технічного інциденту, його відразу ж відсилаються в зону ізоляції й чекають на результати перевірки з приводу заявленого технічного інциденту. Начальник траси повинен негайно виконати перевірку (а у випадку необхідності – виправити) за фактом технічного інциденту й повідомити про це міжнародного представника, головного суддю й суддю з виду. Рішення головного судді (з урахуванням технічного інциденту або неналежного використання учасником зачіпки) є остаточним і не підлягає оскарженню;</w:t>
      </w:r>
    </w:p>
    <w:p w:rsidR="006C548C" w:rsidRPr="00A2768A" w:rsidRDefault="00950534" w:rsidP="00D7786D">
      <w:pPr>
        <w:tabs>
          <w:tab w:val="left" w:pos="680"/>
        </w:tabs>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9E14E1" w:rsidRPr="00A2768A">
        <w:rPr>
          <w:rFonts w:ascii="Times New Roman" w:eastAsia="Arial" w:hAnsi="Times New Roman" w:cs="Times New Roman"/>
          <w:sz w:val="28"/>
          <w:szCs w:val="28"/>
          <w:lang w:val="uk-UA"/>
        </w:rPr>
        <w:t>)</w:t>
      </w:r>
      <w:r w:rsidR="00D7786D">
        <w:rPr>
          <w:rFonts w:ascii="Times New Roman" w:eastAsia="Arial" w:hAnsi="Times New Roman" w:cs="Times New Roman"/>
          <w:sz w:val="28"/>
          <w:szCs w:val="28"/>
          <w:lang w:val="uk-UA"/>
        </w:rPr>
        <w:t> </w:t>
      </w:r>
      <w:r w:rsidR="00F16BEE" w:rsidRPr="00A2768A">
        <w:rPr>
          <w:rFonts w:ascii="Times New Roman" w:eastAsia="Arial" w:hAnsi="Times New Roman" w:cs="Times New Roman"/>
          <w:sz w:val="28"/>
          <w:szCs w:val="28"/>
          <w:lang w:val="uk-UA"/>
        </w:rPr>
        <w:t>учасник, під час спроби якого відбувся технічний інцидент, має право на відпочинок у зоні ізоляції, але йому не дозволяється спілкуватися з будь-якими особами, за винятком офіційних представників Комісії МСАА й організаторів. Учасник повинен негайно повідомити про те, коли він бажає виконати наступну спробу, яка повинна бути виконана відразу після наступного учасника або після проходження траси четвертим за чергою учасником. Учаснику дається не менше 20 хвилин перед наступною спробою;</w:t>
      </w:r>
    </w:p>
    <w:p w:rsidR="006C548C" w:rsidRDefault="00950534" w:rsidP="00D7786D">
      <w:pPr>
        <w:tabs>
          <w:tab w:val="left" w:pos="680"/>
        </w:tabs>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9E14E1" w:rsidRPr="00A2768A">
        <w:rPr>
          <w:rFonts w:ascii="Times New Roman" w:eastAsia="Arial" w:hAnsi="Times New Roman" w:cs="Times New Roman"/>
          <w:sz w:val="28"/>
          <w:szCs w:val="28"/>
          <w:lang w:val="uk-UA"/>
        </w:rPr>
        <w:t>)</w:t>
      </w:r>
      <w:r w:rsidR="00D7786D">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після завершення дозволеного проходження траси учаснику зараховується кращий результат із дозволених спроб.</w:t>
      </w:r>
    </w:p>
    <w:p w:rsidR="001D2491" w:rsidRPr="00A2768A" w:rsidRDefault="001D2491" w:rsidP="00D7786D">
      <w:pPr>
        <w:tabs>
          <w:tab w:val="left" w:pos="680"/>
        </w:tabs>
        <w:spacing w:after="0" w:line="238" w:lineRule="auto"/>
        <w:ind w:firstLine="567"/>
        <w:jc w:val="both"/>
        <w:rPr>
          <w:rFonts w:ascii="Times New Roman" w:eastAsia="Arial" w:hAnsi="Times New Roman" w:cs="Times New Roman"/>
          <w:sz w:val="28"/>
          <w:szCs w:val="28"/>
          <w:lang w:val="uk-UA"/>
        </w:rPr>
      </w:pPr>
    </w:p>
    <w:p w:rsidR="006C548C" w:rsidRPr="00A2768A" w:rsidRDefault="00A0014C" w:rsidP="00D7786D">
      <w:pPr>
        <w:spacing w:after="120" w:line="238"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4.9 </w:t>
      </w:r>
      <w:r w:rsidR="00950534" w:rsidRPr="00A2768A">
        <w:rPr>
          <w:rFonts w:ascii="Times New Roman" w:eastAsia="Arial Black" w:hAnsi="Times New Roman" w:cs="Times New Roman"/>
          <w:b/>
          <w:bCs/>
          <w:sz w:val="28"/>
          <w:szCs w:val="28"/>
          <w:lang w:val="uk-UA"/>
        </w:rPr>
        <w:t>ВИЗНАЧЕННЯ РЕЗУЛЬТАТІВ ПІСЛЯ КОЖНОГО РАУНДУ</w:t>
      </w:r>
    </w:p>
    <w:p w:rsidR="006C548C" w:rsidRPr="00A2768A" w:rsidRDefault="00A0014C" w:rsidP="00D7786D">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9</w:t>
      </w:r>
      <w:r w:rsidR="009E14E1" w:rsidRPr="00A2768A">
        <w:rPr>
          <w:rFonts w:ascii="Times New Roman" w:eastAsia="Arial" w:hAnsi="Times New Roman" w:cs="Times New Roman"/>
          <w:sz w:val="28"/>
          <w:szCs w:val="28"/>
          <w:lang w:val="uk-UA"/>
        </w:rPr>
        <w:t>.1</w:t>
      </w:r>
      <w:r w:rsidR="00D7786D">
        <w:rPr>
          <w:rFonts w:ascii="Times New Roman" w:eastAsia="Arial" w:hAnsi="Times New Roman" w:cs="Times New Roman"/>
          <w:sz w:val="28"/>
          <w:szCs w:val="28"/>
          <w:lang w:val="uk-UA"/>
        </w:rPr>
        <w:t> </w:t>
      </w:r>
      <w:r w:rsidR="00950534" w:rsidRPr="00A2768A">
        <w:rPr>
          <w:rFonts w:ascii="Times New Roman" w:eastAsia="Arial" w:hAnsi="Times New Roman" w:cs="Times New Roman"/>
          <w:sz w:val="28"/>
          <w:szCs w:val="28"/>
          <w:lang w:val="uk-UA"/>
        </w:rPr>
        <w:t xml:space="preserve">Результати після кожного раунду змагань на трудність, швидкість чи </w:t>
      </w:r>
      <w:proofErr w:type="spellStart"/>
      <w:r w:rsidR="00950534" w:rsidRPr="00A2768A">
        <w:rPr>
          <w:rFonts w:ascii="Times New Roman" w:eastAsia="Arial" w:hAnsi="Times New Roman" w:cs="Times New Roman"/>
          <w:sz w:val="28"/>
          <w:szCs w:val="28"/>
          <w:lang w:val="uk-UA"/>
        </w:rPr>
        <w:t>болдеринг</w:t>
      </w:r>
      <w:proofErr w:type="spellEnd"/>
      <w:r w:rsidR="00950534" w:rsidRPr="00A2768A">
        <w:rPr>
          <w:rFonts w:ascii="Times New Roman" w:eastAsia="Arial" w:hAnsi="Times New Roman" w:cs="Times New Roman"/>
          <w:sz w:val="28"/>
          <w:szCs w:val="28"/>
          <w:lang w:val="uk-UA"/>
        </w:rPr>
        <w:t xml:space="preserve"> визначаються згідно з положеннями, які регулюють порядок проведення таких змагань.</w:t>
      </w:r>
    </w:p>
    <w:p w:rsidR="006C548C" w:rsidRPr="00A2768A" w:rsidRDefault="006C548C" w:rsidP="00D7786D">
      <w:pPr>
        <w:spacing w:after="0" w:line="238" w:lineRule="auto"/>
        <w:ind w:firstLine="567"/>
        <w:jc w:val="both"/>
        <w:rPr>
          <w:rFonts w:ascii="Times New Roman" w:hAnsi="Times New Roman" w:cs="Times New Roman"/>
          <w:sz w:val="28"/>
          <w:szCs w:val="28"/>
          <w:lang w:val="uk-UA"/>
        </w:rPr>
      </w:pPr>
    </w:p>
    <w:p w:rsidR="00950534" w:rsidRPr="00A2768A" w:rsidRDefault="00A0014C" w:rsidP="00D7786D">
      <w:pPr>
        <w:spacing w:after="120" w:line="238"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4.1</w:t>
      </w:r>
      <w:r w:rsidR="009E14E1" w:rsidRPr="00A2768A">
        <w:rPr>
          <w:rFonts w:ascii="Times New Roman" w:eastAsia="Arial Black" w:hAnsi="Times New Roman" w:cs="Times New Roman"/>
          <w:b/>
          <w:bCs/>
          <w:sz w:val="28"/>
          <w:szCs w:val="28"/>
          <w:lang w:val="uk-UA"/>
        </w:rPr>
        <w:t xml:space="preserve">0 </w:t>
      </w:r>
      <w:r w:rsidR="00950534" w:rsidRPr="00A2768A">
        <w:rPr>
          <w:rFonts w:ascii="Times New Roman" w:eastAsia="Arial Black" w:hAnsi="Times New Roman" w:cs="Times New Roman"/>
          <w:b/>
          <w:bCs/>
          <w:sz w:val="28"/>
          <w:szCs w:val="28"/>
          <w:lang w:val="uk-UA"/>
        </w:rPr>
        <w:t xml:space="preserve">ЗАВЕРШЕННЯ СПРОБИ НА ТРАСІ </w:t>
      </w:r>
    </w:p>
    <w:p w:rsidR="006C548C" w:rsidRPr="00A2768A" w:rsidRDefault="00A0014C" w:rsidP="00D7786D">
      <w:pPr>
        <w:tabs>
          <w:tab w:val="left" w:pos="1540"/>
        </w:tabs>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4.10.1</w:t>
      </w:r>
      <w:r w:rsidR="00D7786D">
        <w:rPr>
          <w:rFonts w:ascii="Times New Roman" w:eastAsia="Arial" w:hAnsi="Times New Roman" w:cs="Times New Roman"/>
          <w:sz w:val="28"/>
          <w:szCs w:val="28"/>
          <w:lang w:val="uk-UA"/>
        </w:rPr>
        <w:t> </w:t>
      </w:r>
      <w:r w:rsidR="00950534" w:rsidRPr="00A2768A">
        <w:rPr>
          <w:rFonts w:ascii="Times New Roman" w:eastAsia="Arial" w:hAnsi="Times New Roman" w:cs="Times New Roman"/>
          <w:sz w:val="28"/>
          <w:szCs w:val="28"/>
          <w:lang w:val="uk-UA"/>
        </w:rPr>
        <w:t>Учасник завершує спробу згідно з положеннями, які регулюють проведення таких</w:t>
      </w:r>
      <w:r w:rsidR="001D2491">
        <w:rPr>
          <w:rFonts w:ascii="Times New Roman" w:eastAsia="Arial" w:hAnsi="Times New Roman" w:cs="Times New Roman"/>
          <w:sz w:val="28"/>
          <w:szCs w:val="28"/>
          <w:lang w:val="uk-UA"/>
        </w:rPr>
        <w:t xml:space="preserve"> </w:t>
      </w:r>
      <w:r w:rsidR="00950534" w:rsidRPr="00A2768A">
        <w:rPr>
          <w:rFonts w:ascii="Times New Roman" w:eastAsia="Arial" w:hAnsi="Times New Roman" w:cs="Times New Roman"/>
          <w:sz w:val="28"/>
          <w:szCs w:val="28"/>
          <w:lang w:val="uk-UA"/>
        </w:rPr>
        <w:t>змагань.</w:t>
      </w:r>
    </w:p>
    <w:p w:rsidR="006C548C" w:rsidRPr="00D7786D" w:rsidRDefault="00A0014C" w:rsidP="00D7786D">
      <w:pPr>
        <w:spacing w:after="0" w:line="238" w:lineRule="auto"/>
        <w:ind w:firstLine="567"/>
        <w:jc w:val="both"/>
        <w:rPr>
          <w:rFonts w:ascii="Times New Roman" w:eastAsia="Arial" w:hAnsi="Times New Roman" w:cs="Times New Roman"/>
          <w:sz w:val="28"/>
          <w:szCs w:val="28"/>
          <w:lang w:val="uk-UA"/>
        </w:rPr>
      </w:pPr>
      <w:r w:rsidRPr="00D7786D">
        <w:rPr>
          <w:rFonts w:ascii="Times New Roman" w:eastAsia="Arial" w:hAnsi="Times New Roman" w:cs="Times New Roman"/>
          <w:sz w:val="28"/>
          <w:szCs w:val="28"/>
          <w:lang w:val="uk-UA"/>
        </w:rPr>
        <w:t>4.10.2</w:t>
      </w:r>
      <w:r w:rsidR="00D7786D" w:rsidRPr="00D7786D">
        <w:rPr>
          <w:rFonts w:ascii="Times New Roman" w:eastAsia="Arial" w:hAnsi="Times New Roman" w:cs="Times New Roman"/>
          <w:sz w:val="28"/>
          <w:szCs w:val="28"/>
          <w:lang w:val="uk-UA"/>
        </w:rPr>
        <w:t> </w:t>
      </w:r>
      <w:r w:rsidR="00950534" w:rsidRPr="00D7786D">
        <w:rPr>
          <w:rFonts w:ascii="Times New Roman" w:eastAsia="Arial" w:hAnsi="Times New Roman" w:cs="Times New Roman"/>
          <w:sz w:val="28"/>
          <w:szCs w:val="28"/>
          <w:lang w:val="uk-UA"/>
        </w:rPr>
        <w:t>Учаснику дозволяється спуститися вниз у будь-який момент під час його спроби, якщо при цьому не порушуються правила завершення спроби на трасі.</w:t>
      </w:r>
    </w:p>
    <w:p w:rsidR="006C548C" w:rsidRPr="00C87BF2" w:rsidRDefault="009E14E1" w:rsidP="00031EB4">
      <w:pPr>
        <w:spacing w:after="0" w:line="238" w:lineRule="auto"/>
        <w:ind w:firstLine="567"/>
        <w:jc w:val="both"/>
        <w:rPr>
          <w:rFonts w:ascii="Times New Roman" w:eastAsia="Arial Black" w:hAnsi="Times New Roman" w:cs="Times New Roman"/>
          <w:sz w:val="32"/>
          <w:szCs w:val="28"/>
          <w:lang w:val="uk-UA"/>
        </w:rPr>
      </w:pPr>
      <w:r w:rsidRPr="00C87BF2">
        <w:rPr>
          <w:rFonts w:ascii="Times New Roman" w:eastAsia="Arial Black" w:hAnsi="Times New Roman" w:cs="Times New Roman"/>
          <w:b/>
          <w:bCs/>
          <w:sz w:val="32"/>
          <w:szCs w:val="28"/>
          <w:lang w:val="uk-UA"/>
        </w:rPr>
        <w:lastRenderedPageBreak/>
        <w:t>5</w:t>
      </w:r>
      <w:r w:rsidR="00C87BF2">
        <w:rPr>
          <w:rFonts w:ascii="Times New Roman" w:eastAsia="Arial Black" w:hAnsi="Times New Roman" w:cs="Times New Roman"/>
          <w:b/>
          <w:bCs/>
          <w:sz w:val="32"/>
          <w:szCs w:val="28"/>
          <w:lang w:val="uk-UA"/>
        </w:rPr>
        <w:t> </w:t>
      </w:r>
      <w:r w:rsidR="00495998" w:rsidRPr="00C87BF2">
        <w:rPr>
          <w:rFonts w:ascii="Times New Roman" w:eastAsia="Arial Black" w:hAnsi="Times New Roman" w:cs="Times New Roman"/>
          <w:b/>
          <w:bCs/>
          <w:sz w:val="32"/>
          <w:szCs w:val="28"/>
          <w:lang w:val="uk-UA"/>
        </w:rPr>
        <w:t>ДИСЦИПЛІНАРНІ ЗАХОДИ ПІД ЧАС ПРОВЕДЕННЯ</w:t>
      </w:r>
      <w:r w:rsidR="00C87BF2">
        <w:rPr>
          <w:rFonts w:ascii="Times New Roman" w:eastAsia="Arial Black" w:hAnsi="Times New Roman" w:cs="Times New Roman"/>
          <w:b/>
          <w:bCs/>
          <w:sz w:val="32"/>
          <w:szCs w:val="28"/>
          <w:lang w:val="uk-UA"/>
        </w:rPr>
        <w:t xml:space="preserve"> </w:t>
      </w:r>
      <w:r w:rsidR="00495998" w:rsidRPr="00C87BF2">
        <w:rPr>
          <w:rFonts w:ascii="Times New Roman" w:eastAsia="Arial Black" w:hAnsi="Times New Roman" w:cs="Times New Roman"/>
          <w:b/>
          <w:bCs/>
          <w:sz w:val="32"/>
          <w:szCs w:val="28"/>
          <w:lang w:val="uk-UA"/>
        </w:rPr>
        <w:t>ЗМАГАНЬ</w:t>
      </w:r>
    </w:p>
    <w:p w:rsidR="006C548C" w:rsidRPr="00A2768A" w:rsidRDefault="006C548C" w:rsidP="00031EB4">
      <w:pPr>
        <w:spacing w:after="0" w:line="238" w:lineRule="auto"/>
        <w:ind w:firstLine="567"/>
        <w:jc w:val="both"/>
        <w:rPr>
          <w:rFonts w:ascii="Times New Roman" w:hAnsi="Times New Roman" w:cs="Times New Roman"/>
          <w:sz w:val="28"/>
          <w:szCs w:val="28"/>
          <w:lang w:val="uk-UA"/>
        </w:rPr>
      </w:pPr>
    </w:p>
    <w:p w:rsidR="006C548C" w:rsidRPr="00A2768A" w:rsidRDefault="00A0014C" w:rsidP="00031EB4">
      <w:pPr>
        <w:spacing w:after="120" w:line="238" w:lineRule="auto"/>
        <w:ind w:firstLine="567"/>
        <w:jc w:val="both"/>
        <w:rPr>
          <w:rFonts w:ascii="Times New Roman" w:eastAsia="Arial Black" w:hAnsi="Times New Roman" w:cs="Times New Roman"/>
          <w:sz w:val="28"/>
          <w:szCs w:val="28"/>
          <w:lang w:val="uk-UA"/>
        </w:rPr>
      </w:pPr>
      <w:r w:rsidRPr="00A2768A">
        <w:rPr>
          <w:rFonts w:ascii="Times New Roman" w:eastAsia="Arial Black" w:hAnsi="Times New Roman" w:cs="Times New Roman"/>
          <w:b/>
          <w:bCs/>
          <w:sz w:val="28"/>
          <w:szCs w:val="28"/>
          <w:lang w:val="uk-UA"/>
        </w:rPr>
        <w:t>5.</w:t>
      </w:r>
      <w:r w:rsidR="009E14E1" w:rsidRPr="00A2768A">
        <w:rPr>
          <w:rFonts w:ascii="Times New Roman" w:eastAsia="Arial Black" w:hAnsi="Times New Roman" w:cs="Times New Roman"/>
          <w:b/>
          <w:bCs/>
          <w:sz w:val="28"/>
          <w:szCs w:val="28"/>
          <w:lang w:val="uk-UA"/>
        </w:rPr>
        <w:t xml:space="preserve">1 </w:t>
      </w:r>
      <w:r w:rsidR="00495998" w:rsidRPr="00A2768A">
        <w:rPr>
          <w:rFonts w:ascii="Times New Roman" w:eastAsia="Arial Black" w:hAnsi="Times New Roman" w:cs="Times New Roman"/>
          <w:b/>
          <w:bCs/>
          <w:sz w:val="28"/>
          <w:szCs w:val="28"/>
          <w:lang w:val="uk-UA"/>
        </w:rPr>
        <w:t>ВСТУП</w:t>
      </w:r>
    </w:p>
    <w:p w:rsidR="006C548C" w:rsidRPr="00A2768A" w:rsidRDefault="00A0014C"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5.1</w:t>
      </w:r>
      <w:r w:rsidR="009E14E1" w:rsidRPr="00A2768A">
        <w:rPr>
          <w:rFonts w:ascii="Times New Roman" w:eastAsia="Arial" w:hAnsi="Times New Roman" w:cs="Times New Roman"/>
          <w:sz w:val="28"/>
          <w:szCs w:val="28"/>
          <w:lang w:val="uk-UA"/>
        </w:rPr>
        <w:t>.1</w:t>
      </w:r>
      <w:r w:rsidR="00C87BF2">
        <w:rPr>
          <w:rFonts w:ascii="Times New Roman" w:eastAsia="Arial" w:hAnsi="Times New Roman" w:cs="Times New Roman"/>
          <w:sz w:val="28"/>
          <w:szCs w:val="28"/>
          <w:lang w:val="uk-UA"/>
        </w:rPr>
        <w:t> </w:t>
      </w:r>
      <w:r w:rsidR="00495998" w:rsidRPr="00A2768A">
        <w:rPr>
          <w:rFonts w:ascii="Times New Roman" w:eastAsia="Arial" w:hAnsi="Times New Roman" w:cs="Times New Roman"/>
          <w:sz w:val="28"/>
          <w:szCs w:val="28"/>
          <w:lang w:val="uk-UA"/>
        </w:rPr>
        <w:t>Головний суддя має абсолютні повноваження стосовно всіх дій і рішень, які</w:t>
      </w:r>
      <w:r w:rsidR="009E14E1" w:rsidRPr="00A2768A">
        <w:rPr>
          <w:rFonts w:ascii="Times New Roman" w:eastAsia="Arial" w:hAnsi="Times New Roman" w:cs="Times New Roman"/>
          <w:sz w:val="28"/>
          <w:szCs w:val="28"/>
          <w:lang w:val="uk-UA"/>
        </w:rPr>
        <w:t xml:space="preserve"> </w:t>
      </w:r>
      <w:r w:rsidR="00495998" w:rsidRPr="00A2768A">
        <w:rPr>
          <w:rFonts w:ascii="Times New Roman" w:eastAsia="Arial" w:hAnsi="Times New Roman" w:cs="Times New Roman"/>
          <w:sz w:val="28"/>
          <w:szCs w:val="28"/>
          <w:lang w:val="uk-UA"/>
        </w:rPr>
        <w:t>безпосередньо відносяться до змагань у зоні їх проведення, тобто в зонах реєстрації,</w:t>
      </w:r>
      <w:r w:rsidR="009E14E1" w:rsidRPr="00A2768A">
        <w:rPr>
          <w:rFonts w:ascii="Times New Roman" w:eastAsia="Arial" w:hAnsi="Times New Roman" w:cs="Times New Roman"/>
          <w:sz w:val="28"/>
          <w:szCs w:val="28"/>
          <w:lang w:val="uk-UA"/>
        </w:rPr>
        <w:t xml:space="preserve"> </w:t>
      </w:r>
      <w:r w:rsidR="00495998" w:rsidRPr="00A2768A">
        <w:rPr>
          <w:rFonts w:ascii="Times New Roman" w:eastAsia="Arial" w:hAnsi="Times New Roman" w:cs="Times New Roman"/>
          <w:sz w:val="28"/>
          <w:szCs w:val="28"/>
          <w:lang w:val="uk-UA"/>
        </w:rPr>
        <w:t>ізоляції і транзиту, у зоні проведення змагань, включаючи територію перед зоною сходження й безпосередньо зону сходження.</w:t>
      </w:r>
    </w:p>
    <w:p w:rsidR="006C548C" w:rsidRPr="00A2768A" w:rsidRDefault="00A0014C"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5.1</w:t>
      </w:r>
      <w:r w:rsidR="009E14E1" w:rsidRPr="00A2768A">
        <w:rPr>
          <w:rFonts w:ascii="Times New Roman" w:eastAsia="Arial" w:hAnsi="Times New Roman" w:cs="Times New Roman"/>
          <w:sz w:val="28"/>
          <w:szCs w:val="28"/>
          <w:lang w:val="uk-UA"/>
        </w:rPr>
        <w:t>.2</w:t>
      </w:r>
      <w:r w:rsidR="00C87BF2">
        <w:rPr>
          <w:rFonts w:ascii="Times New Roman" w:eastAsia="Arial" w:hAnsi="Times New Roman" w:cs="Times New Roman"/>
          <w:sz w:val="28"/>
          <w:szCs w:val="28"/>
          <w:lang w:val="uk-UA"/>
        </w:rPr>
        <w:t> </w:t>
      </w:r>
      <w:r w:rsidR="00495998" w:rsidRPr="00A2768A">
        <w:rPr>
          <w:rFonts w:ascii="Times New Roman" w:eastAsia="Arial" w:hAnsi="Times New Roman" w:cs="Times New Roman"/>
          <w:sz w:val="28"/>
          <w:szCs w:val="28"/>
          <w:lang w:val="uk-UA"/>
        </w:rPr>
        <w:t xml:space="preserve">Ці дисциплінарні положення повинні читатися разом з положеннями, які регулюють проведення міжнародних змагань з </w:t>
      </w:r>
      <w:proofErr w:type="spellStart"/>
      <w:r w:rsidR="00495998" w:rsidRPr="00A2768A">
        <w:rPr>
          <w:rFonts w:ascii="Times New Roman" w:eastAsia="Arial" w:hAnsi="Times New Roman" w:cs="Times New Roman"/>
          <w:sz w:val="28"/>
          <w:szCs w:val="28"/>
          <w:lang w:val="uk-UA"/>
        </w:rPr>
        <w:t>льодолазіння</w:t>
      </w:r>
      <w:proofErr w:type="spellEnd"/>
      <w:r w:rsidR="00495998" w:rsidRPr="00A2768A">
        <w:rPr>
          <w:rFonts w:ascii="Times New Roman" w:eastAsia="Arial" w:hAnsi="Times New Roman" w:cs="Times New Roman"/>
          <w:sz w:val="28"/>
          <w:szCs w:val="28"/>
          <w:lang w:val="uk-UA"/>
        </w:rPr>
        <w:t>.</w:t>
      </w:r>
    </w:p>
    <w:p w:rsidR="006C548C" w:rsidRPr="00A2768A" w:rsidRDefault="006C548C" w:rsidP="00031EB4">
      <w:pPr>
        <w:spacing w:after="0" w:line="238" w:lineRule="auto"/>
        <w:ind w:firstLine="567"/>
        <w:jc w:val="both"/>
        <w:rPr>
          <w:rFonts w:ascii="Times New Roman" w:hAnsi="Times New Roman" w:cs="Times New Roman"/>
          <w:sz w:val="28"/>
          <w:szCs w:val="28"/>
          <w:lang w:val="uk-UA"/>
        </w:rPr>
      </w:pPr>
    </w:p>
    <w:p w:rsidR="006C548C" w:rsidRPr="00A2768A" w:rsidRDefault="00A0014C" w:rsidP="00031EB4">
      <w:pPr>
        <w:spacing w:after="120" w:line="238" w:lineRule="auto"/>
        <w:ind w:firstLine="567"/>
        <w:jc w:val="both"/>
        <w:rPr>
          <w:rFonts w:ascii="Times New Roman" w:eastAsia="Arial Black" w:hAnsi="Times New Roman" w:cs="Times New Roman"/>
          <w:b/>
          <w:bCs/>
          <w:position w:val="1"/>
          <w:sz w:val="28"/>
          <w:szCs w:val="28"/>
          <w:lang w:val="uk-UA"/>
        </w:rPr>
      </w:pPr>
      <w:r w:rsidRPr="00A2768A">
        <w:rPr>
          <w:rFonts w:ascii="Times New Roman" w:eastAsia="Arial Black" w:hAnsi="Times New Roman" w:cs="Times New Roman"/>
          <w:b/>
          <w:bCs/>
          <w:position w:val="1"/>
          <w:sz w:val="28"/>
          <w:szCs w:val="28"/>
          <w:lang w:val="uk-UA"/>
        </w:rPr>
        <w:t>5.2</w:t>
      </w:r>
      <w:r w:rsidR="00C87BF2">
        <w:rPr>
          <w:rFonts w:ascii="Times New Roman" w:eastAsia="Arial Black" w:hAnsi="Times New Roman" w:cs="Times New Roman"/>
          <w:b/>
          <w:bCs/>
          <w:position w:val="1"/>
          <w:sz w:val="28"/>
          <w:szCs w:val="28"/>
          <w:lang w:val="uk-UA"/>
        </w:rPr>
        <w:t xml:space="preserve"> </w:t>
      </w:r>
      <w:r w:rsidR="00495998" w:rsidRPr="00A2768A">
        <w:rPr>
          <w:rFonts w:ascii="Times New Roman" w:eastAsia="Arial Black" w:hAnsi="Times New Roman" w:cs="Times New Roman"/>
          <w:b/>
          <w:bCs/>
          <w:position w:val="1"/>
          <w:sz w:val="28"/>
          <w:szCs w:val="28"/>
          <w:lang w:val="uk-UA"/>
        </w:rPr>
        <w:t>УЧАСНИКИ ЗМАГАНЬ</w:t>
      </w:r>
    </w:p>
    <w:p w:rsidR="006C548C" w:rsidRPr="00A2768A" w:rsidRDefault="00A0014C"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5.2</w:t>
      </w:r>
      <w:r w:rsidR="009E14E1" w:rsidRPr="00A2768A">
        <w:rPr>
          <w:rFonts w:ascii="Times New Roman" w:eastAsia="Arial" w:hAnsi="Times New Roman" w:cs="Times New Roman"/>
          <w:sz w:val="28"/>
          <w:szCs w:val="28"/>
          <w:lang w:val="uk-UA"/>
        </w:rPr>
        <w:t>.1</w:t>
      </w:r>
      <w:r w:rsidR="00C87BF2">
        <w:rPr>
          <w:rFonts w:ascii="Times New Roman" w:eastAsia="Arial" w:hAnsi="Times New Roman" w:cs="Times New Roman"/>
          <w:sz w:val="28"/>
          <w:szCs w:val="28"/>
          <w:lang w:val="uk-UA"/>
        </w:rPr>
        <w:t> </w:t>
      </w:r>
      <w:r w:rsidR="00495998" w:rsidRPr="00A2768A">
        <w:rPr>
          <w:rFonts w:ascii="Times New Roman" w:eastAsia="Arial" w:hAnsi="Times New Roman" w:cs="Times New Roman"/>
          <w:sz w:val="28"/>
          <w:szCs w:val="28"/>
          <w:lang w:val="uk-UA"/>
        </w:rPr>
        <w:t>У випадку порушення правил змагань, а також порушення дисципліни учасником змагань в зоні змагань, головний суддя й суддя з виду уповноважені вчиняти такі дії:</w:t>
      </w:r>
    </w:p>
    <w:p w:rsidR="00495998" w:rsidRPr="00A2768A" w:rsidRDefault="00495998"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C87BF2">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неофіційне, усне попередження;</w:t>
      </w:r>
    </w:p>
    <w:p w:rsidR="00495998" w:rsidRPr="00A2768A" w:rsidRDefault="00495998"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C87BF2">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офіційне попередження і жовта картка.</w:t>
      </w:r>
    </w:p>
    <w:p w:rsidR="00495998" w:rsidRPr="00A2768A" w:rsidRDefault="00495998"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оловний суддя уповноважений вчинити такі дії:</w:t>
      </w:r>
    </w:p>
    <w:p w:rsidR="006C548C" w:rsidRPr="00A2768A" w:rsidRDefault="00495998"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C87BF2">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дискваліфікувати учасника змагань, показавши червону картку.</w:t>
      </w:r>
    </w:p>
    <w:p w:rsidR="006C548C" w:rsidRPr="00A2768A" w:rsidRDefault="00A0014C" w:rsidP="00031EB4">
      <w:pPr>
        <w:tabs>
          <w:tab w:val="left" w:pos="820"/>
        </w:tabs>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5.2.2</w:t>
      </w:r>
      <w:r w:rsidR="00C87BF2">
        <w:rPr>
          <w:rFonts w:ascii="Times New Roman" w:eastAsia="Arial" w:hAnsi="Times New Roman" w:cs="Times New Roman"/>
          <w:sz w:val="28"/>
          <w:szCs w:val="28"/>
          <w:lang w:val="uk-UA"/>
        </w:rPr>
        <w:t> </w:t>
      </w:r>
      <w:r w:rsidR="00495998" w:rsidRPr="00A2768A">
        <w:rPr>
          <w:rFonts w:ascii="Times New Roman" w:eastAsia="Arial" w:hAnsi="Times New Roman" w:cs="Times New Roman"/>
          <w:sz w:val="28"/>
          <w:szCs w:val="28"/>
          <w:lang w:val="uk-UA"/>
        </w:rPr>
        <w:t>Попередження жовтою карткою (</w:t>
      </w:r>
      <w:r w:rsidR="00C87BF2">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495998" w:rsidRPr="00A2768A">
        <w:rPr>
          <w:rFonts w:ascii="Times New Roman" w:eastAsia="Arial" w:hAnsi="Times New Roman" w:cs="Times New Roman"/>
          <w:sz w:val="28"/>
          <w:szCs w:val="28"/>
          <w:lang w:val="uk-UA"/>
        </w:rPr>
        <w:t xml:space="preserve"> 5.2.1 б) може бути вчинене в таких випадках:</w:t>
      </w:r>
    </w:p>
    <w:p w:rsidR="007B2695" w:rsidRPr="00A2768A" w:rsidRDefault="007B2695"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C87BF2">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запізнення без поважної причини при поверненні в зону ізоляції згідно з інструкціями</w:t>
      </w:r>
      <w:r w:rsidR="009E14E1"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судді з виду або головного судді. Подальше зволікання може призвести до:</w:t>
      </w:r>
    </w:p>
    <w:p w:rsidR="007B2695" w:rsidRPr="00A2768A" w:rsidRDefault="007B2695"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C87BF2">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неготовності стартувати за вказівкою судді з виду;</w:t>
      </w:r>
    </w:p>
    <w:p w:rsidR="007B2695" w:rsidRPr="00A2768A" w:rsidRDefault="007B2695"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C87BF2">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порушення команди судді з виду або головного судді;</w:t>
      </w:r>
    </w:p>
    <w:p w:rsidR="007B2695" w:rsidRPr="00A2768A" w:rsidRDefault="007B2695"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C87BF2">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використання образливих висловів, а також невідповідної поведінки, але у відносно</w:t>
      </w:r>
      <w:r w:rsidR="009E14E1"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легкій формі;</w:t>
      </w:r>
    </w:p>
    <w:p w:rsidR="006C548C" w:rsidRPr="00A2768A" w:rsidRDefault="007B2695"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ґ)</w:t>
      </w:r>
      <w:r w:rsidR="00C87BF2">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неспортивна поведінка у відносно легкій формі.</w:t>
      </w:r>
    </w:p>
    <w:p w:rsidR="006C548C" w:rsidRPr="00A2768A" w:rsidRDefault="007B2695" w:rsidP="00031EB4">
      <w:pPr>
        <w:tabs>
          <w:tab w:val="left" w:pos="680"/>
        </w:tabs>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д</w:t>
      </w:r>
      <w:r w:rsidR="009E14E1" w:rsidRPr="00A2768A">
        <w:rPr>
          <w:rFonts w:ascii="Times New Roman" w:eastAsia="Arial" w:hAnsi="Times New Roman" w:cs="Times New Roman"/>
          <w:sz w:val="28"/>
          <w:szCs w:val="28"/>
          <w:lang w:val="uk-UA"/>
        </w:rPr>
        <w:t>)</w:t>
      </w:r>
      <w:r w:rsidR="00C87BF2">
        <w:rPr>
          <w:rFonts w:ascii="Times New Roman" w:eastAsia="Arial" w:hAnsi="Times New Roman" w:cs="Times New Roman"/>
          <w:sz w:val="28"/>
          <w:szCs w:val="28"/>
          <w:lang w:val="uk-UA"/>
        </w:rPr>
        <w:t> </w:t>
      </w:r>
      <w:r w:rsidR="009E14E1" w:rsidRPr="00A2768A">
        <w:rPr>
          <w:rFonts w:ascii="Times New Roman" w:eastAsia="Arial" w:hAnsi="Times New Roman" w:cs="Times New Roman"/>
          <w:sz w:val="28"/>
          <w:szCs w:val="28"/>
          <w:lang w:val="uk-UA"/>
        </w:rPr>
        <w:t>н</w:t>
      </w:r>
      <w:r w:rsidR="00C87BF2">
        <w:rPr>
          <w:rFonts w:ascii="Times New Roman" w:eastAsia="Arial" w:hAnsi="Times New Roman" w:cs="Times New Roman"/>
          <w:sz w:val="28"/>
          <w:szCs w:val="28"/>
          <w:lang w:val="uk-UA"/>
        </w:rPr>
        <w:t>е затверджена модифікація та/</w:t>
      </w:r>
      <w:r w:rsidRPr="00A2768A">
        <w:rPr>
          <w:rFonts w:ascii="Times New Roman" w:eastAsia="Arial" w:hAnsi="Times New Roman" w:cs="Times New Roman"/>
          <w:sz w:val="28"/>
          <w:szCs w:val="28"/>
          <w:lang w:val="uk-UA"/>
        </w:rPr>
        <w:t xml:space="preserve">або </w:t>
      </w:r>
      <w:proofErr w:type="spellStart"/>
      <w:r w:rsidRPr="00A2768A">
        <w:rPr>
          <w:rFonts w:ascii="Times New Roman" w:eastAsia="Arial" w:hAnsi="Times New Roman" w:cs="Times New Roman"/>
          <w:sz w:val="28"/>
          <w:szCs w:val="28"/>
          <w:lang w:val="uk-UA"/>
        </w:rPr>
        <w:t>невдягання</w:t>
      </w:r>
      <w:proofErr w:type="spellEnd"/>
      <w:r w:rsidRPr="00A2768A">
        <w:rPr>
          <w:rFonts w:ascii="Times New Roman" w:eastAsia="Arial" w:hAnsi="Times New Roman" w:cs="Times New Roman"/>
          <w:sz w:val="28"/>
          <w:szCs w:val="28"/>
          <w:lang w:val="uk-UA"/>
        </w:rPr>
        <w:t xml:space="preserve"> майки для</w:t>
      </w:r>
      <w:r w:rsidR="009E14E1" w:rsidRPr="00A2768A">
        <w:rPr>
          <w:rFonts w:ascii="Times New Roman" w:eastAsia="Arial" w:hAnsi="Times New Roman" w:cs="Times New Roman"/>
          <w:sz w:val="28"/>
          <w:szCs w:val="28"/>
          <w:lang w:val="uk-UA"/>
        </w:rPr>
        <w:t xml:space="preserve"> змагань та/</w:t>
      </w:r>
      <w:r w:rsidRPr="00A2768A">
        <w:rPr>
          <w:rFonts w:ascii="Times New Roman" w:eastAsia="Arial" w:hAnsi="Times New Roman" w:cs="Times New Roman"/>
          <w:sz w:val="28"/>
          <w:szCs w:val="28"/>
          <w:lang w:val="uk-UA"/>
        </w:rPr>
        <w:t>або номера учасника, передбачених організатором змагань</w:t>
      </w:r>
      <w:r w:rsidR="00A0014C" w:rsidRPr="00A2768A">
        <w:rPr>
          <w:rFonts w:ascii="Times New Roman" w:eastAsia="Arial" w:hAnsi="Times New Roman" w:cs="Times New Roman"/>
          <w:sz w:val="28"/>
          <w:szCs w:val="28"/>
          <w:lang w:val="uk-UA"/>
        </w:rPr>
        <w:t>;</w:t>
      </w:r>
    </w:p>
    <w:p w:rsidR="007B2695" w:rsidRPr="00A2768A" w:rsidRDefault="007B2695" w:rsidP="00031EB4">
      <w:pPr>
        <w:tabs>
          <w:tab w:val="left" w:pos="680"/>
        </w:tabs>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е</w:t>
      </w:r>
      <w:r w:rsidR="009E14E1" w:rsidRPr="00A2768A">
        <w:rPr>
          <w:rFonts w:ascii="Times New Roman" w:eastAsia="Arial" w:hAnsi="Times New Roman" w:cs="Times New Roman"/>
          <w:sz w:val="28"/>
          <w:szCs w:val="28"/>
          <w:lang w:val="uk-UA"/>
        </w:rPr>
        <w:t>)</w:t>
      </w:r>
      <w:r w:rsidR="00C87BF2">
        <w:rPr>
          <w:rFonts w:ascii="Times New Roman" w:eastAsia="Arial" w:hAnsi="Times New Roman" w:cs="Times New Roman"/>
          <w:sz w:val="28"/>
          <w:szCs w:val="28"/>
          <w:lang w:val="uk-UA"/>
        </w:rPr>
        <w:t> </w:t>
      </w:r>
      <w:r w:rsidR="009E14E1" w:rsidRPr="00A2768A">
        <w:rPr>
          <w:rFonts w:ascii="Times New Roman" w:eastAsia="Arial" w:hAnsi="Times New Roman" w:cs="Times New Roman"/>
          <w:sz w:val="28"/>
          <w:szCs w:val="28"/>
          <w:lang w:val="uk-UA"/>
        </w:rPr>
        <w:t>н</w:t>
      </w:r>
      <w:r w:rsidRPr="00A2768A">
        <w:rPr>
          <w:rFonts w:ascii="Times New Roman" w:eastAsia="Arial" w:hAnsi="Times New Roman" w:cs="Times New Roman"/>
          <w:sz w:val="28"/>
          <w:szCs w:val="28"/>
          <w:lang w:val="uk-UA"/>
        </w:rPr>
        <w:t>еучасть в будь-якій офіційній церемонії чи будь-яких інших призначених офіційних заход</w:t>
      </w:r>
      <w:r w:rsidR="009E14E1" w:rsidRPr="00A2768A">
        <w:rPr>
          <w:rFonts w:ascii="Times New Roman" w:eastAsia="Arial" w:hAnsi="Times New Roman" w:cs="Times New Roman"/>
          <w:sz w:val="28"/>
          <w:szCs w:val="28"/>
          <w:lang w:val="uk-UA"/>
        </w:rPr>
        <w:t>ах.</w:t>
      </w:r>
    </w:p>
    <w:p w:rsidR="006C548C" w:rsidRPr="00A2768A" w:rsidRDefault="007B2695"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Подавати апеляційні скарги відносно таких рішень можна згідно з </w:t>
      </w:r>
      <w:proofErr w:type="spellStart"/>
      <w:r w:rsidR="00C87BF2">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w:t>
      </w:r>
      <w:proofErr w:type="spellEnd"/>
      <w:r w:rsidR="00D1416B" w:rsidRPr="00A2768A">
        <w:rPr>
          <w:rFonts w:ascii="Times New Roman" w:eastAsia="Arial" w:hAnsi="Times New Roman" w:cs="Times New Roman"/>
          <w:sz w:val="28"/>
          <w:szCs w:val="28"/>
          <w:lang w:val="uk-UA"/>
        </w:rPr>
        <w:t>кт</w:t>
      </w:r>
      <w:r w:rsidRPr="00A2768A">
        <w:rPr>
          <w:rFonts w:ascii="Times New Roman" w:eastAsia="Arial" w:hAnsi="Times New Roman" w:cs="Times New Roman"/>
          <w:sz w:val="28"/>
          <w:szCs w:val="28"/>
          <w:lang w:val="uk-UA"/>
        </w:rPr>
        <w:t>ом</w:t>
      </w:r>
      <w:r w:rsidR="00C87BF2">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6.1 (див. нижче). Друга жовта картка в сезоні означає дискваліфікацію учасника з наступних змагань, схвалених Комісією МСАА.</w:t>
      </w:r>
    </w:p>
    <w:p w:rsidR="006C548C" w:rsidRPr="00A2768A" w:rsidRDefault="00A0014C"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5.2.3</w:t>
      </w:r>
      <w:r w:rsidR="00C87BF2">
        <w:rPr>
          <w:rFonts w:ascii="Times New Roman" w:eastAsia="Arial" w:hAnsi="Times New Roman" w:cs="Times New Roman"/>
          <w:sz w:val="28"/>
          <w:szCs w:val="28"/>
          <w:lang w:val="uk-UA"/>
        </w:rPr>
        <w:t> </w:t>
      </w:r>
      <w:r w:rsidR="007B2695" w:rsidRPr="00A2768A">
        <w:rPr>
          <w:rFonts w:ascii="Times New Roman" w:eastAsia="Arial" w:hAnsi="Times New Roman" w:cs="Times New Roman"/>
          <w:sz w:val="28"/>
          <w:szCs w:val="28"/>
          <w:lang w:val="uk-UA"/>
        </w:rPr>
        <w:t>Дискваліфікація без подальших санкцій. Учасник отримує червону картку і його</w:t>
      </w:r>
      <w:r w:rsidR="00A54E4C" w:rsidRPr="00A2768A">
        <w:rPr>
          <w:rFonts w:ascii="Times New Roman" w:eastAsia="Arial" w:hAnsi="Times New Roman" w:cs="Times New Roman"/>
          <w:sz w:val="28"/>
          <w:szCs w:val="28"/>
          <w:lang w:val="uk-UA"/>
        </w:rPr>
        <w:t xml:space="preserve"> </w:t>
      </w:r>
      <w:r w:rsidR="007B2695" w:rsidRPr="00A2768A">
        <w:rPr>
          <w:rFonts w:ascii="Times New Roman" w:eastAsia="Arial" w:hAnsi="Times New Roman" w:cs="Times New Roman"/>
          <w:sz w:val="28"/>
          <w:szCs w:val="28"/>
          <w:lang w:val="uk-UA"/>
        </w:rPr>
        <w:t>негайно дискваліфікують зі змагань без вчинення подальших санкції через:</w:t>
      </w:r>
    </w:p>
    <w:p w:rsidR="007B2695" w:rsidRPr="00A2768A" w:rsidRDefault="007B2695"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C87BF2">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перегляд траси поза дозволеною зоною спостереження;</w:t>
      </w:r>
    </w:p>
    <w:p w:rsidR="007B2695" w:rsidRPr="00A2768A" w:rsidRDefault="007B2695"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C87BF2">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відсутність усього необхідного спорядження перед початком спроби;</w:t>
      </w:r>
    </w:p>
    <w:p w:rsidR="007B2695" w:rsidRPr="00A2768A" w:rsidRDefault="007B2695"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C87BF2">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використання незатвердженого спорядження;</w:t>
      </w:r>
    </w:p>
    <w:p w:rsidR="007B2695" w:rsidRPr="00A2768A" w:rsidRDefault="007B2695" w:rsidP="00031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C87BF2">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несанкціонована зміна або відсутність майки для змагань і номера учасника,</w:t>
      </w:r>
      <w:r w:rsidR="00A54E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передбачених організаторами змагань;</w:t>
      </w:r>
    </w:p>
    <w:p w:rsidR="006C548C" w:rsidRPr="00A2768A" w:rsidRDefault="007B2695" w:rsidP="00C87BF2">
      <w:pPr>
        <w:spacing w:after="0" w:line="240" w:lineRule="auto"/>
        <w:ind w:firstLine="567"/>
        <w:jc w:val="both"/>
        <w:rPr>
          <w:rFonts w:ascii="Times New Roman" w:hAnsi="Times New Roman" w:cs="Times New Roman"/>
          <w:sz w:val="28"/>
          <w:szCs w:val="28"/>
          <w:lang w:val="uk-UA"/>
        </w:rPr>
      </w:pPr>
      <w:r w:rsidRPr="00A2768A">
        <w:rPr>
          <w:rFonts w:ascii="Times New Roman" w:eastAsia="Arial" w:hAnsi="Times New Roman" w:cs="Times New Roman"/>
          <w:sz w:val="28"/>
          <w:szCs w:val="28"/>
          <w:lang w:val="uk-UA"/>
        </w:rPr>
        <w:lastRenderedPageBreak/>
        <w:t>ґ)</w:t>
      </w:r>
      <w:r w:rsidR="00C87BF2">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несанкціоноване використання засобів комунікації в зоні ізоляції або іншій зоні з</w:t>
      </w:r>
      <w:r w:rsidR="00A54E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обмеженнями.</w:t>
      </w:r>
    </w:p>
    <w:p w:rsidR="006C548C" w:rsidRPr="00A2768A" w:rsidRDefault="007B2695" w:rsidP="00C87BF2">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Подавати апеляційну скаргу відносно таких рішень можна згідно з </w:t>
      </w:r>
      <w:r w:rsidR="00C87BF2">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Pr="00A2768A">
        <w:rPr>
          <w:rFonts w:ascii="Times New Roman" w:eastAsia="Arial" w:hAnsi="Times New Roman" w:cs="Times New Roman"/>
          <w:sz w:val="28"/>
          <w:szCs w:val="28"/>
          <w:lang w:val="uk-UA"/>
        </w:rPr>
        <w:t>ом 6.1 (див.</w:t>
      </w:r>
      <w:r w:rsidR="00C87BF2">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нижче)</w:t>
      </w:r>
      <w:r w:rsidR="00A0014C" w:rsidRPr="00A2768A">
        <w:rPr>
          <w:rFonts w:ascii="Times New Roman" w:eastAsia="Arial" w:hAnsi="Times New Roman" w:cs="Times New Roman"/>
          <w:sz w:val="28"/>
          <w:szCs w:val="28"/>
          <w:lang w:val="uk-UA"/>
        </w:rPr>
        <w:t>.</w:t>
      </w:r>
    </w:p>
    <w:p w:rsidR="006C548C" w:rsidRPr="00A2768A" w:rsidRDefault="00A54E4C" w:rsidP="00C87BF2">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5.2.4</w:t>
      </w:r>
      <w:r w:rsidR="00C87BF2">
        <w:rPr>
          <w:rFonts w:ascii="Times New Roman" w:eastAsia="Arial" w:hAnsi="Times New Roman" w:cs="Times New Roman"/>
          <w:sz w:val="28"/>
          <w:szCs w:val="28"/>
          <w:lang w:val="uk-UA"/>
        </w:rPr>
        <w:t> </w:t>
      </w:r>
      <w:r w:rsidR="00AD56E0" w:rsidRPr="00A2768A">
        <w:rPr>
          <w:rFonts w:ascii="Times New Roman" w:eastAsia="Arial" w:hAnsi="Times New Roman" w:cs="Times New Roman"/>
          <w:sz w:val="28"/>
          <w:szCs w:val="28"/>
          <w:lang w:val="uk-UA"/>
        </w:rPr>
        <w:t>Дискваліфікація з негайним повідомленням до Дисциплінарної комісії. Учасник</w:t>
      </w:r>
      <w:r w:rsidRPr="00A2768A">
        <w:rPr>
          <w:rFonts w:ascii="Times New Roman" w:eastAsia="Arial" w:hAnsi="Times New Roman" w:cs="Times New Roman"/>
          <w:sz w:val="28"/>
          <w:szCs w:val="28"/>
          <w:lang w:val="uk-UA"/>
        </w:rPr>
        <w:t xml:space="preserve"> </w:t>
      </w:r>
      <w:r w:rsidR="00AD56E0" w:rsidRPr="00A2768A">
        <w:rPr>
          <w:rFonts w:ascii="Times New Roman" w:eastAsia="Arial" w:hAnsi="Times New Roman" w:cs="Times New Roman"/>
          <w:sz w:val="28"/>
          <w:szCs w:val="28"/>
          <w:lang w:val="uk-UA"/>
        </w:rPr>
        <w:t>отримує червону картку і його негайно дискваліфікують зі змагань з повідомленням до</w:t>
      </w:r>
      <w:r w:rsidRPr="00A2768A">
        <w:rPr>
          <w:rFonts w:ascii="Times New Roman" w:eastAsia="Arial" w:hAnsi="Times New Roman" w:cs="Times New Roman"/>
          <w:sz w:val="28"/>
          <w:szCs w:val="28"/>
          <w:lang w:val="uk-UA"/>
        </w:rPr>
        <w:t xml:space="preserve"> </w:t>
      </w:r>
      <w:r w:rsidR="00AD56E0" w:rsidRPr="00A2768A">
        <w:rPr>
          <w:rFonts w:ascii="Times New Roman" w:eastAsia="Arial" w:hAnsi="Times New Roman" w:cs="Times New Roman"/>
          <w:sz w:val="28"/>
          <w:szCs w:val="28"/>
          <w:lang w:val="uk-UA"/>
        </w:rPr>
        <w:t>Дисциплінарної комісії, а у випадку порушення правил змагань, які є складовою частиною чемпіонату світу, учасника відстороняють від участі в наступних змагання МСАА за такі дії:</w:t>
      </w:r>
    </w:p>
    <w:p w:rsidR="00AD56E0" w:rsidRPr="00A2768A" w:rsidRDefault="00A54E4C" w:rsidP="00C87BF2">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a)</w:t>
      </w:r>
      <w:r w:rsidR="0081239B">
        <w:rPr>
          <w:rFonts w:ascii="Times New Roman" w:eastAsia="Arial" w:hAnsi="Times New Roman" w:cs="Times New Roman"/>
          <w:sz w:val="28"/>
          <w:szCs w:val="28"/>
          <w:lang w:val="uk-UA"/>
        </w:rPr>
        <w:t> </w:t>
      </w:r>
      <w:r w:rsidR="00AD56E0" w:rsidRPr="00A2768A">
        <w:rPr>
          <w:rFonts w:ascii="Times New Roman" w:eastAsia="Arial" w:hAnsi="Times New Roman" w:cs="Times New Roman"/>
          <w:sz w:val="28"/>
          <w:szCs w:val="28"/>
          <w:lang w:val="uk-UA"/>
        </w:rPr>
        <w:t>порушення правил у зоні змаг</w:t>
      </w:r>
      <w:r w:rsidR="0081239B">
        <w:rPr>
          <w:rFonts w:ascii="Times New Roman" w:eastAsia="Arial" w:hAnsi="Times New Roman" w:cs="Times New Roman"/>
          <w:sz w:val="28"/>
          <w:szCs w:val="28"/>
          <w:lang w:val="uk-UA"/>
        </w:rPr>
        <w:t>ань, зоні ізоляції чи транзиту:</w:t>
      </w:r>
    </w:p>
    <w:p w:rsidR="00AD56E0" w:rsidRPr="00A2768A" w:rsidRDefault="0081239B" w:rsidP="00C87BF2">
      <w:pPr>
        <w:tabs>
          <w:tab w:val="left" w:pos="68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sidR="00A54E4C"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AD56E0" w:rsidRPr="00A2768A">
        <w:rPr>
          <w:rFonts w:ascii="Times New Roman" w:eastAsia="Arial" w:hAnsi="Times New Roman" w:cs="Times New Roman"/>
          <w:sz w:val="28"/>
          <w:szCs w:val="28"/>
          <w:lang w:val="uk-UA"/>
        </w:rPr>
        <w:t>збір інформації про трасу, на якій проходять змагання, окрім дозволеної правилами;</w:t>
      </w:r>
    </w:p>
    <w:p w:rsidR="006C548C" w:rsidRPr="00A2768A" w:rsidRDefault="0081239B" w:rsidP="00C87BF2">
      <w:pPr>
        <w:tabs>
          <w:tab w:val="left" w:pos="68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w:t>
      </w:r>
      <w:r w:rsidR="00A54E4C"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AD56E0" w:rsidRPr="00A2768A">
        <w:rPr>
          <w:rFonts w:ascii="Times New Roman" w:eastAsia="Arial" w:hAnsi="Times New Roman" w:cs="Times New Roman"/>
          <w:sz w:val="28"/>
          <w:szCs w:val="28"/>
          <w:lang w:val="uk-UA"/>
        </w:rPr>
        <w:t>збір інформації і передача її іншим учасниками, окрім дозволеної правилами</w:t>
      </w:r>
      <w:r w:rsidR="00A0014C" w:rsidRPr="00A2768A">
        <w:rPr>
          <w:rFonts w:ascii="Times New Roman" w:eastAsia="Arial" w:hAnsi="Times New Roman" w:cs="Times New Roman"/>
          <w:sz w:val="28"/>
          <w:szCs w:val="28"/>
          <w:lang w:val="uk-UA"/>
        </w:rPr>
        <w:t>;</w:t>
      </w:r>
    </w:p>
    <w:p w:rsidR="00AD56E0" w:rsidRPr="00A2768A" w:rsidRDefault="0081239B" w:rsidP="00C87BF2">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I</w:t>
      </w:r>
      <w:r w:rsidR="00A54E4C"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AD56E0" w:rsidRPr="00A2768A">
        <w:rPr>
          <w:rFonts w:ascii="Times New Roman" w:eastAsia="Arial" w:hAnsi="Times New Roman" w:cs="Times New Roman"/>
          <w:sz w:val="28"/>
          <w:szCs w:val="28"/>
          <w:lang w:val="uk-UA"/>
        </w:rPr>
        <w:t>учасник відволікає або заважає іншому учасник</w:t>
      </w:r>
      <w:r w:rsidR="00A54E4C" w:rsidRPr="00A2768A">
        <w:rPr>
          <w:rFonts w:ascii="Times New Roman" w:eastAsia="Arial" w:hAnsi="Times New Roman" w:cs="Times New Roman"/>
          <w:sz w:val="28"/>
          <w:szCs w:val="28"/>
          <w:lang w:val="uk-UA"/>
        </w:rPr>
        <w:t>у, який готується до сходження;</w:t>
      </w:r>
    </w:p>
    <w:p w:rsidR="00AD56E0" w:rsidRPr="00A2768A" w:rsidRDefault="0081239B" w:rsidP="00C87BF2">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V</w:t>
      </w:r>
      <w:r w:rsidR="00A54E4C"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AD56E0" w:rsidRPr="00A2768A">
        <w:rPr>
          <w:rFonts w:ascii="Times New Roman" w:eastAsia="Arial" w:hAnsi="Times New Roman" w:cs="Times New Roman"/>
          <w:sz w:val="28"/>
          <w:szCs w:val="28"/>
          <w:lang w:val="uk-UA"/>
        </w:rPr>
        <w:t xml:space="preserve">учасник не виконує інструкції офіційних суддів і/або представників організатора змагань; </w:t>
      </w:r>
    </w:p>
    <w:p w:rsidR="006C548C" w:rsidRPr="00A2768A" w:rsidRDefault="0081239B" w:rsidP="00C87BF2">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V</w:t>
      </w:r>
      <w:r w:rsidR="00A54E4C"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AD56E0" w:rsidRPr="00A2768A">
        <w:rPr>
          <w:rFonts w:ascii="Times New Roman" w:eastAsia="Arial" w:hAnsi="Times New Roman" w:cs="Times New Roman"/>
          <w:sz w:val="28"/>
          <w:szCs w:val="28"/>
          <w:lang w:val="uk-UA"/>
        </w:rPr>
        <w:t>відмова підкорятися положенням про рекламу, що регулюють одяг учасників змагань</w:t>
      </w:r>
      <w:r w:rsidR="00A0014C" w:rsidRPr="00A2768A">
        <w:rPr>
          <w:rFonts w:ascii="Times New Roman" w:eastAsia="Arial" w:hAnsi="Times New Roman" w:cs="Times New Roman"/>
          <w:sz w:val="28"/>
          <w:szCs w:val="28"/>
          <w:lang w:val="uk-UA"/>
        </w:rPr>
        <w:t>.</w:t>
      </w:r>
    </w:p>
    <w:p w:rsidR="006C548C" w:rsidRPr="00A2768A" w:rsidRDefault="00AD56E0" w:rsidP="00C87BF2">
      <w:pPr>
        <w:tabs>
          <w:tab w:val="left" w:pos="6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A54E4C" w:rsidRPr="00A2768A">
        <w:rPr>
          <w:rFonts w:ascii="Times New Roman" w:eastAsia="Arial" w:hAnsi="Times New Roman" w:cs="Times New Roman"/>
          <w:sz w:val="28"/>
          <w:szCs w:val="28"/>
          <w:lang w:val="uk-UA"/>
        </w:rPr>
        <w:t>)</w:t>
      </w:r>
      <w:r w:rsidR="0081239B">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порушення правил поза межами зони змагань, але на виду у глядачів:</w:t>
      </w:r>
    </w:p>
    <w:p w:rsidR="006C548C" w:rsidRPr="00A2768A" w:rsidRDefault="0081239B" w:rsidP="00C87BF2">
      <w:pPr>
        <w:tabs>
          <w:tab w:val="left" w:pos="118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sidR="00A54E4C"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AD56E0" w:rsidRPr="00A2768A">
        <w:rPr>
          <w:rFonts w:ascii="Times New Roman" w:eastAsia="Arial" w:hAnsi="Times New Roman" w:cs="Times New Roman"/>
          <w:sz w:val="28"/>
          <w:szCs w:val="28"/>
          <w:lang w:val="uk-UA"/>
        </w:rPr>
        <w:t>неспортивна поведінка або інше серйозне порушення порядку під час змагань</w:t>
      </w:r>
      <w:r w:rsidR="00A0014C" w:rsidRPr="00A2768A">
        <w:rPr>
          <w:rFonts w:ascii="Times New Roman" w:eastAsia="Arial" w:hAnsi="Times New Roman" w:cs="Times New Roman"/>
          <w:sz w:val="28"/>
          <w:szCs w:val="28"/>
          <w:lang w:val="uk-UA"/>
        </w:rPr>
        <w:t>;</w:t>
      </w:r>
    </w:p>
    <w:p w:rsidR="006C548C" w:rsidRPr="00A2768A" w:rsidRDefault="0081239B" w:rsidP="00C87BF2">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w:t>
      </w:r>
      <w:r w:rsidR="00A54E4C"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AD56E0" w:rsidRPr="00A2768A">
        <w:rPr>
          <w:rFonts w:ascii="Times New Roman" w:eastAsia="Arial" w:hAnsi="Times New Roman" w:cs="Times New Roman"/>
          <w:sz w:val="28"/>
          <w:szCs w:val="28"/>
          <w:lang w:val="uk-UA"/>
        </w:rPr>
        <w:t>неспортивна поведінка або інше серйозне порушення та/або образа та/або грубі висловлення відносно офіційних представників МСАА, організаторів і/або представників команди та/або інших учасників змагань, глядачів.</w:t>
      </w:r>
    </w:p>
    <w:p w:rsidR="006C548C" w:rsidRPr="00A2768A" w:rsidRDefault="00A54E4C" w:rsidP="00C87BF2">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5.2.5</w:t>
      </w:r>
      <w:r w:rsidR="0081239B">
        <w:rPr>
          <w:rFonts w:ascii="Times New Roman" w:eastAsia="Arial" w:hAnsi="Times New Roman" w:cs="Times New Roman"/>
          <w:sz w:val="28"/>
          <w:szCs w:val="28"/>
        </w:rPr>
        <w:t> </w:t>
      </w:r>
      <w:r w:rsidR="00AD56E0" w:rsidRPr="00A2768A">
        <w:rPr>
          <w:rFonts w:ascii="Times New Roman" w:eastAsia="Arial" w:hAnsi="Times New Roman" w:cs="Times New Roman"/>
          <w:sz w:val="28"/>
          <w:szCs w:val="28"/>
          <w:lang w:val="uk-UA"/>
        </w:rPr>
        <w:t>У найближчий зручний час після пред’явлення жов</w:t>
      </w:r>
      <w:r w:rsidR="001061B3" w:rsidRPr="00A2768A">
        <w:rPr>
          <w:rFonts w:ascii="Times New Roman" w:eastAsia="Arial" w:hAnsi="Times New Roman" w:cs="Times New Roman"/>
          <w:sz w:val="28"/>
          <w:szCs w:val="28"/>
          <w:lang w:val="uk-UA"/>
        </w:rPr>
        <w:t xml:space="preserve">тої чи червоної картки головний </w:t>
      </w:r>
      <w:r w:rsidR="00AD56E0" w:rsidRPr="00A2768A">
        <w:rPr>
          <w:rFonts w:ascii="Times New Roman" w:eastAsia="Arial" w:hAnsi="Times New Roman" w:cs="Times New Roman"/>
          <w:sz w:val="28"/>
          <w:szCs w:val="28"/>
          <w:lang w:val="uk-UA"/>
        </w:rPr>
        <w:t>суддя (від свого імені або після наради із суддею з виду, який показав червону картку</w:t>
      </w:r>
      <w:r w:rsidR="001061B3" w:rsidRPr="00A2768A">
        <w:rPr>
          <w:rFonts w:ascii="Times New Roman" w:eastAsia="Arial" w:hAnsi="Times New Roman" w:cs="Times New Roman"/>
          <w:sz w:val="28"/>
          <w:szCs w:val="28"/>
          <w:lang w:val="uk-UA"/>
        </w:rPr>
        <w:t xml:space="preserve">) </w:t>
      </w:r>
      <w:r w:rsidR="00AD56E0" w:rsidRPr="00A2768A">
        <w:rPr>
          <w:rFonts w:ascii="Times New Roman" w:eastAsia="Arial" w:hAnsi="Times New Roman" w:cs="Times New Roman"/>
          <w:sz w:val="28"/>
          <w:szCs w:val="28"/>
          <w:lang w:val="uk-UA"/>
        </w:rPr>
        <w:t>зобов’язаний:</w:t>
      </w:r>
    </w:p>
    <w:p w:rsidR="00520C8A" w:rsidRPr="00A2768A" w:rsidRDefault="00520C8A" w:rsidP="00C87BF2">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81239B">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надати письмовий звіт менеджеру команди учасника (у випадку відсутності менеджера</w:t>
      </w:r>
      <w:r w:rsidR="00A54E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 xml:space="preserve">– безпосередньо учаснику) про образливі дії. Головний суддя вирішує, чи </w:t>
      </w:r>
      <w:r w:rsidR="00A54E4C" w:rsidRPr="00A2768A">
        <w:rPr>
          <w:rFonts w:ascii="Times New Roman" w:eastAsia="Arial" w:hAnsi="Times New Roman" w:cs="Times New Roman"/>
          <w:sz w:val="28"/>
          <w:szCs w:val="28"/>
          <w:lang w:val="uk-UA"/>
        </w:rPr>
        <w:t xml:space="preserve">виконувати </w:t>
      </w:r>
      <w:r w:rsidRPr="00A2768A">
        <w:rPr>
          <w:rFonts w:ascii="Times New Roman" w:eastAsia="Arial" w:hAnsi="Times New Roman" w:cs="Times New Roman"/>
          <w:sz w:val="28"/>
          <w:szCs w:val="28"/>
          <w:lang w:val="uk-UA"/>
        </w:rPr>
        <w:t>подальші дисциплінарні санкції згідно з правилами;</w:t>
      </w:r>
    </w:p>
    <w:p w:rsidR="006C548C" w:rsidRPr="00A2768A" w:rsidRDefault="00520C8A" w:rsidP="00C87BF2">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81239B">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надати копію письмового звіту разом з детальним описом порушення правил, будь-які</w:t>
      </w:r>
      <w:r w:rsidR="00A54E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докази щодо використання додаткових санкцій до Комісії МСАА для направлення в</w:t>
      </w:r>
      <w:r w:rsidR="00A54E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дисциплінарний орган МСАА.</w:t>
      </w:r>
    </w:p>
    <w:p w:rsidR="00520C8A" w:rsidRPr="00A2768A" w:rsidRDefault="00520C8A" w:rsidP="00C87BF2">
      <w:pPr>
        <w:spacing w:after="0" w:line="240" w:lineRule="auto"/>
        <w:ind w:firstLine="567"/>
        <w:jc w:val="both"/>
        <w:rPr>
          <w:rFonts w:ascii="Times New Roman" w:hAnsi="Times New Roman" w:cs="Times New Roman"/>
          <w:sz w:val="28"/>
          <w:szCs w:val="28"/>
          <w:lang w:val="uk-UA"/>
        </w:rPr>
      </w:pPr>
    </w:p>
    <w:p w:rsidR="006C548C" w:rsidRPr="00A2768A" w:rsidRDefault="00A54E4C" w:rsidP="00C87BF2">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5.3 </w:t>
      </w:r>
      <w:r w:rsidR="00520C8A" w:rsidRPr="00A2768A">
        <w:rPr>
          <w:rFonts w:ascii="Times New Roman" w:eastAsia="Arial Black" w:hAnsi="Times New Roman" w:cs="Times New Roman"/>
          <w:b/>
          <w:bCs/>
          <w:sz w:val="28"/>
          <w:szCs w:val="28"/>
          <w:lang w:val="uk-UA"/>
        </w:rPr>
        <w:t>ОФІЦІЙНІ ПРЕДСТАВНИКИ КОМАНД</w:t>
      </w:r>
    </w:p>
    <w:p w:rsidR="006C548C" w:rsidRPr="00A2768A" w:rsidRDefault="00A54E4C" w:rsidP="00C87BF2">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5.3.1</w:t>
      </w:r>
      <w:r w:rsidR="00834F84">
        <w:rPr>
          <w:rFonts w:ascii="Times New Roman" w:eastAsia="Arial" w:hAnsi="Times New Roman" w:cs="Times New Roman"/>
          <w:sz w:val="28"/>
          <w:szCs w:val="28"/>
        </w:rPr>
        <w:t> </w:t>
      </w:r>
      <w:r w:rsidR="00520C8A" w:rsidRPr="00A2768A">
        <w:rPr>
          <w:rFonts w:ascii="Times New Roman" w:eastAsia="Arial" w:hAnsi="Times New Roman" w:cs="Times New Roman"/>
          <w:sz w:val="28"/>
          <w:szCs w:val="28"/>
          <w:lang w:val="uk-UA"/>
        </w:rPr>
        <w:t>Для офіційних представників команд існують ті ж правила, що й для учасників</w:t>
      </w:r>
      <w:r w:rsidRPr="00A2768A">
        <w:rPr>
          <w:rFonts w:ascii="Times New Roman" w:eastAsia="Arial" w:hAnsi="Times New Roman" w:cs="Times New Roman"/>
          <w:sz w:val="28"/>
          <w:szCs w:val="28"/>
          <w:lang w:val="uk-UA"/>
        </w:rPr>
        <w:t xml:space="preserve"> </w:t>
      </w:r>
      <w:r w:rsidR="00520C8A" w:rsidRPr="00A2768A">
        <w:rPr>
          <w:rFonts w:ascii="Times New Roman" w:eastAsia="Arial" w:hAnsi="Times New Roman" w:cs="Times New Roman"/>
          <w:sz w:val="28"/>
          <w:szCs w:val="28"/>
          <w:lang w:val="uk-UA"/>
        </w:rPr>
        <w:t>змагань.</w:t>
      </w:r>
    </w:p>
    <w:p w:rsidR="00834F84" w:rsidRDefault="00834F84" w:rsidP="00C87BF2">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6C548C" w:rsidRPr="00A2768A" w:rsidRDefault="00A54E4C" w:rsidP="00C87BF2">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lastRenderedPageBreak/>
        <w:t xml:space="preserve">5.4 </w:t>
      </w:r>
      <w:r w:rsidR="00520C8A" w:rsidRPr="00A2768A">
        <w:rPr>
          <w:rFonts w:ascii="Times New Roman" w:eastAsia="Arial Black" w:hAnsi="Times New Roman" w:cs="Times New Roman"/>
          <w:b/>
          <w:bCs/>
          <w:sz w:val="28"/>
          <w:szCs w:val="28"/>
          <w:lang w:val="uk-UA"/>
        </w:rPr>
        <w:t>ІНШІ ОСОБИ</w:t>
      </w:r>
    </w:p>
    <w:p w:rsidR="006C548C" w:rsidRDefault="00A54E4C" w:rsidP="00C87BF2">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5.4.1</w:t>
      </w:r>
      <w:r w:rsidR="00834F84">
        <w:rPr>
          <w:rFonts w:ascii="Times New Roman" w:eastAsia="Arial" w:hAnsi="Times New Roman" w:cs="Times New Roman"/>
          <w:sz w:val="28"/>
          <w:szCs w:val="28"/>
        </w:rPr>
        <w:t> </w:t>
      </w:r>
      <w:r w:rsidR="00520C8A" w:rsidRPr="00A2768A">
        <w:rPr>
          <w:rFonts w:ascii="Times New Roman" w:eastAsia="Arial" w:hAnsi="Times New Roman" w:cs="Times New Roman"/>
          <w:sz w:val="28"/>
          <w:szCs w:val="28"/>
          <w:lang w:val="uk-UA"/>
        </w:rPr>
        <w:t xml:space="preserve">Головний суддя уповноважений вимагати залишити зону змагань </w:t>
      </w:r>
      <w:r w:rsidR="00834F84" w:rsidRPr="00834F84">
        <w:rPr>
          <w:rFonts w:ascii="Times New Roman" w:eastAsia="Arial" w:hAnsi="Times New Roman" w:cs="Times New Roman"/>
          <w:sz w:val="28"/>
          <w:szCs w:val="28"/>
          <w:lang w:val="uk-UA"/>
        </w:rPr>
        <w:br/>
      </w:r>
      <w:r w:rsidR="00520C8A" w:rsidRPr="00A2768A">
        <w:rPr>
          <w:rFonts w:ascii="Times New Roman" w:eastAsia="Arial" w:hAnsi="Times New Roman" w:cs="Times New Roman"/>
          <w:sz w:val="28"/>
          <w:szCs w:val="28"/>
          <w:lang w:val="uk-UA"/>
        </w:rPr>
        <w:t xml:space="preserve">(у тому числі зоні </w:t>
      </w:r>
      <w:proofErr w:type="spellStart"/>
      <w:r w:rsidR="00520C8A" w:rsidRPr="00A2768A">
        <w:rPr>
          <w:rFonts w:ascii="Times New Roman" w:eastAsia="Arial" w:hAnsi="Times New Roman" w:cs="Times New Roman"/>
          <w:sz w:val="28"/>
          <w:szCs w:val="28"/>
          <w:lang w:val="uk-UA"/>
        </w:rPr>
        <w:t>золяції</w:t>
      </w:r>
      <w:proofErr w:type="spellEnd"/>
      <w:r w:rsidR="00520C8A" w:rsidRPr="00A2768A">
        <w:rPr>
          <w:rFonts w:ascii="Times New Roman" w:eastAsia="Arial" w:hAnsi="Times New Roman" w:cs="Times New Roman"/>
          <w:sz w:val="28"/>
          <w:szCs w:val="28"/>
          <w:lang w:val="uk-UA"/>
        </w:rPr>
        <w:t xml:space="preserve"> чи транзиту) від будь-якої особи, яка порушує правила, а у випадку необхідності призупинити змагання доти, поки цю вимогу не буде виконано.</w:t>
      </w:r>
    </w:p>
    <w:p w:rsidR="00C87BF2" w:rsidRPr="00A2768A" w:rsidRDefault="00C87BF2" w:rsidP="00C87BF2">
      <w:pPr>
        <w:tabs>
          <w:tab w:val="left" w:pos="820"/>
        </w:tabs>
        <w:spacing w:after="0" w:line="240" w:lineRule="auto"/>
        <w:ind w:firstLine="567"/>
        <w:jc w:val="both"/>
        <w:rPr>
          <w:rFonts w:ascii="Times New Roman" w:eastAsia="Arial" w:hAnsi="Times New Roman" w:cs="Times New Roman"/>
          <w:sz w:val="28"/>
          <w:szCs w:val="28"/>
          <w:lang w:val="uk-UA"/>
        </w:rPr>
      </w:pPr>
    </w:p>
    <w:p w:rsidR="006C548C" w:rsidRPr="001B3871" w:rsidRDefault="00A0014C" w:rsidP="001B3871">
      <w:pPr>
        <w:spacing w:after="0" w:line="240" w:lineRule="auto"/>
        <w:ind w:firstLine="567"/>
        <w:jc w:val="both"/>
        <w:rPr>
          <w:rFonts w:ascii="Times New Roman" w:eastAsia="Arial Black" w:hAnsi="Times New Roman" w:cs="Times New Roman"/>
          <w:sz w:val="32"/>
          <w:szCs w:val="28"/>
          <w:lang w:val="uk-UA"/>
        </w:rPr>
      </w:pPr>
      <w:r w:rsidRPr="001B3871">
        <w:rPr>
          <w:rFonts w:ascii="Times New Roman" w:eastAsia="Arial Black" w:hAnsi="Times New Roman" w:cs="Times New Roman"/>
          <w:b/>
          <w:bCs/>
          <w:position w:val="1"/>
          <w:sz w:val="32"/>
          <w:szCs w:val="28"/>
          <w:lang w:val="uk-UA"/>
        </w:rPr>
        <w:t xml:space="preserve">6 </w:t>
      </w:r>
      <w:r w:rsidR="009E1551" w:rsidRPr="001B3871">
        <w:rPr>
          <w:rFonts w:ascii="Times New Roman" w:eastAsia="Arial Black" w:hAnsi="Times New Roman" w:cs="Times New Roman"/>
          <w:b/>
          <w:bCs/>
          <w:position w:val="1"/>
          <w:sz w:val="32"/>
          <w:szCs w:val="28"/>
          <w:lang w:val="uk-UA"/>
        </w:rPr>
        <w:t>ПРОЦЕДУРА ПОДАЧІ АПЕЛЯЦІЇ</w:t>
      </w:r>
    </w:p>
    <w:p w:rsidR="006C548C" w:rsidRPr="00A2768A" w:rsidRDefault="006C548C" w:rsidP="001B3871">
      <w:pPr>
        <w:spacing w:after="0" w:line="240" w:lineRule="auto"/>
        <w:ind w:firstLine="567"/>
        <w:jc w:val="both"/>
        <w:rPr>
          <w:rFonts w:ascii="Times New Roman" w:hAnsi="Times New Roman" w:cs="Times New Roman"/>
          <w:sz w:val="28"/>
          <w:szCs w:val="28"/>
          <w:lang w:val="uk-UA"/>
        </w:rPr>
      </w:pPr>
    </w:p>
    <w:p w:rsidR="006C548C" w:rsidRPr="00A2768A" w:rsidRDefault="00A54E4C" w:rsidP="001B3871">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6.1 ЗАГАЛЬНІ ПОЛОЖЕННЯ</w:t>
      </w:r>
    </w:p>
    <w:p w:rsidR="006C548C" w:rsidRPr="00A2768A" w:rsidRDefault="00A54E4C" w:rsidP="001B3871">
      <w:pPr>
        <w:spacing w:after="0" w:line="240" w:lineRule="auto"/>
        <w:ind w:firstLine="567"/>
        <w:jc w:val="both"/>
        <w:rPr>
          <w:rFonts w:ascii="Times New Roman" w:hAnsi="Times New Roman" w:cs="Times New Roman"/>
          <w:sz w:val="28"/>
          <w:szCs w:val="28"/>
          <w:lang w:val="uk-UA"/>
        </w:rPr>
      </w:pPr>
      <w:r w:rsidRPr="00A2768A">
        <w:rPr>
          <w:rFonts w:ascii="Times New Roman" w:eastAsia="Arial" w:hAnsi="Times New Roman" w:cs="Times New Roman"/>
          <w:sz w:val="28"/>
          <w:szCs w:val="28"/>
          <w:lang w:val="uk-UA"/>
        </w:rPr>
        <w:t>6.1.1</w:t>
      </w:r>
      <w:r w:rsidR="00B32C63">
        <w:rPr>
          <w:rFonts w:ascii="Times New Roman" w:eastAsia="Arial" w:hAnsi="Times New Roman" w:cs="Times New Roman"/>
          <w:sz w:val="28"/>
          <w:szCs w:val="28"/>
        </w:rPr>
        <w:t> </w:t>
      </w:r>
      <w:r w:rsidR="009E1551" w:rsidRPr="00A2768A">
        <w:rPr>
          <w:rFonts w:ascii="Times New Roman" w:eastAsia="Arial" w:hAnsi="Times New Roman" w:cs="Times New Roman"/>
          <w:sz w:val="28"/>
          <w:szCs w:val="28"/>
          <w:lang w:val="uk-UA"/>
        </w:rPr>
        <w:t>Усі усні й письмові апеляції, а також офіційні відповіді на них повинні робитися</w:t>
      </w:r>
      <w:r w:rsidRPr="00A2768A">
        <w:rPr>
          <w:rFonts w:ascii="Times New Roman" w:eastAsia="Arial" w:hAnsi="Times New Roman" w:cs="Times New Roman"/>
          <w:sz w:val="28"/>
          <w:szCs w:val="28"/>
          <w:lang w:val="uk-UA"/>
        </w:rPr>
        <w:t xml:space="preserve"> </w:t>
      </w:r>
      <w:r w:rsidR="009E1551" w:rsidRPr="00A2768A">
        <w:rPr>
          <w:rFonts w:ascii="Times New Roman" w:eastAsia="Arial" w:hAnsi="Times New Roman" w:cs="Times New Roman"/>
          <w:sz w:val="28"/>
          <w:szCs w:val="28"/>
          <w:lang w:val="uk-UA"/>
        </w:rPr>
        <w:t>англійською мовою.</w:t>
      </w:r>
    </w:p>
    <w:p w:rsidR="006C548C" w:rsidRPr="00A2768A" w:rsidRDefault="009E1551"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пеляція приймається тільки тоді, коли внесена плата за подання апеляції, яка подана за узгодженою формою.</w:t>
      </w:r>
    </w:p>
    <w:p w:rsidR="006C548C" w:rsidRPr="00A2768A" w:rsidRDefault="00A54E4C"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6.1.2</w:t>
      </w:r>
      <w:r w:rsidR="00B32C63">
        <w:rPr>
          <w:rFonts w:ascii="Times New Roman" w:eastAsia="Arial" w:hAnsi="Times New Roman" w:cs="Times New Roman"/>
          <w:sz w:val="28"/>
          <w:szCs w:val="28"/>
        </w:rPr>
        <w:t> </w:t>
      </w:r>
      <w:r w:rsidR="009E1551" w:rsidRPr="00A2768A">
        <w:rPr>
          <w:rFonts w:ascii="Times New Roman" w:eastAsia="Arial" w:hAnsi="Times New Roman" w:cs="Times New Roman"/>
          <w:sz w:val="28"/>
          <w:szCs w:val="28"/>
          <w:lang w:val="uk-UA"/>
        </w:rPr>
        <w:t>Тренер учасника (у випадку, якщо тренер відсутній – сам учасник) має право подати апеляцію щодо фінального результату. Протест направляється головному судді протягом 10 хвилин після оголошення фінальних результатів і повинен супроводжуватися сплатою 100 євро, які повертаються, якщо протест задовольнять.</w:t>
      </w:r>
    </w:p>
    <w:p w:rsidR="009E1551" w:rsidRPr="00A2768A" w:rsidRDefault="009E1551" w:rsidP="001B3871">
      <w:pPr>
        <w:spacing w:after="0" w:line="240" w:lineRule="auto"/>
        <w:ind w:firstLine="567"/>
        <w:jc w:val="both"/>
        <w:rPr>
          <w:rFonts w:ascii="Times New Roman" w:eastAsia="Arial" w:hAnsi="Times New Roman" w:cs="Times New Roman"/>
          <w:sz w:val="28"/>
          <w:szCs w:val="28"/>
          <w:lang w:val="uk-UA"/>
        </w:rPr>
      </w:pPr>
    </w:p>
    <w:p w:rsidR="006C548C" w:rsidRPr="00A2768A" w:rsidRDefault="00A54E4C" w:rsidP="001B3871">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6.2 </w:t>
      </w:r>
      <w:r w:rsidR="009E1551" w:rsidRPr="00A2768A">
        <w:rPr>
          <w:rFonts w:ascii="Times New Roman" w:eastAsia="Arial Black" w:hAnsi="Times New Roman" w:cs="Times New Roman"/>
          <w:b/>
          <w:bCs/>
          <w:sz w:val="28"/>
          <w:szCs w:val="28"/>
          <w:lang w:val="uk-UA"/>
        </w:rPr>
        <w:t>АПЕЛЯЦІЙНА КОМІСІЯ ЗМАГАНЬ</w:t>
      </w:r>
    </w:p>
    <w:p w:rsidR="009E1551" w:rsidRPr="00A2768A" w:rsidRDefault="00A54E4C"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6.2.1</w:t>
      </w:r>
      <w:r w:rsidR="00B32C63">
        <w:rPr>
          <w:rFonts w:ascii="Times New Roman" w:eastAsia="Arial" w:hAnsi="Times New Roman" w:cs="Times New Roman"/>
          <w:sz w:val="28"/>
          <w:szCs w:val="28"/>
        </w:rPr>
        <w:t> </w:t>
      </w:r>
      <w:r w:rsidR="009E1551" w:rsidRPr="00A2768A">
        <w:rPr>
          <w:rFonts w:ascii="Times New Roman" w:eastAsia="Arial" w:hAnsi="Times New Roman" w:cs="Times New Roman"/>
          <w:sz w:val="28"/>
          <w:szCs w:val="28"/>
          <w:lang w:val="uk-UA"/>
        </w:rPr>
        <w:t xml:space="preserve">У випадку письмової апеляції або у випадку, описаному в </w:t>
      </w:r>
      <w:r w:rsidR="00B32C63">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9E1551" w:rsidRPr="00A2768A">
        <w:rPr>
          <w:rFonts w:ascii="Times New Roman" w:eastAsia="Arial" w:hAnsi="Times New Roman" w:cs="Times New Roman"/>
          <w:sz w:val="28"/>
          <w:szCs w:val="28"/>
          <w:lang w:val="uk-UA"/>
        </w:rPr>
        <w:t>і 6.4.2</w:t>
      </w:r>
      <w:r w:rsidR="00B32C63">
        <w:rPr>
          <w:rFonts w:ascii="Times New Roman" w:eastAsia="Arial" w:hAnsi="Times New Roman" w:cs="Times New Roman"/>
          <w:sz w:val="28"/>
          <w:szCs w:val="28"/>
        </w:rPr>
        <w:t> </w:t>
      </w:r>
      <w:r w:rsidR="009E1551" w:rsidRPr="00A2768A">
        <w:rPr>
          <w:rFonts w:ascii="Times New Roman" w:eastAsia="Arial" w:hAnsi="Times New Roman" w:cs="Times New Roman"/>
          <w:sz w:val="28"/>
          <w:szCs w:val="28"/>
          <w:lang w:val="uk-UA"/>
        </w:rPr>
        <w:t>б нижче,</w:t>
      </w:r>
      <w:r w:rsidRPr="00A2768A">
        <w:rPr>
          <w:rFonts w:ascii="Times New Roman" w:eastAsia="Arial" w:hAnsi="Times New Roman" w:cs="Times New Roman"/>
          <w:sz w:val="28"/>
          <w:szCs w:val="28"/>
          <w:lang w:val="uk-UA"/>
        </w:rPr>
        <w:t xml:space="preserve"> </w:t>
      </w:r>
      <w:r w:rsidR="009E1551" w:rsidRPr="00A2768A">
        <w:rPr>
          <w:rFonts w:ascii="Times New Roman" w:eastAsia="Arial" w:hAnsi="Times New Roman" w:cs="Times New Roman"/>
          <w:sz w:val="28"/>
          <w:szCs w:val="28"/>
          <w:lang w:val="uk-UA"/>
        </w:rPr>
        <w:t xml:space="preserve">головний суддя повинен скликати Апеляційну комісію, до складу якої входять головний суддя, </w:t>
      </w:r>
      <w:proofErr w:type="spellStart"/>
      <w:r w:rsidR="009E1551" w:rsidRPr="00A2768A">
        <w:rPr>
          <w:rFonts w:ascii="Times New Roman" w:eastAsia="Arial" w:hAnsi="Times New Roman" w:cs="Times New Roman"/>
          <w:sz w:val="28"/>
          <w:szCs w:val="28"/>
          <w:lang w:val="uk-UA"/>
        </w:rPr>
        <w:t>суддя</w:t>
      </w:r>
      <w:proofErr w:type="spellEnd"/>
      <w:r w:rsidR="009E1551" w:rsidRPr="00A2768A">
        <w:rPr>
          <w:rFonts w:ascii="Times New Roman" w:eastAsia="Arial" w:hAnsi="Times New Roman" w:cs="Times New Roman"/>
          <w:sz w:val="28"/>
          <w:szCs w:val="28"/>
          <w:lang w:val="uk-UA"/>
        </w:rPr>
        <w:t xml:space="preserve"> з виду, який не є учасником оскаржених дій. Рішення приймається якнайшвидше. У випадку письмової апеляції рішення Апеляційної комісії надається в письмовому вигляді і вручається головним суддею особі, яка подала апеляцію або, у випадку подання апеляції згідно з </w:t>
      </w:r>
      <w:r w:rsidR="00B32C63">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9E1551" w:rsidRPr="00A2768A">
        <w:rPr>
          <w:rFonts w:ascii="Times New Roman" w:eastAsia="Arial" w:hAnsi="Times New Roman" w:cs="Times New Roman"/>
          <w:sz w:val="28"/>
          <w:szCs w:val="28"/>
          <w:lang w:val="uk-UA"/>
        </w:rPr>
        <w:t>ом 6.4.2</w:t>
      </w:r>
      <w:r w:rsidR="00B32C63">
        <w:rPr>
          <w:rFonts w:ascii="Times New Roman" w:eastAsia="Arial" w:hAnsi="Times New Roman" w:cs="Times New Roman"/>
          <w:sz w:val="28"/>
          <w:szCs w:val="28"/>
          <w:lang w:val="uk-UA"/>
        </w:rPr>
        <w:t> </w:t>
      </w:r>
      <w:r w:rsidR="009E1551" w:rsidRPr="00A2768A">
        <w:rPr>
          <w:rFonts w:ascii="Times New Roman" w:eastAsia="Arial" w:hAnsi="Times New Roman" w:cs="Times New Roman"/>
          <w:sz w:val="28"/>
          <w:szCs w:val="28"/>
          <w:lang w:val="uk-UA"/>
        </w:rPr>
        <w:t>б, указаному нижче, менеджеру команди і/або учаснику змагань.</w:t>
      </w:r>
    </w:p>
    <w:p w:rsidR="006C548C" w:rsidRPr="00A2768A" w:rsidRDefault="00A54E4C"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6.2.2</w:t>
      </w:r>
      <w:r w:rsidR="00B32C63">
        <w:rPr>
          <w:rFonts w:ascii="Times New Roman" w:eastAsia="Arial" w:hAnsi="Times New Roman" w:cs="Times New Roman"/>
          <w:sz w:val="28"/>
          <w:szCs w:val="28"/>
          <w:lang w:val="uk-UA"/>
        </w:rPr>
        <w:t> </w:t>
      </w:r>
      <w:r w:rsidR="009E1551" w:rsidRPr="00A2768A">
        <w:rPr>
          <w:rFonts w:ascii="Times New Roman" w:eastAsia="Arial" w:hAnsi="Times New Roman" w:cs="Times New Roman"/>
          <w:sz w:val="28"/>
          <w:szCs w:val="28"/>
          <w:lang w:val="uk-UA"/>
        </w:rPr>
        <w:t>Рішення Апеляційної комісії відносно 6.4 (див. нижче) є остаточним і не</w:t>
      </w:r>
      <w:r w:rsidRPr="00A2768A">
        <w:rPr>
          <w:rFonts w:ascii="Times New Roman" w:eastAsia="Arial" w:hAnsi="Times New Roman" w:cs="Times New Roman"/>
          <w:sz w:val="28"/>
          <w:szCs w:val="28"/>
          <w:lang w:val="uk-UA"/>
        </w:rPr>
        <w:t xml:space="preserve"> </w:t>
      </w:r>
      <w:r w:rsidR="009E1551" w:rsidRPr="00A2768A">
        <w:rPr>
          <w:rFonts w:ascii="Times New Roman" w:eastAsia="Arial" w:hAnsi="Times New Roman" w:cs="Times New Roman"/>
          <w:sz w:val="28"/>
          <w:szCs w:val="28"/>
          <w:lang w:val="uk-UA"/>
        </w:rPr>
        <w:t>підлягає оскарженню.</w:t>
      </w:r>
    </w:p>
    <w:p w:rsidR="009E1551" w:rsidRPr="00A2768A" w:rsidRDefault="009E1551" w:rsidP="001B3871">
      <w:pPr>
        <w:spacing w:after="0" w:line="240" w:lineRule="auto"/>
        <w:ind w:firstLine="567"/>
        <w:jc w:val="both"/>
        <w:rPr>
          <w:rFonts w:ascii="Times New Roman" w:hAnsi="Times New Roman" w:cs="Times New Roman"/>
          <w:sz w:val="28"/>
          <w:szCs w:val="28"/>
          <w:lang w:val="uk-UA"/>
        </w:rPr>
      </w:pPr>
    </w:p>
    <w:p w:rsidR="006C548C" w:rsidRPr="00A2768A" w:rsidRDefault="00A54E4C" w:rsidP="001B3871">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6.3</w:t>
      </w:r>
      <w:r w:rsidR="00B32C63">
        <w:rPr>
          <w:rFonts w:ascii="Times New Roman" w:eastAsia="Arial Black" w:hAnsi="Times New Roman" w:cs="Times New Roman"/>
          <w:b/>
          <w:bCs/>
          <w:sz w:val="28"/>
          <w:szCs w:val="28"/>
          <w:lang w:val="uk-UA"/>
        </w:rPr>
        <w:t> </w:t>
      </w:r>
      <w:r w:rsidR="009E1551" w:rsidRPr="00A2768A">
        <w:rPr>
          <w:rFonts w:ascii="Times New Roman" w:eastAsia="Arial Black" w:hAnsi="Times New Roman" w:cs="Times New Roman"/>
          <w:b/>
          <w:bCs/>
          <w:sz w:val="28"/>
          <w:szCs w:val="28"/>
          <w:lang w:val="uk-UA"/>
        </w:rPr>
        <w:t>АПЕЛЯЦІЇ ЩОДО РІШЕНЬ СУДДІВ ВІДНОСНО СПРОБИ УЧАСНИКА</w:t>
      </w:r>
      <w:r w:rsidRPr="00A2768A">
        <w:rPr>
          <w:rFonts w:ascii="Times New Roman" w:eastAsia="Arial Black" w:hAnsi="Times New Roman" w:cs="Times New Roman"/>
          <w:b/>
          <w:bCs/>
          <w:sz w:val="28"/>
          <w:szCs w:val="28"/>
          <w:lang w:val="uk-UA"/>
        </w:rPr>
        <w:t xml:space="preserve"> </w:t>
      </w:r>
      <w:r w:rsidR="009E1551" w:rsidRPr="00A2768A">
        <w:rPr>
          <w:rFonts w:ascii="Times New Roman" w:eastAsia="Arial Black" w:hAnsi="Times New Roman" w:cs="Times New Roman"/>
          <w:b/>
          <w:bCs/>
          <w:sz w:val="28"/>
          <w:szCs w:val="28"/>
          <w:lang w:val="uk-UA"/>
        </w:rPr>
        <w:t>НА ТРАСІ</w:t>
      </w:r>
    </w:p>
    <w:p w:rsidR="006C548C" w:rsidRPr="00A2768A" w:rsidRDefault="00A54E4C"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6.3.1</w:t>
      </w:r>
      <w:r w:rsidR="00B32C63">
        <w:rPr>
          <w:rFonts w:ascii="Times New Roman" w:eastAsia="Arial" w:hAnsi="Times New Roman" w:cs="Times New Roman"/>
          <w:sz w:val="28"/>
          <w:szCs w:val="28"/>
          <w:lang w:val="uk-UA"/>
        </w:rPr>
        <w:t> </w:t>
      </w:r>
      <w:r w:rsidR="00A83FE5" w:rsidRPr="00A2768A">
        <w:rPr>
          <w:rFonts w:ascii="Times New Roman" w:eastAsia="Arial" w:hAnsi="Times New Roman" w:cs="Times New Roman"/>
          <w:sz w:val="28"/>
          <w:szCs w:val="28"/>
          <w:lang w:val="uk-UA"/>
        </w:rPr>
        <w:t>Згідно з апеляцією, поданою відповідно до Розділу 4 «ПОЛОЖЕННЯ ПРО</w:t>
      </w:r>
      <w:r w:rsidRPr="00A2768A">
        <w:rPr>
          <w:rFonts w:ascii="Times New Roman" w:eastAsia="Arial" w:hAnsi="Times New Roman" w:cs="Times New Roman"/>
          <w:sz w:val="28"/>
          <w:szCs w:val="28"/>
          <w:lang w:val="uk-UA"/>
        </w:rPr>
        <w:t xml:space="preserve"> </w:t>
      </w:r>
      <w:r w:rsidR="00A83FE5" w:rsidRPr="00A2768A">
        <w:rPr>
          <w:rFonts w:ascii="Times New Roman" w:eastAsia="Arial" w:hAnsi="Times New Roman" w:cs="Times New Roman"/>
          <w:sz w:val="28"/>
          <w:szCs w:val="28"/>
          <w:lang w:val="uk-UA"/>
        </w:rPr>
        <w:t>ЗМАГАННЯ»</w:t>
      </w:r>
      <w:r w:rsidR="00A0014C" w:rsidRPr="00A2768A">
        <w:rPr>
          <w:rFonts w:ascii="Times New Roman" w:eastAsia="Arial" w:hAnsi="Times New Roman" w:cs="Times New Roman"/>
          <w:sz w:val="28"/>
          <w:szCs w:val="28"/>
          <w:lang w:val="uk-UA"/>
        </w:rPr>
        <w:t>:</w:t>
      </w:r>
    </w:p>
    <w:p w:rsidR="00A83FE5" w:rsidRPr="00A2768A" w:rsidRDefault="00A83FE5"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B32C63">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у випадку, якщо суддя з виду вважає за необхідне продивитися відеозапис спроби</w:t>
      </w:r>
      <w:r w:rsidR="00A54E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учасника перед тим, як прийняти рішення, суддя з виду повинен дозволити учаснику</w:t>
      </w:r>
      <w:r w:rsidR="00A54E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змагання завершити спробу згідно з правилами змагань. Після завершення спроби учасник</w:t>
      </w:r>
      <w:r w:rsidR="00A54E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повинен бути негайно проінформований суддею з виду, що його місце в турнірній таблиці</w:t>
      </w:r>
      <w:r w:rsidR="00A54E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раунду буде підтверджене після перегляду відеозапису;</w:t>
      </w:r>
    </w:p>
    <w:p w:rsidR="006C548C" w:rsidRPr="00A2768A" w:rsidRDefault="00A83FE5"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B32C63">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після перегляду відеозапису головний суддя приймає рішення, яке є остаточним і не</w:t>
      </w:r>
      <w:r w:rsidR="00A54E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підлягає оскарженню.</w:t>
      </w:r>
    </w:p>
    <w:p w:rsidR="006C548C" w:rsidRPr="00A2768A" w:rsidRDefault="00A54E4C"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6.3.2</w:t>
      </w:r>
      <w:r w:rsidR="00B32C63">
        <w:rPr>
          <w:rFonts w:ascii="Times New Roman" w:eastAsia="Arial" w:hAnsi="Times New Roman" w:cs="Times New Roman"/>
          <w:sz w:val="28"/>
          <w:szCs w:val="28"/>
          <w:lang w:val="uk-UA"/>
        </w:rPr>
        <w:t> </w:t>
      </w:r>
      <w:r w:rsidR="00A83FE5" w:rsidRPr="00A2768A">
        <w:rPr>
          <w:rFonts w:ascii="Times New Roman" w:eastAsia="Arial" w:hAnsi="Times New Roman" w:cs="Times New Roman"/>
          <w:sz w:val="28"/>
          <w:szCs w:val="28"/>
          <w:lang w:val="uk-UA"/>
        </w:rPr>
        <w:t xml:space="preserve">Змагання на трудність – вимірювання висоти. Суддя з виду також </w:t>
      </w:r>
      <w:r w:rsidR="00A83FE5" w:rsidRPr="00A2768A">
        <w:rPr>
          <w:rFonts w:ascii="Times New Roman" w:eastAsia="Arial" w:hAnsi="Times New Roman" w:cs="Times New Roman"/>
          <w:sz w:val="28"/>
          <w:szCs w:val="28"/>
          <w:lang w:val="uk-UA"/>
        </w:rPr>
        <w:lastRenderedPageBreak/>
        <w:t>може</w:t>
      </w:r>
      <w:r w:rsidRPr="00A2768A">
        <w:rPr>
          <w:rFonts w:ascii="Times New Roman" w:eastAsia="Arial" w:hAnsi="Times New Roman" w:cs="Times New Roman"/>
          <w:sz w:val="28"/>
          <w:szCs w:val="28"/>
          <w:lang w:val="uk-UA"/>
        </w:rPr>
        <w:t xml:space="preserve"> </w:t>
      </w:r>
      <w:r w:rsidR="00A83FE5" w:rsidRPr="00A2768A">
        <w:rPr>
          <w:rFonts w:ascii="Times New Roman" w:eastAsia="Arial" w:hAnsi="Times New Roman" w:cs="Times New Roman"/>
          <w:sz w:val="28"/>
          <w:szCs w:val="28"/>
          <w:lang w:val="uk-UA"/>
        </w:rPr>
        <w:t>використовувати відеозаписи для підтвердження зачеплення/контакту з зачіпками</w:t>
      </w:r>
      <w:r w:rsidRPr="00A2768A">
        <w:rPr>
          <w:rFonts w:ascii="Times New Roman" w:eastAsia="Arial" w:hAnsi="Times New Roman" w:cs="Times New Roman"/>
          <w:sz w:val="28"/>
          <w:szCs w:val="28"/>
          <w:lang w:val="uk-UA"/>
        </w:rPr>
        <w:t xml:space="preserve"> </w:t>
      </w:r>
      <w:r w:rsidR="00A83FE5" w:rsidRPr="00A2768A">
        <w:rPr>
          <w:rFonts w:ascii="Times New Roman" w:eastAsia="Arial" w:hAnsi="Times New Roman" w:cs="Times New Roman"/>
          <w:sz w:val="28"/>
          <w:szCs w:val="28"/>
          <w:lang w:val="uk-UA"/>
        </w:rPr>
        <w:t>(зонами) учасником у випадку вимірювання висоти і визначення місця учасника в кінці</w:t>
      </w:r>
      <w:r w:rsidRPr="00A2768A">
        <w:rPr>
          <w:rFonts w:ascii="Times New Roman" w:eastAsia="Arial" w:hAnsi="Times New Roman" w:cs="Times New Roman"/>
          <w:sz w:val="28"/>
          <w:szCs w:val="28"/>
          <w:lang w:val="uk-UA"/>
        </w:rPr>
        <w:t xml:space="preserve"> </w:t>
      </w:r>
      <w:r w:rsidR="00A83FE5" w:rsidRPr="00A2768A">
        <w:rPr>
          <w:rFonts w:ascii="Times New Roman" w:eastAsia="Arial" w:hAnsi="Times New Roman" w:cs="Times New Roman"/>
          <w:sz w:val="28"/>
          <w:szCs w:val="28"/>
          <w:lang w:val="uk-UA"/>
        </w:rPr>
        <w:t>кожного раунду</w:t>
      </w:r>
      <w:r w:rsidR="00A0014C" w:rsidRPr="00A2768A">
        <w:rPr>
          <w:rFonts w:ascii="Times New Roman" w:eastAsia="Arial" w:hAnsi="Times New Roman" w:cs="Times New Roman"/>
          <w:sz w:val="28"/>
          <w:szCs w:val="28"/>
          <w:lang w:val="uk-UA"/>
        </w:rPr>
        <w:t>.</w:t>
      </w:r>
    </w:p>
    <w:p w:rsidR="006C548C" w:rsidRPr="00A2768A" w:rsidRDefault="00A54E4C"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6.3.3</w:t>
      </w:r>
      <w:r w:rsidR="00B32C63">
        <w:rPr>
          <w:rFonts w:ascii="Times New Roman" w:eastAsia="Arial" w:hAnsi="Times New Roman" w:cs="Times New Roman"/>
          <w:sz w:val="28"/>
          <w:szCs w:val="28"/>
          <w:lang w:val="uk-UA"/>
        </w:rPr>
        <w:t> </w:t>
      </w:r>
      <w:r w:rsidR="00A83FE5" w:rsidRPr="00A2768A">
        <w:rPr>
          <w:rFonts w:ascii="Times New Roman" w:eastAsia="Arial" w:hAnsi="Times New Roman" w:cs="Times New Roman"/>
          <w:sz w:val="28"/>
          <w:szCs w:val="28"/>
          <w:lang w:val="uk-UA"/>
        </w:rPr>
        <w:t>Відеозаписи для суддівської оцінки</w:t>
      </w:r>
      <w:r w:rsidR="00A0014C" w:rsidRPr="00A2768A">
        <w:rPr>
          <w:rFonts w:ascii="Times New Roman" w:eastAsia="Arial" w:hAnsi="Times New Roman" w:cs="Times New Roman"/>
          <w:sz w:val="28"/>
          <w:szCs w:val="28"/>
          <w:lang w:val="uk-UA"/>
        </w:rPr>
        <w:t>:</w:t>
      </w:r>
    </w:p>
    <w:p w:rsidR="00782FB7" w:rsidRPr="00A2768A" w:rsidRDefault="00782FB7"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B32C63">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тільки офіційні відеозаписи (і ніякі інші) не можуть використовуватися суддею з виду</w:t>
      </w:r>
      <w:r w:rsidR="00A54E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або головним суддею для суддівської оцінки;</w:t>
      </w:r>
    </w:p>
    <w:p w:rsidR="00782FB7" w:rsidRPr="00A2768A" w:rsidRDefault="00782FB7"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B32C63">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 xml:space="preserve">відеозаписи можуть бути використані тільки у випадках, які витікають з </w:t>
      </w:r>
      <w:r w:rsidR="00B32C63">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Pr="00A2768A">
        <w:rPr>
          <w:rFonts w:ascii="Times New Roman" w:eastAsia="Arial" w:hAnsi="Times New Roman" w:cs="Times New Roman"/>
          <w:sz w:val="28"/>
          <w:szCs w:val="28"/>
          <w:lang w:val="uk-UA"/>
        </w:rPr>
        <w:t>у 6.3.1 і 6.3.2</w:t>
      </w:r>
      <w:r w:rsidR="00A54E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див. вище);</w:t>
      </w:r>
    </w:p>
    <w:p w:rsidR="006C548C" w:rsidRPr="00A2768A" w:rsidRDefault="00782FB7"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B32C63">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 xml:space="preserve">переглядати відеозаписи дозволяється головному судді, </w:t>
      </w:r>
      <w:proofErr w:type="spellStart"/>
      <w:r w:rsidRPr="00A2768A">
        <w:rPr>
          <w:rFonts w:ascii="Times New Roman" w:eastAsia="Arial" w:hAnsi="Times New Roman" w:cs="Times New Roman"/>
          <w:sz w:val="28"/>
          <w:szCs w:val="28"/>
          <w:lang w:val="uk-UA"/>
        </w:rPr>
        <w:t>судді</w:t>
      </w:r>
      <w:proofErr w:type="spellEnd"/>
      <w:r w:rsidRPr="00A2768A">
        <w:rPr>
          <w:rFonts w:ascii="Times New Roman" w:eastAsia="Arial" w:hAnsi="Times New Roman" w:cs="Times New Roman"/>
          <w:sz w:val="28"/>
          <w:szCs w:val="28"/>
          <w:lang w:val="uk-UA"/>
        </w:rPr>
        <w:t xml:space="preserve"> з виду, міжнародному</w:t>
      </w:r>
      <w:r w:rsidR="00A54E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представнику і представнику Комісії МСАА.</w:t>
      </w:r>
    </w:p>
    <w:p w:rsidR="00782FB7" w:rsidRPr="00A2768A" w:rsidRDefault="00782FB7" w:rsidP="001B3871">
      <w:pPr>
        <w:spacing w:after="0" w:line="240" w:lineRule="auto"/>
        <w:ind w:firstLine="567"/>
        <w:jc w:val="both"/>
        <w:rPr>
          <w:rFonts w:ascii="Times New Roman" w:hAnsi="Times New Roman" w:cs="Times New Roman"/>
          <w:sz w:val="28"/>
          <w:szCs w:val="28"/>
          <w:lang w:val="uk-UA"/>
        </w:rPr>
      </w:pPr>
    </w:p>
    <w:p w:rsidR="006C548C" w:rsidRPr="00A2768A" w:rsidRDefault="00A54E4C" w:rsidP="00B32C63">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6.4 </w:t>
      </w:r>
      <w:r w:rsidR="00782FB7" w:rsidRPr="00A2768A">
        <w:rPr>
          <w:rFonts w:ascii="Times New Roman" w:eastAsia="Arial Black" w:hAnsi="Times New Roman" w:cs="Times New Roman"/>
          <w:b/>
          <w:bCs/>
          <w:sz w:val="28"/>
          <w:szCs w:val="28"/>
          <w:lang w:val="uk-UA"/>
        </w:rPr>
        <w:t>ПОДАННЯ АПЕЛЯЦІЙ ПІСЛЯ ОГОЛОШЕННЯ РЕЗУЛЬТАТІВ</w:t>
      </w:r>
      <w:r w:rsidR="00B32C63">
        <w:rPr>
          <w:rFonts w:ascii="Times New Roman" w:eastAsia="Arial Black" w:hAnsi="Times New Roman" w:cs="Times New Roman"/>
          <w:b/>
          <w:bCs/>
          <w:sz w:val="28"/>
          <w:szCs w:val="28"/>
          <w:lang w:val="uk-UA"/>
        </w:rPr>
        <w:t xml:space="preserve"> </w:t>
      </w:r>
      <w:r w:rsidR="00782FB7" w:rsidRPr="00A2768A">
        <w:rPr>
          <w:rFonts w:ascii="Times New Roman" w:eastAsia="Arial Black" w:hAnsi="Times New Roman" w:cs="Times New Roman"/>
          <w:b/>
          <w:bCs/>
          <w:sz w:val="28"/>
          <w:szCs w:val="28"/>
          <w:lang w:val="uk-UA"/>
        </w:rPr>
        <w:t>КОЖНОГО РАУНДУ</w:t>
      </w:r>
    </w:p>
    <w:p w:rsidR="006C548C" w:rsidRPr="00A2768A" w:rsidRDefault="00A54E4C"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6.4.1</w:t>
      </w:r>
      <w:r w:rsidR="00B32C63">
        <w:rPr>
          <w:rFonts w:ascii="Times New Roman" w:eastAsia="Arial" w:hAnsi="Times New Roman" w:cs="Times New Roman"/>
          <w:sz w:val="28"/>
          <w:szCs w:val="28"/>
          <w:lang w:val="uk-UA"/>
        </w:rPr>
        <w:t> </w:t>
      </w:r>
      <w:r w:rsidR="00782FB7" w:rsidRPr="00A2768A">
        <w:rPr>
          <w:rFonts w:ascii="Times New Roman" w:eastAsia="Arial" w:hAnsi="Times New Roman" w:cs="Times New Roman"/>
          <w:sz w:val="28"/>
          <w:szCs w:val="28"/>
          <w:lang w:val="uk-UA"/>
        </w:rPr>
        <w:t>Апеляції стосовно місця учасника змагань після завершення раунду змагань і</w:t>
      </w:r>
      <w:r w:rsidRPr="00A2768A">
        <w:rPr>
          <w:rFonts w:ascii="Times New Roman" w:eastAsia="Arial" w:hAnsi="Times New Roman" w:cs="Times New Roman"/>
          <w:sz w:val="28"/>
          <w:szCs w:val="28"/>
          <w:lang w:val="uk-UA"/>
        </w:rPr>
        <w:t xml:space="preserve"> </w:t>
      </w:r>
      <w:r w:rsidR="00782FB7" w:rsidRPr="00A2768A">
        <w:rPr>
          <w:rFonts w:ascii="Times New Roman" w:eastAsia="Arial" w:hAnsi="Times New Roman" w:cs="Times New Roman"/>
          <w:sz w:val="28"/>
          <w:szCs w:val="28"/>
          <w:lang w:val="uk-UA"/>
        </w:rPr>
        <w:t>оголошення результатів повинні подаватися протягом 10 хвилин після опублікування</w:t>
      </w:r>
      <w:r w:rsidRPr="00A2768A">
        <w:rPr>
          <w:rFonts w:ascii="Times New Roman" w:eastAsia="Arial" w:hAnsi="Times New Roman" w:cs="Times New Roman"/>
          <w:sz w:val="28"/>
          <w:szCs w:val="28"/>
          <w:lang w:val="uk-UA"/>
        </w:rPr>
        <w:t xml:space="preserve"> </w:t>
      </w:r>
      <w:r w:rsidR="00782FB7" w:rsidRPr="00A2768A">
        <w:rPr>
          <w:rFonts w:ascii="Times New Roman" w:eastAsia="Arial" w:hAnsi="Times New Roman" w:cs="Times New Roman"/>
          <w:sz w:val="28"/>
          <w:szCs w:val="28"/>
          <w:lang w:val="uk-UA"/>
        </w:rPr>
        <w:t>результатів. Апеляція подається після оголошення результатів у кінці кожного раунду</w:t>
      </w:r>
      <w:r w:rsidRPr="00A2768A">
        <w:rPr>
          <w:rFonts w:ascii="Times New Roman" w:eastAsia="Arial" w:hAnsi="Times New Roman" w:cs="Times New Roman"/>
          <w:sz w:val="28"/>
          <w:szCs w:val="28"/>
          <w:lang w:val="uk-UA"/>
        </w:rPr>
        <w:t xml:space="preserve"> </w:t>
      </w:r>
      <w:r w:rsidR="00782FB7" w:rsidRPr="00A2768A">
        <w:rPr>
          <w:rFonts w:ascii="Times New Roman" w:eastAsia="Arial" w:hAnsi="Times New Roman" w:cs="Times New Roman"/>
          <w:sz w:val="28"/>
          <w:szCs w:val="28"/>
          <w:lang w:val="uk-UA"/>
        </w:rPr>
        <w:t>змагань. Апеляція може подаватися в письмовому вигляді (англійською мовою) на ім’я</w:t>
      </w:r>
      <w:r w:rsidRPr="00A2768A">
        <w:rPr>
          <w:rFonts w:ascii="Times New Roman" w:eastAsia="Arial" w:hAnsi="Times New Roman" w:cs="Times New Roman"/>
          <w:sz w:val="28"/>
          <w:szCs w:val="28"/>
          <w:lang w:val="uk-UA"/>
        </w:rPr>
        <w:t xml:space="preserve"> </w:t>
      </w:r>
      <w:r w:rsidR="00782FB7" w:rsidRPr="00A2768A">
        <w:rPr>
          <w:rFonts w:ascii="Times New Roman" w:eastAsia="Arial" w:hAnsi="Times New Roman" w:cs="Times New Roman"/>
          <w:sz w:val="28"/>
          <w:szCs w:val="28"/>
          <w:lang w:val="uk-UA"/>
        </w:rPr>
        <w:t xml:space="preserve">головного судді менеджером команди або </w:t>
      </w:r>
      <w:r w:rsidR="00B32C63">
        <w:rPr>
          <w:rFonts w:ascii="Times New Roman" w:eastAsia="Arial" w:hAnsi="Times New Roman" w:cs="Times New Roman"/>
          <w:sz w:val="28"/>
          <w:szCs w:val="28"/>
          <w:lang w:val="uk-UA"/>
        </w:rPr>
        <w:br/>
      </w:r>
      <w:r w:rsidR="00782FB7" w:rsidRPr="00A2768A">
        <w:rPr>
          <w:rFonts w:ascii="Times New Roman" w:eastAsia="Arial" w:hAnsi="Times New Roman" w:cs="Times New Roman"/>
          <w:sz w:val="28"/>
          <w:szCs w:val="28"/>
          <w:lang w:val="uk-UA"/>
        </w:rPr>
        <w:t>(у випадку відсутності менеджера команди)</w:t>
      </w:r>
      <w:r w:rsidRPr="00A2768A">
        <w:rPr>
          <w:rFonts w:ascii="Times New Roman" w:eastAsia="Arial" w:hAnsi="Times New Roman" w:cs="Times New Roman"/>
          <w:sz w:val="28"/>
          <w:szCs w:val="28"/>
          <w:lang w:val="uk-UA"/>
        </w:rPr>
        <w:t xml:space="preserve"> </w:t>
      </w:r>
      <w:r w:rsidR="00782FB7" w:rsidRPr="00A2768A">
        <w:rPr>
          <w:rFonts w:ascii="Times New Roman" w:eastAsia="Arial" w:hAnsi="Times New Roman" w:cs="Times New Roman"/>
          <w:sz w:val="28"/>
          <w:szCs w:val="28"/>
          <w:lang w:val="uk-UA"/>
        </w:rPr>
        <w:t>учасником змагання. Разом з апеляцією сплачується внесок, установлений Комісією</w:t>
      </w:r>
      <w:r w:rsidRPr="00A2768A">
        <w:rPr>
          <w:rFonts w:ascii="Times New Roman" w:eastAsia="Arial" w:hAnsi="Times New Roman" w:cs="Times New Roman"/>
          <w:sz w:val="28"/>
          <w:szCs w:val="28"/>
          <w:lang w:val="uk-UA"/>
        </w:rPr>
        <w:t xml:space="preserve"> </w:t>
      </w:r>
      <w:r w:rsidR="00782FB7" w:rsidRPr="00A2768A">
        <w:rPr>
          <w:rFonts w:ascii="Times New Roman" w:eastAsia="Arial" w:hAnsi="Times New Roman" w:cs="Times New Roman"/>
          <w:sz w:val="28"/>
          <w:szCs w:val="28"/>
          <w:lang w:val="uk-UA"/>
        </w:rPr>
        <w:t>МСАА.</w:t>
      </w:r>
    </w:p>
    <w:p w:rsidR="006C548C" w:rsidRPr="00A2768A" w:rsidRDefault="00A0014C"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6.4</w:t>
      </w:r>
      <w:r w:rsidR="00782FB7" w:rsidRPr="00A2768A">
        <w:rPr>
          <w:rFonts w:ascii="Times New Roman" w:eastAsia="Arial" w:hAnsi="Times New Roman" w:cs="Times New Roman"/>
          <w:sz w:val="28"/>
          <w:szCs w:val="28"/>
          <w:lang w:val="uk-UA"/>
        </w:rPr>
        <w:t>.2</w:t>
      </w:r>
      <w:r w:rsidR="00B32C63">
        <w:rPr>
          <w:rFonts w:ascii="Times New Roman" w:eastAsia="Arial" w:hAnsi="Times New Roman" w:cs="Times New Roman"/>
          <w:sz w:val="28"/>
          <w:szCs w:val="28"/>
          <w:lang w:val="uk-UA"/>
        </w:rPr>
        <w:t> </w:t>
      </w:r>
      <w:r w:rsidR="00782FB7" w:rsidRPr="00A2768A">
        <w:rPr>
          <w:rFonts w:ascii="Times New Roman" w:eastAsia="Arial" w:hAnsi="Times New Roman" w:cs="Times New Roman"/>
          <w:sz w:val="28"/>
          <w:szCs w:val="28"/>
          <w:lang w:val="uk-UA"/>
        </w:rPr>
        <w:t>Змагання на швидкість</w:t>
      </w:r>
      <w:r w:rsidRPr="00A2768A">
        <w:rPr>
          <w:rFonts w:ascii="Times New Roman" w:eastAsia="Arial" w:hAnsi="Times New Roman" w:cs="Times New Roman"/>
          <w:sz w:val="28"/>
          <w:szCs w:val="28"/>
          <w:lang w:val="uk-UA"/>
        </w:rPr>
        <w:t>:</w:t>
      </w:r>
    </w:p>
    <w:p w:rsidR="00782FB7" w:rsidRPr="00A2768A" w:rsidRDefault="00782FB7"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B32C63">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у випадку змагань на швидкість (кваліфікаційний раунд) апеляція подається згідно з</w:t>
      </w:r>
      <w:r w:rsidR="00A54E4C" w:rsidRPr="00A2768A">
        <w:rPr>
          <w:rFonts w:ascii="Times New Roman" w:eastAsia="Arial" w:hAnsi="Times New Roman" w:cs="Times New Roman"/>
          <w:sz w:val="28"/>
          <w:szCs w:val="28"/>
          <w:lang w:val="uk-UA"/>
        </w:rPr>
        <w:t xml:space="preserve"> </w:t>
      </w:r>
      <w:r w:rsidR="00B32C63">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Pr="00A2768A">
        <w:rPr>
          <w:rFonts w:ascii="Times New Roman" w:eastAsia="Arial" w:hAnsi="Times New Roman" w:cs="Times New Roman"/>
          <w:sz w:val="28"/>
          <w:szCs w:val="28"/>
          <w:lang w:val="uk-UA"/>
        </w:rPr>
        <w:t>ом 6.4.1 (див. вище);</w:t>
      </w:r>
    </w:p>
    <w:p w:rsidR="006C548C" w:rsidRPr="00A2768A" w:rsidRDefault="00782FB7"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B32C63">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у випадку фінального раунду (на вибування) апеляція подається відразу після</w:t>
      </w:r>
      <w:r w:rsidR="00A54E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оголошення результатів учасника в цьому раунді. Суддя з виду негайно передає заяву на</w:t>
      </w:r>
      <w:r w:rsidR="00A54E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розгляд головному судді. Наступний раунд не починається доти, поки головний суддя не</w:t>
      </w:r>
      <w:r w:rsidR="00A54E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оголошує про своє рішення. Такі апеляції не потребують сплати грошового внеску.</w:t>
      </w:r>
    </w:p>
    <w:p w:rsidR="00782FB7" w:rsidRPr="00A2768A" w:rsidRDefault="00782FB7" w:rsidP="001B3871">
      <w:pPr>
        <w:spacing w:after="0" w:line="240" w:lineRule="auto"/>
        <w:ind w:firstLine="567"/>
        <w:jc w:val="both"/>
        <w:rPr>
          <w:rFonts w:ascii="Times New Roman" w:hAnsi="Times New Roman" w:cs="Times New Roman"/>
          <w:sz w:val="28"/>
          <w:szCs w:val="28"/>
          <w:lang w:val="uk-UA"/>
        </w:rPr>
      </w:pPr>
    </w:p>
    <w:p w:rsidR="006C548C" w:rsidRPr="00A2768A" w:rsidRDefault="00A54E4C" w:rsidP="001B3871">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6.5 </w:t>
      </w:r>
      <w:r w:rsidR="00782FB7" w:rsidRPr="00A2768A">
        <w:rPr>
          <w:rFonts w:ascii="Times New Roman" w:eastAsia="Arial Black" w:hAnsi="Times New Roman" w:cs="Times New Roman"/>
          <w:b/>
          <w:bCs/>
          <w:sz w:val="28"/>
          <w:szCs w:val="28"/>
          <w:lang w:val="uk-UA"/>
        </w:rPr>
        <w:t>АПЕЛЯЦІЯ ДО ДИСЦИПЛІНАРНОЇ КОМІСІЇ</w:t>
      </w:r>
    </w:p>
    <w:p w:rsidR="006C548C" w:rsidRPr="00A2768A" w:rsidRDefault="00A54E4C"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6.5.1</w:t>
      </w:r>
      <w:r w:rsidR="00B32C63">
        <w:rPr>
          <w:rFonts w:ascii="Times New Roman" w:eastAsia="Arial" w:hAnsi="Times New Roman" w:cs="Times New Roman"/>
          <w:sz w:val="28"/>
          <w:szCs w:val="28"/>
          <w:lang w:val="uk-UA"/>
        </w:rPr>
        <w:t> </w:t>
      </w:r>
      <w:r w:rsidR="00782FB7" w:rsidRPr="00A2768A">
        <w:rPr>
          <w:rFonts w:ascii="Times New Roman" w:eastAsia="Arial" w:hAnsi="Times New Roman" w:cs="Times New Roman"/>
          <w:sz w:val="28"/>
          <w:szCs w:val="28"/>
          <w:lang w:val="uk-UA"/>
        </w:rPr>
        <w:t>У випадку, якщо головний суддя встановлює, що рішення стосовно порушених</w:t>
      </w:r>
      <w:r w:rsidRPr="00A2768A">
        <w:rPr>
          <w:rFonts w:ascii="Times New Roman" w:eastAsia="Arial" w:hAnsi="Times New Roman" w:cs="Times New Roman"/>
          <w:sz w:val="28"/>
          <w:szCs w:val="28"/>
          <w:lang w:val="uk-UA"/>
        </w:rPr>
        <w:t xml:space="preserve"> </w:t>
      </w:r>
      <w:r w:rsidR="00782FB7" w:rsidRPr="00A2768A">
        <w:rPr>
          <w:rFonts w:ascii="Times New Roman" w:eastAsia="Arial" w:hAnsi="Times New Roman" w:cs="Times New Roman"/>
          <w:sz w:val="28"/>
          <w:szCs w:val="28"/>
          <w:lang w:val="uk-UA"/>
        </w:rPr>
        <w:t>положень повинне прийматися дисциплінарним органом КОМІСІЇ МСАА, справа</w:t>
      </w:r>
      <w:r w:rsidRPr="00A2768A">
        <w:rPr>
          <w:rFonts w:ascii="Times New Roman" w:eastAsia="Arial" w:hAnsi="Times New Roman" w:cs="Times New Roman"/>
          <w:sz w:val="28"/>
          <w:szCs w:val="28"/>
          <w:lang w:val="uk-UA"/>
        </w:rPr>
        <w:t xml:space="preserve"> </w:t>
      </w:r>
      <w:r w:rsidR="00782FB7" w:rsidRPr="00A2768A">
        <w:rPr>
          <w:rFonts w:ascii="Times New Roman" w:eastAsia="Arial" w:hAnsi="Times New Roman" w:cs="Times New Roman"/>
          <w:sz w:val="28"/>
          <w:szCs w:val="28"/>
          <w:lang w:val="uk-UA"/>
        </w:rPr>
        <w:t>передається до дисциплінарного органу разом зі звітом головного судді, копіями</w:t>
      </w:r>
      <w:r w:rsidRPr="00A2768A">
        <w:rPr>
          <w:rFonts w:ascii="Times New Roman" w:eastAsia="Arial" w:hAnsi="Times New Roman" w:cs="Times New Roman"/>
          <w:sz w:val="28"/>
          <w:szCs w:val="28"/>
          <w:lang w:val="uk-UA"/>
        </w:rPr>
        <w:t xml:space="preserve"> </w:t>
      </w:r>
      <w:r w:rsidR="00782FB7" w:rsidRPr="00A2768A">
        <w:rPr>
          <w:rFonts w:ascii="Times New Roman" w:eastAsia="Arial" w:hAnsi="Times New Roman" w:cs="Times New Roman"/>
          <w:sz w:val="28"/>
          <w:szCs w:val="28"/>
          <w:lang w:val="uk-UA"/>
        </w:rPr>
        <w:t>записаних розмов між головним суддею і менеджером команди/учасником змагання і</w:t>
      </w:r>
      <w:r w:rsidRPr="00A2768A">
        <w:rPr>
          <w:rFonts w:ascii="Times New Roman" w:eastAsia="Arial" w:hAnsi="Times New Roman" w:cs="Times New Roman"/>
          <w:sz w:val="28"/>
          <w:szCs w:val="28"/>
          <w:lang w:val="uk-UA"/>
        </w:rPr>
        <w:t xml:space="preserve"> </w:t>
      </w:r>
      <w:r w:rsidR="00782FB7" w:rsidRPr="00A2768A">
        <w:rPr>
          <w:rFonts w:ascii="Times New Roman" w:eastAsia="Arial" w:hAnsi="Times New Roman" w:cs="Times New Roman"/>
          <w:sz w:val="28"/>
          <w:szCs w:val="28"/>
          <w:lang w:val="uk-UA"/>
        </w:rPr>
        <w:t>всіма необхідними доказами.</w:t>
      </w:r>
    </w:p>
    <w:p w:rsidR="00782FB7" w:rsidRPr="00A2768A" w:rsidRDefault="00782FB7" w:rsidP="001B3871">
      <w:pPr>
        <w:spacing w:after="0" w:line="240" w:lineRule="auto"/>
        <w:ind w:firstLine="567"/>
        <w:jc w:val="both"/>
        <w:rPr>
          <w:rFonts w:ascii="Times New Roman" w:hAnsi="Times New Roman" w:cs="Times New Roman"/>
          <w:sz w:val="28"/>
          <w:szCs w:val="28"/>
          <w:lang w:val="uk-UA"/>
        </w:rPr>
      </w:pPr>
    </w:p>
    <w:p w:rsidR="006C548C" w:rsidRPr="00A2768A" w:rsidRDefault="00A54E4C" w:rsidP="001B3871">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6.6 </w:t>
      </w:r>
      <w:r w:rsidR="00782FB7" w:rsidRPr="00A2768A">
        <w:rPr>
          <w:rFonts w:ascii="Times New Roman" w:eastAsia="Arial Black" w:hAnsi="Times New Roman" w:cs="Times New Roman"/>
          <w:b/>
          <w:bCs/>
          <w:sz w:val="28"/>
          <w:szCs w:val="28"/>
          <w:lang w:val="uk-UA"/>
        </w:rPr>
        <w:t>ВНЕСКИ ПРИ ПОДАННІ АПЕЛЯЦІЇ</w:t>
      </w:r>
    </w:p>
    <w:p w:rsidR="006C548C" w:rsidRPr="00A2768A" w:rsidRDefault="00A54E4C" w:rsidP="001B3871">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6.6.1</w:t>
      </w:r>
      <w:r w:rsidR="00B32C63">
        <w:rPr>
          <w:rFonts w:ascii="Times New Roman" w:eastAsia="Arial" w:hAnsi="Times New Roman" w:cs="Times New Roman"/>
          <w:sz w:val="28"/>
          <w:szCs w:val="28"/>
          <w:lang w:val="uk-UA"/>
        </w:rPr>
        <w:t> </w:t>
      </w:r>
      <w:r w:rsidR="00782FB7" w:rsidRPr="00A2768A">
        <w:rPr>
          <w:rFonts w:ascii="Times New Roman" w:eastAsia="Arial" w:hAnsi="Times New Roman" w:cs="Times New Roman"/>
          <w:sz w:val="28"/>
          <w:szCs w:val="28"/>
          <w:lang w:val="uk-UA"/>
        </w:rPr>
        <w:t>Внески при поданні апеляції сплачують згідно зі списком внесків, який щорічно</w:t>
      </w:r>
      <w:r w:rsidRPr="00A2768A">
        <w:rPr>
          <w:rFonts w:ascii="Times New Roman" w:eastAsia="Arial" w:hAnsi="Times New Roman" w:cs="Times New Roman"/>
          <w:sz w:val="28"/>
          <w:szCs w:val="28"/>
          <w:lang w:val="uk-UA"/>
        </w:rPr>
        <w:t xml:space="preserve"> </w:t>
      </w:r>
      <w:r w:rsidR="00782FB7" w:rsidRPr="00A2768A">
        <w:rPr>
          <w:rFonts w:ascii="Times New Roman" w:eastAsia="Arial" w:hAnsi="Times New Roman" w:cs="Times New Roman"/>
          <w:sz w:val="28"/>
          <w:szCs w:val="28"/>
          <w:lang w:val="uk-UA"/>
        </w:rPr>
        <w:t>публікується Комісією МСАА</w:t>
      </w:r>
      <w:r w:rsidR="00A0014C" w:rsidRPr="00A2768A">
        <w:rPr>
          <w:rFonts w:ascii="Times New Roman" w:eastAsia="Arial" w:hAnsi="Times New Roman" w:cs="Times New Roman"/>
          <w:sz w:val="28"/>
          <w:szCs w:val="28"/>
          <w:lang w:val="uk-UA"/>
        </w:rPr>
        <w:t>.</w:t>
      </w:r>
    </w:p>
    <w:p w:rsidR="006C548C" w:rsidRPr="00A2768A" w:rsidRDefault="00A54E4C" w:rsidP="001B3871">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6.6.2</w:t>
      </w:r>
      <w:r w:rsidR="00B32C63">
        <w:rPr>
          <w:rFonts w:ascii="Times New Roman" w:eastAsia="Arial" w:hAnsi="Times New Roman" w:cs="Times New Roman"/>
          <w:sz w:val="28"/>
          <w:szCs w:val="28"/>
          <w:lang w:val="uk-UA"/>
        </w:rPr>
        <w:t> </w:t>
      </w:r>
      <w:r w:rsidR="00782FB7" w:rsidRPr="00A2768A">
        <w:rPr>
          <w:rFonts w:ascii="Times New Roman" w:eastAsia="Arial" w:hAnsi="Times New Roman" w:cs="Times New Roman"/>
          <w:sz w:val="28"/>
          <w:szCs w:val="28"/>
          <w:lang w:val="uk-UA"/>
        </w:rPr>
        <w:t>Якщо апеляцію задовольняють, внесок повертається. У випадку відхилення апеляції внесок не повертається.</w:t>
      </w:r>
    </w:p>
    <w:p w:rsidR="001B3871" w:rsidRDefault="001B3871" w:rsidP="001B3871">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6C548C" w:rsidRPr="00755B56" w:rsidRDefault="00A0014C" w:rsidP="00AD772F">
      <w:pPr>
        <w:spacing w:after="0" w:line="226" w:lineRule="auto"/>
        <w:ind w:firstLine="567"/>
        <w:jc w:val="both"/>
        <w:rPr>
          <w:rFonts w:ascii="Times New Roman" w:eastAsia="Arial Black" w:hAnsi="Times New Roman" w:cs="Times New Roman"/>
          <w:sz w:val="32"/>
          <w:szCs w:val="28"/>
          <w:lang w:val="uk-UA"/>
        </w:rPr>
      </w:pPr>
      <w:r w:rsidRPr="00755B56">
        <w:rPr>
          <w:rFonts w:ascii="Times New Roman" w:eastAsia="Arial Black" w:hAnsi="Times New Roman" w:cs="Times New Roman"/>
          <w:b/>
          <w:bCs/>
          <w:sz w:val="32"/>
          <w:szCs w:val="28"/>
          <w:lang w:val="uk-UA"/>
        </w:rPr>
        <w:lastRenderedPageBreak/>
        <w:t xml:space="preserve">7 </w:t>
      </w:r>
      <w:r w:rsidR="00782FB7" w:rsidRPr="00755B56">
        <w:rPr>
          <w:rFonts w:ascii="Times New Roman" w:eastAsia="Arial Black" w:hAnsi="Times New Roman" w:cs="Times New Roman"/>
          <w:b/>
          <w:bCs/>
          <w:sz w:val="32"/>
          <w:szCs w:val="28"/>
          <w:lang w:val="uk-UA"/>
        </w:rPr>
        <w:t>ПОЛОЖЕННЯ ПРО АНТИДОПІНГ</w:t>
      </w:r>
    </w:p>
    <w:p w:rsidR="006C548C" w:rsidRPr="00A2768A" w:rsidRDefault="006C548C" w:rsidP="00AD772F">
      <w:pPr>
        <w:spacing w:after="0" w:line="226" w:lineRule="auto"/>
        <w:ind w:firstLine="567"/>
        <w:jc w:val="both"/>
        <w:rPr>
          <w:rFonts w:ascii="Times New Roman" w:hAnsi="Times New Roman" w:cs="Times New Roman"/>
          <w:sz w:val="28"/>
          <w:szCs w:val="28"/>
          <w:lang w:val="uk-UA"/>
        </w:rPr>
      </w:pPr>
    </w:p>
    <w:p w:rsidR="006C548C" w:rsidRPr="00A2768A" w:rsidRDefault="00A54E4C" w:rsidP="00AD772F">
      <w:pPr>
        <w:tabs>
          <w:tab w:val="left" w:pos="960"/>
        </w:tabs>
        <w:spacing w:after="120" w:line="226"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7.1 </w:t>
      </w:r>
      <w:r w:rsidR="00782FB7" w:rsidRPr="00A2768A">
        <w:rPr>
          <w:rFonts w:ascii="Times New Roman" w:eastAsia="Arial Black" w:hAnsi="Times New Roman" w:cs="Times New Roman"/>
          <w:b/>
          <w:bCs/>
          <w:sz w:val="28"/>
          <w:szCs w:val="28"/>
          <w:lang w:val="uk-UA"/>
        </w:rPr>
        <w:t>ЗАТВЕРДЖЕННЯ</w:t>
      </w:r>
    </w:p>
    <w:p w:rsidR="006C548C" w:rsidRPr="00A2768A" w:rsidRDefault="00A54E4C" w:rsidP="00AD772F">
      <w:pPr>
        <w:tabs>
          <w:tab w:val="left" w:pos="820"/>
        </w:tabs>
        <w:spacing w:after="0" w:line="226"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7.1.1</w:t>
      </w:r>
      <w:r w:rsidR="00392CBD">
        <w:rPr>
          <w:rFonts w:ascii="Times New Roman" w:eastAsia="Arial" w:hAnsi="Times New Roman" w:cs="Times New Roman"/>
          <w:sz w:val="28"/>
          <w:szCs w:val="28"/>
          <w:lang w:val="uk-UA"/>
        </w:rPr>
        <w:t> </w:t>
      </w:r>
      <w:r w:rsidR="00782FB7" w:rsidRPr="00A2768A">
        <w:rPr>
          <w:rFonts w:ascii="Times New Roman" w:eastAsia="Arial" w:hAnsi="Times New Roman" w:cs="Times New Roman"/>
          <w:sz w:val="28"/>
          <w:szCs w:val="28"/>
          <w:lang w:val="uk-UA"/>
        </w:rPr>
        <w:t>МСАА є міжнародною федерацією, визнаною МОК, яка постійно бореться проти використання допінгу у спорті.</w:t>
      </w:r>
    </w:p>
    <w:p w:rsidR="006C548C" w:rsidRPr="00A2768A" w:rsidRDefault="00A54E4C" w:rsidP="00AD772F">
      <w:pPr>
        <w:tabs>
          <w:tab w:val="left" w:pos="820"/>
        </w:tabs>
        <w:spacing w:after="0" w:line="226"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7.1.2</w:t>
      </w:r>
      <w:r w:rsidR="00392CBD">
        <w:rPr>
          <w:rFonts w:ascii="Times New Roman" w:eastAsia="Arial" w:hAnsi="Times New Roman" w:cs="Times New Roman"/>
          <w:sz w:val="28"/>
          <w:szCs w:val="28"/>
          <w:lang w:val="uk-UA"/>
        </w:rPr>
        <w:t> </w:t>
      </w:r>
      <w:r w:rsidR="00782FB7" w:rsidRPr="00A2768A">
        <w:rPr>
          <w:rFonts w:ascii="Times New Roman" w:eastAsia="Arial" w:hAnsi="Times New Roman" w:cs="Times New Roman"/>
          <w:sz w:val="28"/>
          <w:szCs w:val="28"/>
          <w:lang w:val="uk-UA"/>
        </w:rPr>
        <w:t>Основними завданнями МСАА в організації допінгового контролю є:</w:t>
      </w:r>
    </w:p>
    <w:p w:rsidR="006C548C" w:rsidRPr="00A2768A" w:rsidRDefault="00392CBD" w:rsidP="00AD772F">
      <w:pPr>
        <w:tabs>
          <w:tab w:val="left" w:pos="820"/>
        </w:tabs>
        <w:spacing w:after="0" w:line="226"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sidR="00A54E4C" w:rsidRPr="00A2768A">
        <w:rPr>
          <w:rFonts w:ascii="Times New Roman" w:eastAsia="Arial" w:hAnsi="Times New Roman" w:cs="Times New Roman"/>
          <w:sz w:val="28"/>
          <w:szCs w:val="28"/>
          <w:lang w:val="uk-UA"/>
        </w:rPr>
        <w:t xml:space="preserve">. </w:t>
      </w:r>
      <w:r w:rsidR="00DC1BA7" w:rsidRPr="00A2768A">
        <w:rPr>
          <w:rFonts w:ascii="Times New Roman" w:eastAsia="Arial" w:hAnsi="Times New Roman" w:cs="Times New Roman"/>
          <w:sz w:val="28"/>
          <w:szCs w:val="28"/>
          <w:lang w:val="uk-UA"/>
        </w:rPr>
        <w:t>підтримка і збереження спортивної етики</w:t>
      </w:r>
      <w:r w:rsidR="00A0014C" w:rsidRPr="00A2768A">
        <w:rPr>
          <w:rFonts w:ascii="Times New Roman" w:eastAsia="Arial" w:hAnsi="Times New Roman" w:cs="Times New Roman"/>
          <w:sz w:val="28"/>
          <w:szCs w:val="28"/>
          <w:lang w:val="uk-UA"/>
        </w:rPr>
        <w:t>;</w:t>
      </w:r>
    </w:p>
    <w:p w:rsidR="006C548C" w:rsidRPr="00A2768A" w:rsidRDefault="00392CBD" w:rsidP="00AD772F">
      <w:pPr>
        <w:spacing w:after="0" w:line="226"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w:t>
      </w:r>
      <w:r w:rsidR="00A54E4C" w:rsidRPr="00A2768A">
        <w:rPr>
          <w:rFonts w:ascii="Times New Roman" w:eastAsia="Arial" w:hAnsi="Times New Roman" w:cs="Times New Roman"/>
          <w:sz w:val="28"/>
          <w:szCs w:val="28"/>
          <w:lang w:val="uk-UA"/>
        </w:rPr>
        <w:t xml:space="preserve">. </w:t>
      </w:r>
      <w:r w:rsidR="00DC1BA7" w:rsidRPr="00A2768A">
        <w:rPr>
          <w:rFonts w:ascii="Times New Roman" w:eastAsia="Arial" w:hAnsi="Times New Roman" w:cs="Times New Roman"/>
          <w:sz w:val="28"/>
          <w:szCs w:val="28"/>
          <w:lang w:val="uk-UA"/>
        </w:rPr>
        <w:t>збереження фізичного і психічного здоров’я спортсменів</w:t>
      </w:r>
      <w:r w:rsidR="00A0014C" w:rsidRPr="00A2768A">
        <w:rPr>
          <w:rFonts w:ascii="Times New Roman" w:eastAsia="Arial" w:hAnsi="Times New Roman" w:cs="Times New Roman"/>
          <w:sz w:val="28"/>
          <w:szCs w:val="28"/>
          <w:lang w:val="uk-UA"/>
        </w:rPr>
        <w:t>;</w:t>
      </w:r>
    </w:p>
    <w:p w:rsidR="006C548C" w:rsidRPr="00A2768A" w:rsidRDefault="00392CBD" w:rsidP="00AD772F">
      <w:pPr>
        <w:spacing w:after="0" w:line="226"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I</w:t>
      </w:r>
      <w:r w:rsidR="00A54E4C" w:rsidRPr="00A2768A">
        <w:rPr>
          <w:rFonts w:ascii="Times New Roman" w:eastAsia="Arial" w:hAnsi="Times New Roman" w:cs="Times New Roman"/>
          <w:sz w:val="28"/>
          <w:szCs w:val="28"/>
          <w:lang w:val="uk-UA"/>
        </w:rPr>
        <w:t xml:space="preserve">. </w:t>
      </w:r>
      <w:r w:rsidR="00DC1BA7" w:rsidRPr="00A2768A">
        <w:rPr>
          <w:rFonts w:ascii="Times New Roman" w:eastAsia="Arial" w:hAnsi="Times New Roman" w:cs="Times New Roman"/>
          <w:sz w:val="28"/>
          <w:szCs w:val="28"/>
          <w:lang w:val="uk-UA"/>
        </w:rPr>
        <w:t>гарантія рівних умов для всіх учасників змагань</w:t>
      </w:r>
      <w:r w:rsidR="00A0014C" w:rsidRPr="00A2768A">
        <w:rPr>
          <w:rFonts w:ascii="Times New Roman" w:eastAsia="Arial" w:hAnsi="Times New Roman" w:cs="Times New Roman"/>
          <w:sz w:val="28"/>
          <w:szCs w:val="28"/>
          <w:lang w:val="uk-UA"/>
        </w:rPr>
        <w:t>.</w:t>
      </w:r>
    </w:p>
    <w:p w:rsidR="006C548C" w:rsidRPr="00A2768A" w:rsidRDefault="00A54E4C" w:rsidP="00AD772F">
      <w:pPr>
        <w:tabs>
          <w:tab w:val="left" w:pos="820"/>
        </w:tabs>
        <w:spacing w:after="0" w:line="226"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7.1.3</w:t>
      </w:r>
      <w:r w:rsidR="00392CBD">
        <w:rPr>
          <w:rFonts w:ascii="Times New Roman" w:eastAsia="Arial" w:hAnsi="Times New Roman" w:cs="Times New Roman"/>
          <w:sz w:val="28"/>
          <w:szCs w:val="28"/>
          <w:lang w:val="uk-UA"/>
        </w:rPr>
        <w:t> </w:t>
      </w:r>
      <w:r w:rsidR="00DC1BA7" w:rsidRPr="00A2768A">
        <w:rPr>
          <w:rFonts w:ascii="Times New Roman" w:eastAsia="Arial" w:hAnsi="Times New Roman" w:cs="Times New Roman"/>
          <w:sz w:val="28"/>
          <w:szCs w:val="28"/>
          <w:lang w:val="uk-UA"/>
        </w:rPr>
        <w:t>Допінговий контроль був введений з метою гарантії того, що результати змагань МСАА є</w:t>
      </w:r>
      <w:r w:rsidRPr="00A2768A">
        <w:rPr>
          <w:rFonts w:ascii="Times New Roman" w:eastAsia="Arial" w:hAnsi="Times New Roman" w:cs="Times New Roman"/>
          <w:sz w:val="28"/>
          <w:szCs w:val="28"/>
          <w:lang w:val="uk-UA"/>
        </w:rPr>
        <w:t xml:space="preserve"> </w:t>
      </w:r>
      <w:r w:rsidR="00DC1BA7" w:rsidRPr="00A2768A">
        <w:rPr>
          <w:rFonts w:ascii="Times New Roman" w:eastAsia="Arial" w:hAnsi="Times New Roman" w:cs="Times New Roman"/>
          <w:sz w:val="28"/>
          <w:szCs w:val="28"/>
          <w:lang w:val="uk-UA"/>
        </w:rPr>
        <w:t>справедливими і свідчать про силу їхніх учасників</w:t>
      </w:r>
      <w:r w:rsidR="00A0014C" w:rsidRPr="00A2768A">
        <w:rPr>
          <w:rFonts w:ascii="Times New Roman" w:eastAsia="Arial" w:hAnsi="Times New Roman" w:cs="Times New Roman"/>
          <w:sz w:val="28"/>
          <w:szCs w:val="28"/>
          <w:lang w:val="uk-UA"/>
        </w:rPr>
        <w:t>.</w:t>
      </w:r>
    </w:p>
    <w:p w:rsidR="006C548C" w:rsidRPr="00A2768A" w:rsidRDefault="006C548C" w:rsidP="00AD772F">
      <w:pPr>
        <w:spacing w:after="0" w:line="226" w:lineRule="auto"/>
        <w:ind w:firstLine="567"/>
        <w:jc w:val="both"/>
        <w:rPr>
          <w:rFonts w:ascii="Times New Roman" w:hAnsi="Times New Roman" w:cs="Times New Roman"/>
          <w:sz w:val="28"/>
          <w:szCs w:val="28"/>
          <w:lang w:val="uk-UA"/>
        </w:rPr>
      </w:pPr>
    </w:p>
    <w:p w:rsidR="006C548C" w:rsidRPr="00A2768A" w:rsidRDefault="00A54E4C" w:rsidP="00AD772F">
      <w:pPr>
        <w:spacing w:after="120" w:line="226"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7.2 </w:t>
      </w:r>
      <w:r w:rsidR="00782FB7" w:rsidRPr="00A2768A">
        <w:rPr>
          <w:rFonts w:ascii="Times New Roman" w:eastAsia="Arial Black" w:hAnsi="Times New Roman" w:cs="Times New Roman"/>
          <w:b/>
          <w:bCs/>
          <w:sz w:val="28"/>
          <w:szCs w:val="28"/>
          <w:lang w:val="uk-UA"/>
        </w:rPr>
        <w:t>ПОДАННЯ ЗАЯВОК</w:t>
      </w:r>
    </w:p>
    <w:p w:rsidR="006C548C" w:rsidRPr="00A2768A" w:rsidRDefault="00A54E4C" w:rsidP="00AD772F">
      <w:pPr>
        <w:spacing w:after="0" w:line="226"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7.2.1</w:t>
      </w:r>
      <w:r w:rsidR="00392CBD">
        <w:rPr>
          <w:rFonts w:ascii="Times New Roman" w:eastAsia="Arial" w:hAnsi="Times New Roman" w:cs="Times New Roman"/>
          <w:sz w:val="28"/>
          <w:szCs w:val="28"/>
          <w:lang w:val="uk-UA"/>
        </w:rPr>
        <w:t> </w:t>
      </w:r>
      <w:r w:rsidR="00DC1BA7" w:rsidRPr="00A2768A">
        <w:rPr>
          <w:rFonts w:ascii="Times New Roman" w:eastAsia="Arial" w:hAnsi="Times New Roman" w:cs="Times New Roman"/>
          <w:sz w:val="28"/>
          <w:szCs w:val="28"/>
          <w:lang w:val="uk-UA"/>
        </w:rPr>
        <w:t>Світовий антидопінговий кодекс застосовується до всіх учасників змагань, організованих під егідою МСАА. Передбачається, що будь-яка особа, яка готується чи бере участь у змаганнях у ролі спортсмена, тренера, офіційного представника, медичного працівника, персоналу, який пройшов медичну підготовку до таких змагань, приймає, погоджується й зобов’язується діяти згідно з Допінговою політикою й процедурами МСАА, які, у свою чергу, повністю відповідають Міжнародному антидопінговому кодексу.</w:t>
      </w:r>
    </w:p>
    <w:p w:rsidR="00DC1BA7" w:rsidRPr="00A2768A" w:rsidRDefault="00DC1BA7" w:rsidP="00AD772F">
      <w:pPr>
        <w:spacing w:after="0" w:line="226" w:lineRule="auto"/>
        <w:ind w:firstLine="567"/>
        <w:jc w:val="both"/>
        <w:rPr>
          <w:rFonts w:ascii="Times New Roman" w:eastAsia="Arial" w:hAnsi="Times New Roman" w:cs="Times New Roman"/>
          <w:sz w:val="28"/>
          <w:szCs w:val="28"/>
          <w:lang w:val="uk-UA"/>
        </w:rPr>
      </w:pPr>
    </w:p>
    <w:p w:rsidR="006C548C" w:rsidRPr="00A2768A" w:rsidRDefault="00A54E4C" w:rsidP="00AD772F">
      <w:pPr>
        <w:spacing w:after="120" w:line="226"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7.3 </w:t>
      </w:r>
      <w:r w:rsidR="00DC1BA7" w:rsidRPr="00A2768A">
        <w:rPr>
          <w:rFonts w:ascii="Times New Roman" w:eastAsia="Arial Black" w:hAnsi="Times New Roman" w:cs="Times New Roman"/>
          <w:b/>
          <w:bCs/>
          <w:sz w:val="28"/>
          <w:szCs w:val="28"/>
          <w:lang w:val="uk-UA"/>
        </w:rPr>
        <w:t>КОМПЕТЕНТНІ ОРГАНИ МСАА</w:t>
      </w:r>
    </w:p>
    <w:p w:rsidR="00DC1BA7" w:rsidRPr="00A2768A" w:rsidRDefault="00A54E4C" w:rsidP="00AD772F">
      <w:pPr>
        <w:tabs>
          <w:tab w:val="left" w:pos="820"/>
        </w:tabs>
        <w:spacing w:after="0" w:line="226"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7.3.1</w:t>
      </w:r>
      <w:r w:rsidR="00392CBD">
        <w:rPr>
          <w:rFonts w:ascii="Times New Roman" w:eastAsia="Arial" w:hAnsi="Times New Roman" w:cs="Times New Roman"/>
          <w:sz w:val="28"/>
          <w:szCs w:val="28"/>
          <w:lang w:val="uk-UA"/>
        </w:rPr>
        <w:t> </w:t>
      </w:r>
      <w:r w:rsidR="00DC1BA7" w:rsidRPr="00A2768A">
        <w:rPr>
          <w:rFonts w:ascii="Times New Roman" w:eastAsia="Arial" w:hAnsi="Times New Roman" w:cs="Times New Roman"/>
          <w:sz w:val="28"/>
          <w:szCs w:val="28"/>
          <w:lang w:val="uk-UA"/>
        </w:rPr>
        <w:t>Антидопінгова комісія МСАА є компетентним органом, який несе відповідальність за використання Допінгової політики і процедур МСАА й Міжнародного антидопінгового кодексу.</w:t>
      </w:r>
    </w:p>
    <w:p w:rsidR="00DC1BA7" w:rsidRPr="00A2768A" w:rsidRDefault="00DC1BA7" w:rsidP="00AD772F">
      <w:pPr>
        <w:tabs>
          <w:tab w:val="left" w:pos="820"/>
        </w:tabs>
        <w:spacing w:after="0" w:line="226" w:lineRule="auto"/>
        <w:ind w:firstLine="567"/>
        <w:jc w:val="both"/>
        <w:rPr>
          <w:rFonts w:ascii="Times New Roman" w:eastAsia="Arial" w:hAnsi="Times New Roman" w:cs="Times New Roman"/>
          <w:sz w:val="28"/>
          <w:szCs w:val="28"/>
          <w:lang w:val="uk-UA"/>
        </w:rPr>
      </w:pPr>
    </w:p>
    <w:p w:rsidR="006C548C" w:rsidRPr="00A2768A" w:rsidRDefault="00A54E4C" w:rsidP="00AD772F">
      <w:pPr>
        <w:spacing w:after="120" w:line="226"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7.4 </w:t>
      </w:r>
      <w:r w:rsidR="00DC1BA7" w:rsidRPr="00A2768A">
        <w:rPr>
          <w:rFonts w:ascii="Times New Roman" w:eastAsia="Arial Black" w:hAnsi="Times New Roman" w:cs="Times New Roman"/>
          <w:b/>
          <w:bCs/>
          <w:sz w:val="28"/>
          <w:szCs w:val="28"/>
          <w:lang w:val="uk-UA"/>
        </w:rPr>
        <w:t>ЗАБОРОНЕНІ КЛАСИ РЕЧОВИН І ПРИЙОМИ</w:t>
      </w:r>
    </w:p>
    <w:p w:rsidR="006C548C" w:rsidRPr="007D75AA" w:rsidRDefault="00A54E4C" w:rsidP="00AD772F">
      <w:pPr>
        <w:spacing w:after="0" w:line="226" w:lineRule="auto"/>
        <w:ind w:firstLine="567"/>
        <w:jc w:val="both"/>
        <w:rPr>
          <w:rFonts w:ascii="Times New Roman" w:eastAsia="Arial" w:hAnsi="Times New Roman" w:cs="Times New Roman"/>
          <w:sz w:val="28"/>
          <w:szCs w:val="28"/>
          <w:lang w:val="uk-UA"/>
        </w:rPr>
      </w:pPr>
      <w:r w:rsidRPr="007D75AA">
        <w:rPr>
          <w:rFonts w:ascii="Times New Roman" w:eastAsia="Arial" w:hAnsi="Times New Roman" w:cs="Times New Roman"/>
          <w:sz w:val="28"/>
          <w:szCs w:val="28"/>
          <w:lang w:val="uk-UA"/>
        </w:rPr>
        <w:t>7.4.1</w:t>
      </w:r>
      <w:r w:rsidR="00392CBD" w:rsidRPr="007D75AA">
        <w:rPr>
          <w:rFonts w:ascii="Times New Roman" w:eastAsia="Arial" w:hAnsi="Times New Roman" w:cs="Times New Roman"/>
          <w:sz w:val="28"/>
          <w:szCs w:val="28"/>
          <w:lang w:val="uk-UA"/>
        </w:rPr>
        <w:t> </w:t>
      </w:r>
      <w:r w:rsidR="00DC1BA7" w:rsidRPr="007D75AA">
        <w:rPr>
          <w:rFonts w:ascii="Times New Roman" w:eastAsia="Arial" w:hAnsi="Times New Roman" w:cs="Times New Roman"/>
          <w:sz w:val="28"/>
          <w:szCs w:val="28"/>
          <w:lang w:val="uk-UA"/>
        </w:rPr>
        <w:t>Оновлений дійсний список заборонених речовин і прийомів набирає чинності 1 січня поточного року після публікації Всесвітнім антидопінговим агентством.</w:t>
      </w:r>
    </w:p>
    <w:p w:rsidR="00DC1BA7" w:rsidRPr="00A2768A" w:rsidRDefault="00DC1BA7" w:rsidP="00AD772F">
      <w:pPr>
        <w:tabs>
          <w:tab w:val="left" w:pos="820"/>
        </w:tabs>
        <w:spacing w:after="0" w:line="226" w:lineRule="auto"/>
        <w:ind w:firstLine="567"/>
        <w:jc w:val="both"/>
        <w:rPr>
          <w:rFonts w:ascii="Times New Roman" w:eastAsia="Arial" w:hAnsi="Times New Roman" w:cs="Times New Roman"/>
          <w:sz w:val="28"/>
          <w:szCs w:val="28"/>
          <w:lang w:val="uk-UA"/>
        </w:rPr>
      </w:pPr>
    </w:p>
    <w:p w:rsidR="00DC1BA7" w:rsidRPr="00A2768A" w:rsidRDefault="00A54E4C" w:rsidP="00AD772F">
      <w:pPr>
        <w:spacing w:after="120" w:line="226"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7.5 </w:t>
      </w:r>
      <w:r w:rsidR="00DC1BA7" w:rsidRPr="00A2768A">
        <w:rPr>
          <w:rFonts w:ascii="Times New Roman" w:eastAsia="Arial Black" w:hAnsi="Times New Roman" w:cs="Times New Roman"/>
          <w:b/>
          <w:bCs/>
          <w:sz w:val="28"/>
          <w:szCs w:val="28"/>
          <w:lang w:val="uk-UA"/>
        </w:rPr>
        <w:t>САНКЦІЇ ЗА ПОРУШЕННЯ ПРАВИЛ</w:t>
      </w:r>
    </w:p>
    <w:p w:rsidR="006C548C" w:rsidRPr="00A2768A" w:rsidRDefault="00A54E4C" w:rsidP="00AD772F">
      <w:pPr>
        <w:tabs>
          <w:tab w:val="left" w:pos="820"/>
        </w:tabs>
        <w:spacing w:after="0" w:line="226"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7.5.1</w:t>
      </w:r>
      <w:r w:rsidR="00392CBD">
        <w:rPr>
          <w:rFonts w:ascii="Times New Roman" w:eastAsia="Arial" w:hAnsi="Times New Roman" w:cs="Times New Roman"/>
          <w:sz w:val="28"/>
          <w:szCs w:val="28"/>
          <w:lang w:val="uk-UA"/>
        </w:rPr>
        <w:t> </w:t>
      </w:r>
      <w:r w:rsidR="00DC1BA7" w:rsidRPr="00A2768A">
        <w:rPr>
          <w:rFonts w:ascii="Times New Roman" w:eastAsia="Arial" w:hAnsi="Times New Roman" w:cs="Times New Roman"/>
          <w:sz w:val="28"/>
          <w:szCs w:val="28"/>
          <w:lang w:val="uk-UA"/>
        </w:rPr>
        <w:t>У випадку порушення антидопінгових правил МСАА починає дисциплінарну процедуру по відношенню до сторін-учасників згідно з Антидопінговою політикою і процедурам МСАА.</w:t>
      </w:r>
    </w:p>
    <w:p w:rsidR="00DC1BA7" w:rsidRPr="00A2768A" w:rsidRDefault="00DC1BA7" w:rsidP="00AD772F">
      <w:pPr>
        <w:tabs>
          <w:tab w:val="left" w:pos="820"/>
        </w:tabs>
        <w:spacing w:after="0" w:line="226" w:lineRule="auto"/>
        <w:ind w:firstLine="567"/>
        <w:jc w:val="both"/>
        <w:rPr>
          <w:rFonts w:ascii="Times New Roman" w:eastAsia="Arial" w:hAnsi="Times New Roman" w:cs="Times New Roman"/>
          <w:sz w:val="28"/>
          <w:szCs w:val="28"/>
          <w:lang w:val="uk-UA"/>
        </w:rPr>
      </w:pPr>
    </w:p>
    <w:p w:rsidR="006C548C" w:rsidRPr="00A2768A" w:rsidRDefault="00A54E4C" w:rsidP="00AD772F">
      <w:pPr>
        <w:spacing w:after="120" w:line="226"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7.6 </w:t>
      </w:r>
      <w:r w:rsidR="00DC1BA7" w:rsidRPr="00A2768A">
        <w:rPr>
          <w:rFonts w:ascii="Times New Roman" w:eastAsia="Arial Black" w:hAnsi="Times New Roman" w:cs="Times New Roman"/>
          <w:b/>
          <w:bCs/>
          <w:sz w:val="28"/>
          <w:szCs w:val="28"/>
          <w:lang w:val="uk-UA"/>
        </w:rPr>
        <w:t>КОМПЕТЕНТНІ ОРГАНИ, ЯКІ ВПРОВАДЖУЮТЬ САНКЦІЇ І ПРАВО</w:t>
      </w:r>
      <w:r w:rsidRPr="00A2768A">
        <w:rPr>
          <w:rFonts w:ascii="Times New Roman" w:eastAsia="Arial Black" w:hAnsi="Times New Roman" w:cs="Times New Roman"/>
          <w:b/>
          <w:bCs/>
          <w:sz w:val="28"/>
          <w:szCs w:val="28"/>
          <w:lang w:val="uk-UA"/>
        </w:rPr>
        <w:t xml:space="preserve"> </w:t>
      </w:r>
      <w:r w:rsidR="00DC1BA7" w:rsidRPr="00A2768A">
        <w:rPr>
          <w:rFonts w:ascii="Times New Roman" w:eastAsia="Arial Black" w:hAnsi="Times New Roman" w:cs="Times New Roman"/>
          <w:b/>
          <w:bCs/>
          <w:sz w:val="28"/>
          <w:szCs w:val="28"/>
          <w:lang w:val="uk-UA"/>
        </w:rPr>
        <w:t>НА АПЕЛЯЦІЮ</w:t>
      </w:r>
    </w:p>
    <w:p w:rsidR="006C548C" w:rsidRDefault="00A54E4C" w:rsidP="00AD772F">
      <w:pPr>
        <w:tabs>
          <w:tab w:val="left" w:pos="820"/>
        </w:tabs>
        <w:spacing w:after="0" w:line="226"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7.6.1</w:t>
      </w:r>
      <w:r w:rsidR="00392CBD">
        <w:rPr>
          <w:rFonts w:ascii="Times New Roman" w:eastAsia="Arial" w:hAnsi="Times New Roman" w:cs="Times New Roman"/>
          <w:sz w:val="28"/>
          <w:szCs w:val="28"/>
          <w:lang w:val="uk-UA"/>
        </w:rPr>
        <w:t> </w:t>
      </w:r>
      <w:r w:rsidR="007027D4" w:rsidRPr="00A2768A">
        <w:rPr>
          <w:rFonts w:ascii="Times New Roman" w:eastAsia="Arial" w:hAnsi="Times New Roman" w:cs="Times New Roman"/>
          <w:sz w:val="28"/>
          <w:szCs w:val="28"/>
          <w:lang w:val="uk-UA"/>
        </w:rPr>
        <w:t>Допінгова комісія МСАА є виконавчим органом, уповноваженим впроваджувати санкції за порушення Допінгової політики й процедур МСАА, а також Міжнародного допінгового кодексу. Рішення допінгової комісії можуть бути оскаржені у Спортивному арбітражному суді, як зазначено в Розділі 13. Антидопінгова політика і процедури, які учасник визнає в межах виключної компетенції Хімічної реферативної служби й зобов’язується не подавати апеляцій у будь-які інші суди.</w:t>
      </w:r>
    </w:p>
    <w:p w:rsidR="006C548C" w:rsidRPr="005415EC" w:rsidRDefault="007027D4" w:rsidP="005415EC">
      <w:pPr>
        <w:spacing w:after="0" w:line="240" w:lineRule="auto"/>
        <w:jc w:val="center"/>
        <w:rPr>
          <w:rFonts w:ascii="Times New Roman" w:eastAsia="Arial Black" w:hAnsi="Times New Roman" w:cs="Times New Roman"/>
          <w:sz w:val="32"/>
          <w:szCs w:val="28"/>
          <w:lang w:val="uk-UA"/>
        </w:rPr>
      </w:pPr>
      <w:r w:rsidRPr="005415EC">
        <w:rPr>
          <w:rFonts w:ascii="Times New Roman" w:eastAsia="Arial Black" w:hAnsi="Times New Roman" w:cs="Times New Roman"/>
          <w:b/>
          <w:bCs/>
          <w:position w:val="1"/>
          <w:sz w:val="32"/>
          <w:szCs w:val="28"/>
          <w:lang w:val="uk-UA"/>
        </w:rPr>
        <w:lastRenderedPageBreak/>
        <w:t>ЧАСТИНА</w:t>
      </w:r>
      <w:r w:rsidR="00A0014C" w:rsidRPr="005415EC">
        <w:rPr>
          <w:rFonts w:ascii="Times New Roman" w:eastAsia="Arial Black" w:hAnsi="Times New Roman" w:cs="Times New Roman"/>
          <w:b/>
          <w:bCs/>
          <w:position w:val="1"/>
          <w:sz w:val="32"/>
          <w:szCs w:val="28"/>
          <w:lang w:val="uk-UA"/>
        </w:rPr>
        <w:t xml:space="preserve"> 2 </w:t>
      </w:r>
      <w:r w:rsidRPr="005415EC">
        <w:rPr>
          <w:rFonts w:ascii="Times New Roman" w:eastAsia="Arial Black" w:hAnsi="Times New Roman" w:cs="Times New Roman"/>
          <w:b/>
          <w:bCs/>
          <w:position w:val="1"/>
          <w:sz w:val="32"/>
          <w:szCs w:val="28"/>
          <w:lang w:val="uk-UA"/>
        </w:rPr>
        <w:t>–</w:t>
      </w:r>
      <w:r w:rsidR="00A0014C" w:rsidRPr="005415EC">
        <w:rPr>
          <w:rFonts w:ascii="Times New Roman" w:eastAsia="Arial Black" w:hAnsi="Times New Roman" w:cs="Times New Roman"/>
          <w:b/>
          <w:bCs/>
          <w:position w:val="1"/>
          <w:sz w:val="32"/>
          <w:szCs w:val="28"/>
          <w:lang w:val="uk-UA"/>
        </w:rPr>
        <w:t xml:space="preserve"> </w:t>
      </w:r>
      <w:r w:rsidRPr="005415EC">
        <w:rPr>
          <w:rFonts w:ascii="Times New Roman" w:eastAsia="Arial Black" w:hAnsi="Times New Roman" w:cs="Times New Roman"/>
          <w:b/>
          <w:bCs/>
          <w:position w:val="1"/>
          <w:sz w:val="32"/>
          <w:szCs w:val="28"/>
          <w:lang w:val="uk-UA"/>
        </w:rPr>
        <w:t>ТЕХНІЧНІ ПРАВИЛА</w:t>
      </w: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5415EC" w:rsidRDefault="00A0014C" w:rsidP="005415EC">
      <w:pPr>
        <w:spacing w:after="0" w:line="240" w:lineRule="auto"/>
        <w:ind w:firstLine="567"/>
        <w:jc w:val="both"/>
        <w:rPr>
          <w:rFonts w:ascii="Times New Roman" w:eastAsia="Arial Black" w:hAnsi="Times New Roman" w:cs="Times New Roman"/>
          <w:sz w:val="32"/>
          <w:szCs w:val="28"/>
          <w:lang w:val="uk-UA"/>
        </w:rPr>
      </w:pPr>
      <w:r w:rsidRPr="005415EC">
        <w:rPr>
          <w:rFonts w:ascii="Times New Roman" w:eastAsia="Arial Black" w:hAnsi="Times New Roman" w:cs="Times New Roman"/>
          <w:b/>
          <w:bCs/>
          <w:sz w:val="32"/>
          <w:szCs w:val="28"/>
          <w:lang w:val="uk-UA"/>
        </w:rPr>
        <w:t xml:space="preserve">8. </w:t>
      </w:r>
      <w:r w:rsidR="007027D4" w:rsidRPr="005415EC">
        <w:rPr>
          <w:rFonts w:ascii="Times New Roman" w:eastAsia="Arial Black" w:hAnsi="Times New Roman" w:cs="Times New Roman"/>
          <w:b/>
          <w:bCs/>
          <w:sz w:val="32"/>
          <w:szCs w:val="28"/>
          <w:lang w:val="uk-UA"/>
        </w:rPr>
        <w:t>ПРАВИЛА ПРОВЕДЕННЯ ЗМАГАНЬ НА ТРУДНІСТЬ</w:t>
      </w:r>
    </w:p>
    <w:p w:rsidR="006C548C" w:rsidRPr="005415EC" w:rsidRDefault="006C548C" w:rsidP="005415EC">
      <w:pPr>
        <w:spacing w:after="0" w:line="240" w:lineRule="auto"/>
        <w:ind w:firstLine="567"/>
        <w:jc w:val="both"/>
        <w:rPr>
          <w:rFonts w:ascii="Times New Roman" w:hAnsi="Times New Roman" w:cs="Times New Roman"/>
          <w:sz w:val="28"/>
          <w:szCs w:val="28"/>
          <w:lang w:val="uk-UA"/>
        </w:rPr>
      </w:pPr>
    </w:p>
    <w:p w:rsidR="006C548C" w:rsidRPr="005415EC" w:rsidRDefault="00A0014C" w:rsidP="005415EC">
      <w:pPr>
        <w:spacing w:after="120" w:line="240" w:lineRule="auto"/>
        <w:ind w:firstLine="567"/>
        <w:jc w:val="both"/>
        <w:rPr>
          <w:rFonts w:ascii="Times New Roman" w:eastAsia="Arial Black" w:hAnsi="Times New Roman" w:cs="Times New Roman"/>
          <w:b/>
          <w:bCs/>
          <w:sz w:val="28"/>
          <w:szCs w:val="28"/>
          <w:lang w:val="uk-UA"/>
        </w:rPr>
      </w:pPr>
      <w:r w:rsidRPr="005415EC">
        <w:rPr>
          <w:rFonts w:ascii="Times New Roman" w:eastAsia="Arial Black" w:hAnsi="Times New Roman" w:cs="Times New Roman"/>
          <w:b/>
          <w:bCs/>
          <w:sz w:val="28"/>
          <w:szCs w:val="28"/>
          <w:lang w:val="uk-UA"/>
        </w:rPr>
        <w:t xml:space="preserve">8.1 </w:t>
      </w:r>
      <w:r w:rsidR="007027D4" w:rsidRPr="005415EC">
        <w:rPr>
          <w:rFonts w:ascii="Times New Roman" w:eastAsia="Arial Black" w:hAnsi="Times New Roman" w:cs="Times New Roman"/>
          <w:b/>
          <w:bCs/>
          <w:sz w:val="28"/>
          <w:szCs w:val="28"/>
          <w:lang w:val="uk-UA"/>
        </w:rPr>
        <w:t>ВСТУП</w:t>
      </w:r>
    </w:p>
    <w:p w:rsidR="006C548C" w:rsidRPr="005415EC" w:rsidRDefault="009813CD"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1.1</w:t>
      </w:r>
      <w:r w:rsidR="00D5360D">
        <w:rPr>
          <w:rFonts w:ascii="Times New Roman" w:eastAsia="Arial" w:hAnsi="Times New Roman" w:cs="Times New Roman"/>
          <w:sz w:val="28"/>
          <w:szCs w:val="28"/>
          <w:lang w:val="uk-UA"/>
        </w:rPr>
        <w:t> </w:t>
      </w:r>
      <w:r w:rsidR="007027D4" w:rsidRPr="005415EC">
        <w:rPr>
          <w:rFonts w:ascii="Times New Roman" w:eastAsia="Arial" w:hAnsi="Times New Roman" w:cs="Times New Roman"/>
          <w:sz w:val="28"/>
          <w:szCs w:val="28"/>
          <w:lang w:val="uk-UA"/>
        </w:rPr>
        <w:t xml:space="preserve">Ці положення повинні читатися разом із Загальними положеннями КОМІСІЇ МСАА, які регулюють міжнародні змагання з </w:t>
      </w:r>
      <w:proofErr w:type="spellStart"/>
      <w:r w:rsidR="007027D4" w:rsidRPr="005415EC">
        <w:rPr>
          <w:rFonts w:ascii="Times New Roman" w:eastAsia="Arial" w:hAnsi="Times New Roman" w:cs="Times New Roman"/>
          <w:sz w:val="28"/>
          <w:szCs w:val="28"/>
          <w:lang w:val="uk-UA"/>
        </w:rPr>
        <w:t>льодолазіння</w:t>
      </w:r>
      <w:proofErr w:type="spellEnd"/>
      <w:r w:rsidR="007027D4" w:rsidRPr="005415EC">
        <w:rPr>
          <w:rFonts w:ascii="Times New Roman" w:eastAsia="Arial" w:hAnsi="Times New Roman" w:cs="Times New Roman"/>
          <w:sz w:val="28"/>
          <w:szCs w:val="28"/>
          <w:lang w:val="uk-UA"/>
        </w:rPr>
        <w:t>.</w:t>
      </w:r>
      <w:r w:rsidR="00A0014C" w:rsidRPr="005415EC">
        <w:rPr>
          <w:rFonts w:ascii="Times New Roman" w:eastAsia="Arial" w:hAnsi="Times New Roman" w:cs="Times New Roman"/>
          <w:sz w:val="28"/>
          <w:szCs w:val="28"/>
          <w:lang w:val="uk-UA"/>
        </w:rPr>
        <w:t xml:space="preserve"> </w:t>
      </w:r>
      <w:r w:rsidR="007027D4" w:rsidRPr="005415EC">
        <w:rPr>
          <w:rFonts w:ascii="Times New Roman" w:eastAsia="Arial" w:hAnsi="Times New Roman" w:cs="Times New Roman"/>
          <w:sz w:val="28"/>
          <w:szCs w:val="28"/>
          <w:lang w:val="uk-UA"/>
        </w:rPr>
        <w:t>Усі траси змагань на трудність учасники проходять з нижньою страховкою</w:t>
      </w:r>
      <w:r w:rsidR="00A0014C" w:rsidRPr="005415EC">
        <w:rPr>
          <w:rFonts w:ascii="Times New Roman" w:eastAsia="Arial" w:hAnsi="Times New Roman" w:cs="Times New Roman"/>
          <w:sz w:val="28"/>
          <w:szCs w:val="28"/>
          <w:lang w:val="uk-UA"/>
        </w:rPr>
        <w:t>.</w:t>
      </w:r>
    </w:p>
    <w:p w:rsidR="006C548C" w:rsidRPr="005415EC" w:rsidRDefault="009813CD"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1.1</w:t>
      </w:r>
      <w:r w:rsidR="00D5360D">
        <w:rPr>
          <w:rFonts w:ascii="Times New Roman" w:eastAsia="Arial" w:hAnsi="Times New Roman" w:cs="Times New Roman"/>
          <w:sz w:val="28"/>
          <w:szCs w:val="28"/>
          <w:lang w:val="uk-UA"/>
        </w:rPr>
        <w:t> </w:t>
      </w:r>
      <w:r w:rsidR="007027D4" w:rsidRPr="005415EC">
        <w:rPr>
          <w:rFonts w:ascii="Times New Roman" w:eastAsia="Arial" w:hAnsi="Times New Roman" w:cs="Times New Roman"/>
          <w:sz w:val="28"/>
          <w:szCs w:val="28"/>
          <w:lang w:val="uk-UA"/>
        </w:rPr>
        <w:t>Траса вважається успішно пройденою, якщо сходження відбувалося згідно з</w:t>
      </w:r>
      <w:r w:rsidRPr="005415EC">
        <w:rPr>
          <w:rFonts w:ascii="Times New Roman" w:eastAsia="Arial" w:hAnsi="Times New Roman" w:cs="Times New Roman"/>
          <w:sz w:val="28"/>
          <w:szCs w:val="28"/>
          <w:lang w:val="uk-UA"/>
        </w:rPr>
        <w:t xml:space="preserve"> </w:t>
      </w:r>
      <w:r w:rsidR="007027D4" w:rsidRPr="005415EC">
        <w:rPr>
          <w:rFonts w:ascii="Times New Roman" w:eastAsia="Arial" w:hAnsi="Times New Roman" w:cs="Times New Roman"/>
          <w:sz w:val="28"/>
          <w:szCs w:val="28"/>
          <w:lang w:val="uk-UA"/>
        </w:rPr>
        <w:t xml:space="preserve">положеннями й правилами, які регулюють змагання на складність, якщо </w:t>
      </w:r>
      <w:r w:rsidRPr="005415EC">
        <w:rPr>
          <w:rFonts w:ascii="Times New Roman" w:eastAsia="Arial" w:hAnsi="Times New Roman" w:cs="Times New Roman"/>
          <w:sz w:val="28"/>
          <w:szCs w:val="28"/>
          <w:lang w:val="uk-UA"/>
        </w:rPr>
        <w:t xml:space="preserve">страху вальна </w:t>
      </w:r>
      <w:r w:rsidR="007027D4" w:rsidRPr="005415EC">
        <w:rPr>
          <w:rFonts w:ascii="Times New Roman" w:eastAsia="Arial" w:hAnsi="Times New Roman" w:cs="Times New Roman"/>
          <w:sz w:val="28"/>
          <w:szCs w:val="28"/>
          <w:lang w:val="uk-UA"/>
        </w:rPr>
        <w:t>мотузка безпечно закріплена учасником на карабіні в останній відтяжці, а також обидва його льодоруби знаходяться на точці фінішу.</w:t>
      </w:r>
    </w:p>
    <w:p w:rsidR="006C548C" w:rsidRPr="005415EC" w:rsidRDefault="00A0014C"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1.2</w:t>
      </w:r>
      <w:r w:rsidR="00D5360D">
        <w:rPr>
          <w:rFonts w:ascii="Times New Roman" w:eastAsia="Arial" w:hAnsi="Times New Roman" w:cs="Times New Roman"/>
          <w:sz w:val="28"/>
          <w:szCs w:val="28"/>
          <w:lang w:val="uk-UA"/>
        </w:rPr>
        <w:t> </w:t>
      </w:r>
      <w:r w:rsidR="00655635" w:rsidRPr="005415EC">
        <w:rPr>
          <w:rFonts w:ascii="Times New Roman" w:eastAsia="Arial" w:hAnsi="Times New Roman" w:cs="Times New Roman"/>
          <w:sz w:val="28"/>
          <w:szCs w:val="28"/>
          <w:lang w:val="uk-UA"/>
        </w:rPr>
        <w:t>У виняткових обставинах головний суддя може прийняти рішення про скасування раунду змагань; в цьому випадку результати решти турів визначають рейтинг учасників змагань.</w:t>
      </w:r>
    </w:p>
    <w:p w:rsidR="006C548C" w:rsidRPr="005415EC" w:rsidRDefault="009813CD"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1.3</w:t>
      </w:r>
      <w:r w:rsidR="00D5360D">
        <w:rPr>
          <w:rFonts w:ascii="Times New Roman" w:eastAsia="Arial" w:hAnsi="Times New Roman" w:cs="Times New Roman"/>
          <w:sz w:val="28"/>
          <w:szCs w:val="28"/>
          <w:lang w:val="uk-UA"/>
        </w:rPr>
        <w:t> </w:t>
      </w:r>
      <w:r w:rsidR="00655635" w:rsidRPr="005415EC">
        <w:rPr>
          <w:rFonts w:ascii="Times New Roman" w:eastAsia="Arial" w:hAnsi="Times New Roman" w:cs="Times New Roman"/>
          <w:sz w:val="28"/>
          <w:szCs w:val="28"/>
          <w:lang w:val="uk-UA"/>
        </w:rPr>
        <w:t>Потрібно, щоб пройшло мінімум 2 години з кінця попереднього раунду в будь-якій дисципліні до закриття ізоляції (у випадку змагання на трудність) або до початку раунду (у разі змагання на шви</w:t>
      </w:r>
      <w:r w:rsidRPr="005415EC">
        <w:rPr>
          <w:rFonts w:ascii="Times New Roman" w:eastAsia="Arial" w:hAnsi="Times New Roman" w:cs="Times New Roman"/>
          <w:sz w:val="28"/>
          <w:szCs w:val="28"/>
          <w:lang w:val="uk-UA"/>
        </w:rPr>
        <w:t>дкість) для кожної категорії та/</w:t>
      </w:r>
      <w:r w:rsidR="00655635" w:rsidRPr="005415EC">
        <w:rPr>
          <w:rFonts w:ascii="Times New Roman" w:eastAsia="Arial" w:hAnsi="Times New Roman" w:cs="Times New Roman"/>
          <w:sz w:val="28"/>
          <w:szCs w:val="28"/>
          <w:lang w:val="uk-UA"/>
        </w:rPr>
        <w:t>або статі</w:t>
      </w:r>
      <w:r w:rsidRPr="005415EC">
        <w:rPr>
          <w:rFonts w:ascii="Times New Roman" w:eastAsia="Arial" w:hAnsi="Times New Roman" w:cs="Times New Roman"/>
          <w:sz w:val="28"/>
          <w:szCs w:val="28"/>
          <w:lang w:val="uk-UA"/>
        </w:rPr>
        <w:t>.</w:t>
      </w:r>
    </w:p>
    <w:p w:rsidR="006C548C" w:rsidRPr="005415EC" w:rsidRDefault="006C548C" w:rsidP="005415EC">
      <w:pPr>
        <w:spacing w:after="0" w:line="240" w:lineRule="auto"/>
        <w:ind w:firstLine="567"/>
        <w:jc w:val="both"/>
        <w:rPr>
          <w:rFonts w:ascii="Times New Roman" w:hAnsi="Times New Roman" w:cs="Times New Roman"/>
          <w:sz w:val="28"/>
          <w:szCs w:val="28"/>
          <w:lang w:val="uk-UA"/>
        </w:rPr>
      </w:pPr>
    </w:p>
    <w:p w:rsidR="006C548C" w:rsidRPr="005415EC" w:rsidRDefault="00A0014C" w:rsidP="005415EC">
      <w:pPr>
        <w:spacing w:after="120" w:line="240" w:lineRule="auto"/>
        <w:ind w:firstLine="567"/>
        <w:jc w:val="both"/>
        <w:rPr>
          <w:rFonts w:ascii="Times New Roman" w:eastAsia="Arial Black" w:hAnsi="Times New Roman" w:cs="Times New Roman"/>
          <w:b/>
          <w:bCs/>
          <w:sz w:val="28"/>
          <w:szCs w:val="28"/>
          <w:lang w:val="uk-UA"/>
        </w:rPr>
      </w:pPr>
      <w:r w:rsidRPr="005415EC">
        <w:rPr>
          <w:rFonts w:ascii="Times New Roman" w:eastAsia="Arial Black" w:hAnsi="Times New Roman" w:cs="Times New Roman"/>
          <w:b/>
          <w:bCs/>
          <w:sz w:val="28"/>
          <w:szCs w:val="28"/>
          <w:lang w:val="uk-UA"/>
        </w:rPr>
        <w:t xml:space="preserve">8.2 </w:t>
      </w:r>
      <w:r w:rsidR="00655635" w:rsidRPr="005415EC">
        <w:rPr>
          <w:rFonts w:ascii="Times New Roman" w:eastAsia="Arial Black" w:hAnsi="Times New Roman" w:cs="Times New Roman"/>
          <w:b/>
          <w:bCs/>
          <w:sz w:val="28"/>
          <w:szCs w:val="28"/>
          <w:lang w:val="uk-UA"/>
        </w:rPr>
        <w:t>КІЛЬКІСТЬ УЧАСНИКІВ І ПОРЯДОК СТАРТУ</w:t>
      </w:r>
    </w:p>
    <w:p w:rsidR="006C548C" w:rsidRPr="005415EC" w:rsidRDefault="009813CD" w:rsidP="005415EC">
      <w:pPr>
        <w:tabs>
          <w:tab w:val="left" w:pos="880"/>
        </w:tabs>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2.1</w:t>
      </w:r>
      <w:r w:rsidR="00D5360D">
        <w:rPr>
          <w:rFonts w:ascii="Times New Roman" w:eastAsia="Arial" w:hAnsi="Times New Roman" w:cs="Times New Roman"/>
          <w:sz w:val="28"/>
          <w:szCs w:val="28"/>
          <w:lang w:val="uk-UA"/>
        </w:rPr>
        <w:t> </w:t>
      </w:r>
      <w:r w:rsidR="00655635" w:rsidRPr="005415EC">
        <w:rPr>
          <w:rFonts w:ascii="Times New Roman" w:eastAsia="Arial" w:hAnsi="Times New Roman" w:cs="Times New Roman"/>
          <w:sz w:val="28"/>
          <w:szCs w:val="28"/>
          <w:lang w:val="uk-UA"/>
        </w:rPr>
        <w:t>Кваліфікаційний раунд повинен проводитися з двох (2) неідентичних трас для кожної стартової групи та категорії. Обидві траси мають однаковий ступінь та характер. За особливих обставин головний суддя може зменшити кількість кваліфікаційних трас</w:t>
      </w:r>
      <w:r w:rsidR="00C90386" w:rsidRPr="005415EC">
        <w:rPr>
          <w:rFonts w:ascii="Times New Roman" w:eastAsia="Arial" w:hAnsi="Times New Roman" w:cs="Times New Roman"/>
          <w:sz w:val="28"/>
          <w:szCs w:val="28"/>
          <w:lang w:val="uk-UA"/>
        </w:rPr>
        <w:t xml:space="preserve"> лише до однієї</w:t>
      </w:r>
      <w:r w:rsidR="00655635" w:rsidRPr="005415EC">
        <w:rPr>
          <w:rFonts w:ascii="Times New Roman" w:eastAsia="Arial" w:hAnsi="Times New Roman" w:cs="Times New Roman"/>
          <w:sz w:val="28"/>
          <w:szCs w:val="28"/>
          <w:lang w:val="uk-UA"/>
        </w:rPr>
        <w:t xml:space="preserve"> (1).</w:t>
      </w:r>
    </w:p>
    <w:p w:rsidR="006C548C" w:rsidRPr="005415EC" w:rsidRDefault="009813CD"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2.2</w:t>
      </w:r>
      <w:r w:rsidR="00D5360D">
        <w:rPr>
          <w:rFonts w:ascii="Times New Roman" w:eastAsia="Arial" w:hAnsi="Times New Roman" w:cs="Times New Roman"/>
          <w:sz w:val="28"/>
          <w:szCs w:val="28"/>
          <w:lang w:val="uk-UA"/>
        </w:rPr>
        <w:t> </w:t>
      </w:r>
      <w:r w:rsidR="00112C75" w:rsidRPr="005415EC">
        <w:rPr>
          <w:rFonts w:ascii="Times New Roman" w:eastAsia="Arial" w:hAnsi="Times New Roman" w:cs="Times New Roman"/>
          <w:sz w:val="28"/>
          <w:szCs w:val="28"/>
          <w:lang w:val="uk-UA"/>
        </w:rPr>
        <w:t>Кваліфікаційні раунди, які проводяться за двома окремими трасами: Змагання розподіляються між трасами наступним чином</w:t>
      </w:r>
      <w:r w:rsidR="00A0014C" w:rsidRPr="005415EC">
        <w:rPr>
          <w:rFonts w:ascii="Times New Roman" w:eastAsia="Arial" w:hAnsi="Times New Roman" w:cs="Times New Roman"/>
          <w:sz w:val="28"/>
          <w:szCs w:val="28"/>
          <w:lang w:val="uk-UA"/>
        </w:rPr>
        <w:t>:</w:t>
      </w:r>
    </w:p>
    <w:p w:rsidR="006C548C" w:rsidRPr="005415EC" w:rsidRDefault="00112C75"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а</w:t>
      </w:r>
      <w:r w:rsidR="00A0014C" w:rsidRPr="005415EC">
        <w:rPr>
          <w:rFonts w:ascii="Times New Roman" w:eastAsia="Arial" w:hAnsi="Times New Roman" w:cs="Times New Roman"/>
          <w:sz w:val="28"/>
          <w:szCs w:val="28"/>
          <w:lang w:val="uk-UA"/>
        </w:rPr>
        <w:t>)</w:t>
      </w:r>
      <w:r w:rsidR="00D5360D">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Якщо перший раунд змагань проводиться за однією трасою або двома трасами подібної складності, без ізоляції, учасники повинні бути розподілені на ці траси шляхом жеребкування. Якщо вони піднімаються двома трасами, довільний список розділиться на дві групи з однаковою кількістю спортсменів, причому групи обміняються трасами, як тільки обидві групи закінчать свою першу трасу.</w:t>
      </w:r>
    </w:p>
    <w:p w:rsidR="006C548C" w:rsidRPr="005415EC" w:rsidRDefault="00112C75" w:rsidP="005415EC">
      <w:pPr>
        <w:tabs>
          <w:tab w:val="left" w:pos="600"/>
        </w:tabs>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б)</w:t>
      </w:r>
      <w:r w:rsidR="00D5360D">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 xml:space="preserve">Якщо перший раунд змагань проводиться за одним маршрутом або двома маршрутами подібної складності, а через кількість альпіністів у даній категорії, головний міжнародний постановник траси та головний суддя вирішують, що стартовий список буде розділено на </w:t>
      </w:r>
      <w:r w:rsidRPr="005415EC">
        <w:rPr>
          <w:rFonts w:ascii="Times New Roman" w:eastAsia="Arial" w:hAnsi="Times New Roman" w:cs="Times New Roman"/>
          <w:b/>
          <w:sz w:val="28"/>
          <w:szCs w:val="28"/>
          <w:lang w:val="uk-UA"/>
        </w:rPr>
        <w:t>2 групи, і учасники змагання піднімуться окремими маршрутами</w:t>
      </w:r>
      <w:r w:rsidRPr="005415EC">
        <w:rPr>
          <w:rFonts w:ascii="Times New Roman" w:eastAsia="Arial" w:hAnsi="Times New Roman" w:cs="Times New Roman"/>
          <w:sz w:val="28"/>
          <w:szCs w:val="28"/>
          <w:lang w:val="uk-UA"/>
        </w:rPr>
        <w:t>, щоб змагання проводилося за розкладом, тоді учасники повинні бути розподілені за цими маршрутами наступним чином</w:t>
      </w:r>
      <w:r w:rsidR="00A0014C" w:rsidRPr="005415EC">
        <w:rPr>
          <w:rFonts w:ascii="Times New Roman" w:eastAsia="Arial" w:hAnsi="Times New Roman" w:cs="Times New Roman"/>
          <w:sz w:val="28"/>
          <w:szCs w:val="28"/>
          <w:lang w:val="uk-UA"/>
        </w:rPr>
        <w:t>;</w:t>
      </w:r>
    </w:p>
    <w:p w:rsidR="006C548C" w:rsidRPr="005415EC" w:rsidRDefault="00D5360D" w:rsidP="005415EC">
      <w:pPr>
        <w:tabs>
          <w:tab w:val="left" w:pos="160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sidR="009813CD" w:rsidRPr="005415EC">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F27A42" w:rsidRPr="005415EC">
        <w:rPr>
          <w:rFonts w:ascii="Times New Roman" w:eastAsia="Arial" w:hAnsi="Times New Roman" w:cs="Times New Roman"/>
          <w:sz w:val="28"/>
          <w:szCs w:val="28"/>
          <w:lang w:val="uk-UA"/>
        </w:rPr>
        <w:t>Учасники розподіляються до однієї з 2-х стартових груп шляхом жеребкування і залишатимуться в цьому випадковому порядку відбору</w:t>
      </w:r>
      <w:r w:rsidR="00A0014C" w:rsidRPr="005415EC">
        <w:rPr>
          <w:rFonts w:ascii="Times New Roman" w:eastAsia="Arial" w:hAnsi="Times New Roman" w:cs="Times New Roman"/>
          <w:sz w:val="28"/>
          <w:szCs w:val="28"/>
          <w:lang w:val="uk-UA"/>
        </w:rPr>
        <w:t>.</w:t>
      </w:r>
    </w:p>
    <w:p w:rsidR="006C548C" w:rsidRPr="005415EC" w:rsidRDefault="00D5360D" w:rsidP="005415EC">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w:t>
      </w:r>
      <w:r w:rsidR="009813CD" w:rsidRPr="005415EC">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F27A42" w:rsidRPr="005415EC">
        <w:rPr>
          <w:rFonts w:ascii="Times New Roman" w:eastAsia="Arial" w:hAnsi="Times New Roman" w:cs="Times New Roman"/>
          <w:sz w:val="28"/>
          <w:szCs w:val="28"/>
          <w:lang w:val="uk-UA"/>
        </w:rPr>
        <w:t xml:space="preserve">10 найкращих спортсменів у рейтингу МЧС МСАА за попередній сезон </w:t>
      </w:r>
      <w:r w:rsidR="00F27A42" w:rsidRPr="005415EC">
        <w:rPr>
          <w:rFonts w:ascii="Times New Roman" w:eastAsia="Arial" w:hAnsi="Times New Roman" w:cs="Times New Roman"/>
          <w:sz w:val="28"/>
          <w:szCs w:val="28"/>
          <w:lang w:val="uk-UA"/>
        </w:rPr>
        <w:lastRenderedPageBreak/>
        <w:t xml:space="preserve">розподіляються порівну між двома групами </w:t>
      </w:r>
      <w:r w:rsidRPr="005415EC">
        <w:rPr>
          <w:rFonts w:ascii="Times New Roman" w:eastAsia="Arial" w:hAnsi="Times New Roman" w:cs="Times New Roman"/>
          <w:sz w:val="28"/>
          <w:szCs w:val="28"/>
          <w:lang w:val="uk-UA"/>
        </w:rPr>
        <w:t>−</w:t>
      </w:r>
      <w:r w:rsidR="00F27A42" w:rsidRPr="005415EC">
        <w:rPr>
          <w:rFonts w:ascii="Times New Roman" w:eastAsia="Arial" w:hAnsi="Times New Roman" w:cs="Times New Roman"/>
          <w:sz w:val="28"/>
          <w:szCs w:val="28"/>
          <w:lang w:val="uk-UA"/>
        </w:rPr>
        <w:t xml:space="preserve"> тобто, 1-е місце в групі 1,</w:t>
      </w:r>
      <w:r w:rsidR="009813CD" w:rsidRPr="005415EC">
        <w:rPr>
          <w:rFonts w:ascii="Times New Roman" w:eastAsia="Arial" w:hAnsi="Times New Roman" w:cs="Times New Roman"/>
          <w:sz w:val="28"/>
          <w:szCs w:val="28"/>
          <w:lang w:val="uk-UA"/>
        </w:rPr>
        <w:t xml:space="preserve"> </w:t>
      </w:r>
      <w:r w:rsidR="00F27A42" w:rsidRPr="005415EC">
        <w:rPr>
          <w:rFonts w:ascii="Times New Roman" w:eastAsia="Arial" w:hAnsi="Times New Roman" w:cs="Times New Roman"/>
          <w:sz w:val="28"/>
          <w:szCs w:val="28"/>
          <w:lang w:val="uk-UA"/>
        </w:rPr>
        <w:t>2 місце в групі 2, 3 місце в групі 1, 4 місце в групі 2 і так далі, до10-го місця</w:t>
      </w:r>
      <w:r w:rsidR="009813CD" w:rsidRPr="005415EC">
        <w:rPr>
          <w:rFonts w:ascii="Times New Roman" w:eastAsia="Arial" w:hAnsi="Times New Roman" w:cs="Times New Roman"/>
          <w:sz w:val="28"/>
          <w:szCs w:val="28"/>
          <w:lang w:val="uk-UA"/>
        </w:rPr>
        <w:t>.</w:t>
      </w:r>
    </w:p>
    <w:p w:rsidR="006C548C" w:rsidRPr="005415EC" w:rsidRDefault="00D5360D" w:rsidP="005415EC">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I</w:t>
      </w:r>
      <w:r w:rsidR="009813CD" w:rsidRPr="005415EC">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F27A42" w:rsidRPr="005415EC">
        <w:rPr>
          <w:rFonts w:ascii="Times New Roman" w:eastAsia="Arial" w:hAnsi="Times New Roman" w:cs="Times New Roman"/>
          <w:sz w:val="28"/>
          <w:szCs w:val="28"/>
          <w:lang w:val="uk-UA"/>
        </w:rPr>
        <w:t>Потім спортсмени, що представляють одну фед</w:t>
      </w:r>
      <w:r w:rsidR="009813CD" w:rsidRPr="005415EC">
        <w:rPr>
          <w:rFonts w:ascii="Times New Roman" w:eastAsia="Arial" w:hAnsi="Times New Roman" w:cs="Times New Roman"/>
          <w:sz w:val="28"/>
          <w:szCs w:val="28"/>
          <w:lang w:val="uk-UA"/>
        </w:rPr>
        <w:t>ерацію, розподіляються порівну −</w:t>
      </w:r>
      <w:r w:rsidR="00F27A42" w:rsidRPr="005415EC">
        <w:rPr>
          <w:rFonts w:ascii="Times New Roman" w:eastAsia="Arial" w:hAnsi="Times New Roman" w:cs="Times New Roman"/>
          <w:sz w:val="28"/>
          <w:szCs w:val="28"/>
          <w:lang w:val="uk-UA"/>
        </w:rPr>
        <w:t xml:space="preserve"> напр. якщо в одній федерації є 6 спортсменів, вони поділяються порівну між групами = 3 у кожній, але з урахуванням тих, які вже були виділені до групи у </w:t>
      </w:r>
      <w:r w:rsidR="0086018E">
        <w:rPr>
          <w:rFonts w:ascii="Times New Roman" w:eastAsia="Arial" w:hAnsi="Times New Roman" w:cs="Times New Roman"/>
          <w:sz w:val="28"/>
          <w:szCs w:val="28"/>
          <w:lang w:val="uk-UA"/>
        </w:rPr>
        <w:t>п</w:t>
      </w:r>
      <w:r w:rsidR="00D1416B" w:rsidRPr="005415EC">
        <w:rPr>
          <w:rFonts w:ascii="Times New Roman" w:eastAsia="Arial" w:hAnsi="Times New Roman" w:cs="Times New Roman"/>
          <w:sz w:val="28"/>
          <w:szCs w:val="28"/>
          <w:lang w:val="uk-UA"/>
        </w:rPr>
        <w:t>ункт</w:t>
      </w:r>
      <w:r w:rsidR="00F27A42" w:rsidRPr="005415EC">
        <w:rPr>
          <w:rFonts w:ascii="Times New Roman" w:eastAsia="Arial" w:hAnsi="Times New Roman" w:cs="Times New Roman"/>
          <w:sz w:val="28"/>
          <w:szCs w:val="28"/>
          <w:lang w:val="uk-UA"/>
        </w:rPr>
        <w:t xml:space="preserve">і </w:t>
      </w:r>
      <w:r w:rsidR="0086018E">
        <w:rPr>
          <w:rFonts w:ascii="Times New Roman" w:eastAsia="Arial" w:hAnsi="Times New Roman" w:cs="Times New Roman"/>
          <w:sz w:val="28"/>
          <w:szCs w:val="28"/>
          <w:lang w:val="uk-UA"/>
        </w:rPr>
        <w:t>ІІ</w:t>
      </w:r>
      <w:r w:rsidR="00F27A42" w:rsidRPr="005415EC">
        <w:rPr>
          <w:rFonts w:ascii="Times New Roman" w:eastAsia="Arial" w:hAnsi="Times New Roman" w:cs="Times New Roman"/>
          <w:sz w:val="28"/>
          <w:szCs w:val="28"/>
          <w:lang w:val="uk-UA"/>
        </w:rPr>
        <w:t>.</w:t>
      </w:r>
      <w:r w:rsidR="00A0014C" w:rsidRPr="005415EC">
        <w:rPr>
          <w:rFonts w:ascii="Times New Roman" w:eastAsia="Arial" w:hAnsi="Times New Roman" w:cs="Times New Roman"/>
          <w:sz w:val="28"/>
          <w:szCs w:val="28"/>
          <w:lang w:val="uk-UA"/>
        </w:rPr>
        <w:t xml:space="preserve"> </w:t>
      </w:r>
      <w:r w:rsidR="00F27A42" w:rsidRPr="005415EC">
        <w:rPr>
          <w:rFonts w:ascii="Times New Roman" w:eastAsia="Arial" w:hAnsi="Times New Roman" w:cs="Times New Roman"/>
          <w:sz w:val="28"/>
          <w:szCs w:val="28"/>
          <w:lang w:val="uk-UA"/>
        </w:rPr>
        <w:t>Така процедура проводиться стосовно кожної федерації-учасника</w:t>
      </w:r>
      <w:r w:rsidR="00A0014C" w:rsidRPr="005415EC">
        <w:rPr>
          <w:rFonts w:ascii="Times New Roman" w:eastAsia="Arial" w:hAnsi="Times New Roman" w:cs="Times New Roman"/>
          <w:sz w:val="28"/>
          <w:szCs w:val="28"/>
          <w:lang w:val="uk-UA"/>
        </w:rPr>
        <w:t>.</w:t>
      </w:r>
    </w:p>
    <w:p w:rsidR="006C548C" w:rsidRPr="005415EC" w:rsidRDefault="00D5360D" w:rsidP="005415EC">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V</w:t>
      </w:r>
      <w:r w:rsidR="009813CD" w:rsidRPr="005415EC">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371F14" w:rsidRPr="005415EC">
        <w:rPr>
          <w:rFonts w:ascii="Times New Roman" w:eastAsia="Arial" w:hAnsi="Times New Roman" w:cs="Times New Roman"/>
          <w:sz w:val="28"/>
          <w:szCs w:val="28"/>
          <w:lang w:val="uk-UA"/>
        </w:rPr>
        <w:t xml:space="preserve">Якщо федерації мають тільки одного учасника, такі учасники розподіляються порівну між </w:t>
      </w:r>
      <w:r w:rsidR="009813CD" w:rsidRPr="005415EC">
        <w:rPr>
          <w:rFonts w:ascii="Times New Roman" w:eastAsia="Arial" w:hAnsi="Times New Roman" w:cs="Times New Roman"/>
          <w:sz w:val="28"/>
          <w:szCs w:val="28"/>
          <w:lang w:val="uk-UA"/>
        </w:rPr>
        <w:t>двома групами.</w:t>
      </w:r>
    </w:p>
    <w:p w:rsidR="006C548C" w:rsidRPr="005415EC" w:rsidRDefault="00371F14" w:rsidP="005415EC">
      <w:pPr>
        <w:tabs>
          <w:tab w:val="left" w:pos="540"/>
        </w:tabs>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в</w:t>
      </w:r>
      <w:r w:rsidR="009813CD" w:rsidRPr="005415EC">
        <w:rPr>
          <w:rFonts w:ascii="Times New Roman" w:eastAsia="Arial" w:hAnsi="Times New Roman" w:cs="Times New Roman"/>
          <w:sz w:val="28"/>
          <w:szCs w:val="28"/>
          <w:lang w:val="uk-UA"/>
        </w:rPr>
        <w:t>)</w:t>
      </w:r>
      <w:r w:rsidR="00D5360D">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Порядок старту на другій кваліфікаційній тра</w:t>
      </w:r>
      <w:r w:rsidR="009813CD" w:rsidRPr="005415EC">
        <w:rPr>
          <w:rFonts w:ascii="Times New Roman" w:eastAsia="Arial" w:hAnsi="Times New Roman" w:cs="Times New Roman"/>
          <w:sz w:val="28"/>
          <w:szCs w:val="28"/>
          <w:lang w:val="uk-UA"/>
        </w:rPr>
        <w:t>сі такий самий, як і на першій.</w:t>
      </w:r>
    </w:p>
    <w:p w:rsidR="006C548C" w:rsidRPr="005415EC" w:rsidRDefault="009813CD" w:rsidP="005415EC">
      <w:pPr>
        <w:tabs>
          <w:tab w:val="left" w:pos="820"/>
        </w:tabs>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2.3</w:t>
      </w:r>
      <w:r w:rsidR="00D5360D">
        <w:rPr>
          <w:rFonts w:ascii="Times New Roman" w:eastAsia="Arial" w:hAnsi="Times New Roman" w:cs="Times New Roman"/>
          <w:sz w:val="28"/>
          <w:szCs w:val="28"/>
        </w:rPr>
        <w:t> </w:t>
      </w:r>
      <w:r w:rsidR="00AB295A" w:rsidRPr="005415EC">
        <w:rPr>
          <w:rFonts w:ascii="Times New Roman" w:eastAsia="Arial" w:hAnsi="Times New Roman" w:cs="Times New Roman"/>
          <w:sz w:val="28"/>
          <w:szCs w:val="28"/>
          <w:lang w:val="uk-UA"/>
        </w:rPr>
        <w:t>Півфінальний та Фінальний раунди, які проводяться на одиночних трасах: Змагання розподіляються між трасами наступним чином:</w:t>
      </w:r>
    </w:p>
    <w:p w:rsidR="006C548C" w:rsidRPr="005415EC" w:rsidRDefault="009813CD"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a)</w:t>
      </w:r>
      <w:r w:rsidR="00B0592E">
        <w:rPr>
          <w:rFonts w:ascii="Times New Roman" w:eastAsia="Arial" w:hAnsi="Times New Roman" w:cs="Times New Roman"/>
          <w:sz w:val="28"/>
          <w:szCs w:val="28"/>
        </w:rPr>
        <w:t> </w:t>
      </w:r>
      <w:r w:rsidR="00AB295A" w:rsidRPr="005415EC">
        <w:rPr>
          <w:rFonts w:ascii="Times New Roman" w:eastAsia="Arial" w:hAnsi="Times New Roman" w:cs="Times New Roman"/>
          <w:sz w:val="28"/>
          <w:szCs w:val="28"/>
          <w:lang w:val="uk-UA"/>
        </w:rPr>
        <w:t xml:space="preserve">Півфінальний раунд: Стартовий порядок повинен бути у зворотному порядку </w:t>
      </w:r>
      <w:proofErr w:type="spellStart"/>
      <w:r w:rsidR="00AB295A" w:rsidRPr="005415EC">
        <w:rPr>
          <w:rFonts w:ascii="Times New Roman" w:eastAsia="Arial" w:hAnsi="Times New Roman" w:cs="Times New Roman"/>
          <w:sz w:val="28"/>
          <w:szCs w:val="28"/>
          <w:lang w:val="uk-UA"/>
        </w:rPr>
        <w:t>ранжування</w:t>
      </w:r>
      <w:proofErr w:type="spellEnd"/>
      <w:r w:rsidR="00AB295A" w:rsidRPr="005415EC">
        <w:rPr>
          <w:rFonts w:ascii="Times New Roman" w:eastAsia="Arial" w:hAnsi="Times New Roman" w:cs="Times New Roman"/>
          <w:sz w:val="28"/>
          <w:szCs w:val="28"/>
          <w:lang w:val="uk-UA"/>
        </w:rPr>
        <w:t xml:space="preserve"> кваліфікаційного раунду. Якщо після застосування процедури зворотного відліку є учасники, які поділяють місця з попереднього раунду, стартовий порядок між ними повинен бути</w:t>
      </w:r>
      <w:r w:rsidR="00A0014C" w:rsidRPr="005415EC">
        <w:rPr>
          <w:rFonts w:ascii="Times New Roman" w:eastAsia="Arial" w:hAnsi="Times New Roman" w:cs="Times New Roman"/>
          <w:sz w:val="28"/>
          <w:szCs w:val="28"/>
          <w:lang w:val="uk-UA"/>
        </w:rPr>
        <w:t>:</w:t>
      </w:r>
    </w:p>
    <w:p w:rsidR="006C548C" w:rsidRPr="005415EC" w:rsidRDefault="00B0592E" w:rsidP="005415EC">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sidR="00A0014C" w:rsidRPr="005415EC">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AB295A" w:rsidRPr="005415EC">
        <w:rPr>
          <w:rFonts w:ascii="Times New Roman" w:eastAsia="Arial" w:hAnsi="Times New Roman" w:cs="Times New Roman"/>
          <w:sz w:val="28"/>
          <w:szCs w:val="28"/>
          <w:lang w:val="uk-UA"/>
        </w:rPr>
        <w:t>Якщо кожен з учасників, які поділяють місця, має поточний світовий рейтинг, вони стартують у порядку зменшення їх поточного світового рейтинг, (тобто спортсмен з найвищим рейтингом стартує останнім)</w:t>
      </w:r>
      <w:r w:rsidR="00A0014C" w:rsidRPr="005415EC">
        <w:rPr>
          <w:rFonts w:ascii="Times New Roman" w:eastAsia="Arial" w:hAnsi="Times New Roman" w:cs="Times New Roman"/>
          <w:sz w:val="28"/>
          <w:szCs w:val="28"/>
          <w:lang w:val="uk-UA"/>
        </w:rPr>
        <w:t>;</w:t>
      </w:r>
    </w:p>
    <w:p w:rsidR="006C548C" w:rsidRPr="005415EC" w:rsidRDefault="00B0592E" w:rsidP="005415EC">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w:t>
      </w:r>
      <w:r w:rsidR="00A0014C" w:rsidRPr="005415EC">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AB295A" w:rsidRPr="005415EC">
        <w:rPr>
          <w:rFonts w:ascii="Times New Roman" w:eastAsia="Arial" w:hAnsi="Times New Roman" w:cs="Times New Roman"/>
          <w:sz w:val="28"/>
          <w:szCs w:val="28"/>
          <w:lang w:val="uk-UA"/>
        </w:rPr>
        <w:t xml:space="preserve">Якщо учасники, які поділяють одне місце, не були призерами або мають однаковий світовий </w:t>
      </w:r>
      <w:proofErr w:type="spellStart"/>
      <w:r w:rsidR="00AB295A" w:rsidRPr="005415EC">
        <w:rPr>
          <w:rFonts w:ascii="Times New Roman" w:eastAsia="Arial" w:hAnsi="Times New Roman" w:cs="Times New Roman"/>
          <w:sz w:val="28"/>
          <w:szCs w:val="28"/>
          <w:lang w:val="uk-UA"/>
        </w:rPr>
        <w:t>рейтінг</w:t>
      </w:r>
      <w:proofErr w:type="spellEnd"/>
      <w:r w:rsidR="00AB295A" w:rsidRPr="005415EC">
        <w:rPr>
          <w:rFonts w:ascii="Times New Roman" w:eastAsia="Arial" w:hAnsi="Times New Roman" w:cs="Times New Roman"/>
          <w:sz w:val="28"/>
          <w:szCs w:val="28"/>
          <w:lang w:val="uk-UA"/>
        </w:rPr>
        <w:t>, порядок їх старту визначається жеребкуванням</w:t>
      </w:r>
      <w:r w:rsidR="009813CD" w:rsidRPr="005415EC">
        <w:rPr>
          <w:rFonts w:ascii="Times New Roman" w:eastAsia="Arial" w:hAnsi="Times New Roman" w:cs="Times New Roman"/>
          <w:sz w:val="28"/>
          <w:szCs w:val="28"/>
          <w:lang w:val="uk-UA"/>
        </w:rPr>
        <w:t>;</w:t>
      </w:r>
    </w:p>
    <w:p w:rsidR="006C548C" w:rsidRPr="005415EC" w:rsidRDefault="00B0592E" w:rsidP="005415EC">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I</w:t>
      </w:r>
      <w:r w:rsidR="009813CD" w:rsidRPr="005415EC">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7B566B" w:rsidRPr="005415EC">
        <w:rPr>
          <w:rFonts w:ascii="Times New Roman" w:eastAsia="Arial" w:hAnsi="Times New Roman" w:cs="Times New Roman"/>
          <w:sz w:val="28"/>
          <w:szCs w:val="28"/>
          <w:lang w:val="uk-UA"/>
        </w:rPr>
        <w:t xml:space="preserve">Якщо одне місце поділяють учасники, які мають світовий </w:t>
      </w:r>
      <w:proofErr w:type="spellStart"/>
      <w:r w:rsidR="007B566B" w:rsidRPr="005415EC">
        <w:rPr>
          <w:rFonts w:ascii="Times New Roman" w:eastAsia="Arial" w:hAnsi="Times New Roman" w:cs="Times New Roman"/>
          <w:sz w:val="28"/>
          <w:szCs w:val="28"/>
          <w:lang w:val="uk-UA"/>
        </w:rPr>
        <w:t>рейтінг</w:t>
      </w:r>
      <w:proofErr w:type="spellEnd"/>
      <w:r w:rsidR="007B566B" w:rsidRPr="005415EC">
        <w:rPr>
          <w:rFonts w:ascii="Times New Roman" w:eastAsia="Arial" w:hAnsi="Times New Roman" w:cs="Times New Roman"/>
          <w:sz w:val="28"/>
          <w:szCs w:val="28"/>
          <w:lang w:val="uk-UA"/>
        </w:rPr>
        <w:t xml:space="preserve"> та учасники без </w:t>
      </w:r>
      <w:proofErr w:type="spellStart"/>
      <w:r w:rsidR="007B566B" w:rsidRPr="005415EC">
        <w:rPr>
          <w:rFonts w:ascii="Times New Roman" w:eastAsia="Arial" w:hAnsi="Times New Roman" w:cs="Times New Roman"/>
          <w:sz w:val="28"/>
          <w:szCs w:val="28"/>
          <w:lang w:val="uk-UA"/>
        </w:rPr>
        <w:t>рейтінгу</w:t>
      </w:r>
      <w:proofErr w:type="spellEnd"/>
      <w:r w:rsidR="007B566B" w:rsidRPr="005415EC">
        <w:rPr>
          <w:rFonts w:ascii="Times New Roman" w:eastAsia="Arial" w:hAnsi="Times New Roman" w:cs="Times New Roman"/>
          <w:sz w:val="28"/>
          <w:szCs w:val="28"/>
          <w:lang w:val="uk-UA"/>
        </w:rPr>
        <w:t xml:space="preserve">, учасники без </w:t>
      </w:r>
      <w:proofErr w:type="spellStart"/>
      <w:r w:rsidR="007B566B" w:rsidRPr="005415EC">
        <w:rPr>
          <w:rFonts w:ascii="Times New Roman" w:eastAsia="Arial" w:hAnsi="Times New Roman" w:cs="Times New Roman"/>
          <w:sz w:val="28"/>
          <w:szCs w:val="28"/>
          <w:lang w:val="uk-UA"/>
        </w:rPr>
        <w:t>рейтінгу</w:t>
      </w:r>
      <w:proofErr w:type="spellEnd"/>
      <w:r w:rsidR="007B566B" w:rsidRPr="005415EC">
        <w:rPr>
          <w:rFonts w:ascii="Times New Roman" w:eastAsia="Arial" w:hAnsi="Times New Roman" w:cs="Times New Roman"/>
          <w:sz w:val="28"/>
          <w:szCs w:val="28"/>
          <w:lang w:val="uk-UA"/>
        </w:rPr>
        <w:t xml:space="preserve"> стартують першими</w:t>
      </w:r>
      <w:r w:rsidR="00A0014C" w:rsidRPr="005415EC">
        <w:rPr>
          <w:rFonts w:ascii="Times New Roman" w:eastAsia="Arial" w:hAnsi="Times New Roman" w:cs="Times New Roman"/>
          <w:sz w:val="28"/>
          <w:szCs w:val="28"/>
          <w:lang w:val="uk-UA"/>
        </w:rPr>
        <w:t>.</w:t>
      </w:r>
    </w:p>
    <w:p w:rsidR="007B566B" w:rsidRPr="005415EC" w:rsidRDefault="007B566B"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б</w:t>
      </w:r>
      <w:r w:rsidR="009813CD" w:rsidRPr="005415EC">
        <w:rPr>
          <w:rFonts w:ascii="Times New Roman" w:eastAsia="Arial" w:hAnsi="Times New Roman" w:cs="Times New Roman"/>
          <w:sz w:val="28"/>
          <w:szCs w:val="28"/>
          <w:lang w:val="uk-UA"/>
        </w:rPr>
        <w:t>)</w:t>
      </w:r>
      <w:r w:rsidR="00B0592E">
        <w:rPr>
          <w:rFonts w:ascii="Times New Roman" w:eastAsia="Arial" w:hAnsi="Times New Roman" w:cs="Times New Roman"/>
          <w:sz w:val="28"/>
          <w:szCs w:val="28"/>
        </w:rPr>
        <w:t> </w:t>
      </w:r>
      <w:r w:rsidRPr="005415EC">
        <w:rPr>
          <w:rFonts w:ascii="Times New Roman" w:eastAsia="Arial" w:hAnsi="Times New Roman" w:cs="Times New Roman"/>
          <w:sz w:val="28"/>
          <w:szCs w:val="28"/>
          <w:lang w:val="uk-UA"/>
        </w:rPr>
        <w:t>Фінальний раунд</w:t>
      </w:r>
      <w:r w:rsidR="00A0014C" w:rsidRPr="005415EC">
        <w:rPr>
          <w:rFonts w:ascii="Times New Roman" w:eastAsia="Arial" w:hAnsi="Times New Roman" w:cs="Times New Roman"/>
          <w:sz w:val="28"/>
          <w:szCs w:val="28"/>
          <w:lang w:val="uk-UA"/>
        </w:rPr>
        <w:t xml:space="preserve">: </w:t>
      </w:r>
      <w:r w:rsidRPr="005415EC">
        <w:rPr>
          <w:rFonts w:ascii="Times New Roman" w:eastAsia="Arial" w:hAnsi="Times New Roman" w:cs="Times New Roman"/>
          <w:sz w:val="28"/>
          <w:szCs w:val="28"/>
          <w:lang w:val="uk-UA"/>
        </w:rPr>
        <w:t xml:space="preserve">Стартовий порядок повинен бути у зворотному порядку </w:t>
      </w:r>
      <w:proofErr w:type="spellStart"/>
      <w:r w:rsidRPr="005415EC">
        <w:rPr>
          <w:rFonts w:ascii="Times New Roman" w:eastAsia="Arial" w:hAnsi="Times New Roman" w:cs="Times New Roman"/>
          <w:sz w:val="28"/>
          <w:szCs w:val="28"/>
          <w:lang w:val="uk-UA"/>
        </w:rPr>
        <w:t>ранжування</w:t>
      </w:r>
      <w:proofErr w:type="spellEnd"/>
      <w:r w:rsidRPr="005415EC">
        <w:rPr>
          <w:rFonts w:ascii="Times New Roman" w:eastAsia="Arial" w:hAnsi="Times New Roman" w:cs="Times New Roman"/>
          <w:sz w:val="28"/>
          <w:szCs w:val="28"/>
          <w:lang w:val="uk-UA"/>
        </w:rPr>
        <w:t xml:space="preserve"> півфінального раунду. Якщо після застосування процедури зворотного відліку є учасники, які поділяють місця з попереднього раунду, стартовий порядок між ними повинен бути:</w:t>
      </w:r>
    </w:p>
    <w:p w:rsidR="007B566B" w:rsidRPr="005415EC" w:rsidRDefault="00B0592E" w:rsidP="005415EC">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sidR="00A0014C" w:rsidRPr="005415EC">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7B566B" w:rsidRPr="005415EC">
        <w:rPr>
          <w:rFonts w:ascii="Times New Roman" w:eastAsia="Arial" w:hAnsi="Times New Roman" w:cs="Times New Roman"/>
          <w:sz w:val="28"/>
          <w:szCs w:val="28"/>
          <w:lang w:val="uk-UA"/>
        </w:rPr>
        <w:t>Якщо кожен з учасників, які поділяють місця, має поточний світовий рейтинг, вони стартують у порядку зменшення їх поточного світового рейтинг, (тобто спортсмен з найвищим рейтингом стартує останнім);</w:t>
      </w:r>
    </w:p>
    <w:p w:rsidR="007B566B" w:rsidRPr="005415EC" w:rsidRDefault="00B0592E" w:rsidP="005415EC">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w:t>
      </w:r>
      <w:r w:rsidR="00A0014C" w:rsidRPr="005415EC">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7B566B" w:rsidRPr="005415EC">
        <w:rPr>
          <w:rFonts w:ascii="Times New Roman" w:eastAsia="Arial" w:hAnsi="Times New Roman" w:cs="Times New Roman"/>
          <w:sz w:val="28"/>
          <w:szCs w:val="28"/>
          <w:lang w:val="uk-UA"/>
        </w:rPr>
        <w:t xml:space="preserve">Якщо учасники, які поділяють одне місце, не були призерами або мають однаковий світовий </w:t>
      </w:r>
      <w:proofErr w:type="spellStart"/>
      <w:r w:rsidR="007B566B" w:rsidRPr="005415EC">
        <w:rPr>
          <w:rFonts w:ascii="Times New Roman" w:eastAsia="Arial" w:hAnsi="Times New Roman" w:cs="Times New Roman"/>
          <w:sz w:val="28"/>
          <w:szCs w:val="28"/>
          <w:lang w:val="uk-UA"/>
        </w:rPr>
        <w:t>рейтінг</w:t>
      </w:r>
      <w:proofErr w:type="spellEnd"/>
      <w:r w:rsidR="007B566B" w:rsidRPr="005415EC">
        <w:rPr>
          <w:rFonts w:ascii="Times New Roman" w:eastAsia="Arial" w:hAnsi="Times New Roman" w:cs="Times New Roman"/>
          <w:sz w:val="28"/>
          <w:szCs w:val="28"/>
          <w:lang w:val="uk-UA"/>
        </w:rPr>
        <w:t>, порядок їх старт</w:t>
      </w:r>
      <w:r w:rsidR="00F87D9F" w:rsidRPr="005415EC">
        <w:rPr>
          <w:rFonts w:ascii="Times New Roman" w:eastAsia="Arial" w:hAnsi="Times New Roman" w:cs="Times New Roman"/>
          <w:sz w:val="28"/>
          <w:szCs w:val="28"/>
          <w:lang w:val="uk-UA"/>
        </w:rPr>
        <w:t>у визначається жеребкуванням;</w:t>
      </w:r>
    </w:p>
    <w:p w:rsidR="007B566B" w:rsidRPr="005415EC" w:rsidRDefault="00B0592E" w:rsidP="005415EC">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I</w:t>
      </w:r>
      <w:r w:rsidR="00F87D9F" w:rsidRPr="005415EC">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7B566B" w:rsidRPr="005415EC">
        <w:rPr>
          <w:rFonts w:ascii="Times New Roman" w:eastAsia="Arial" w:hAnsi="Times New Roman" w:cs="Times New Roman"/>
          <w:sz w:val="28"/>
          <w:szCs w:val="28"/>
          <w:lang w:val="uk-UA"/>
        </w:rPr>
        <w:t xml:space="preserve">Якщо одне місце поділяють учасники, які мають світовий </w:t>
      </w:r>
      <w:proofErr w:type="spellStart"/>
      <w:r w:rsidR="007B566B" w:rsidRPr="005415EC">
        <w:rPr>
          <w:rFonts w:ascii="Times New Roman" w:eastAsia="Arial" w:hAnsi="Times New Roman" w:cs="Times New Roman"/>
          <w:sz w:val="28"/>
          <w:szCs w:val="28"/>
          <w:lang w:val="uk-UA"/>
        </w:rPr>
        <w:t>рейтінг</w:t>
      </w:r>
      <w:proofErr w:type="spellEnd"/>
      <w:r w:rsidR="007B566B" w:rsidRPr="005415EC">
        <w:rPr>
          <w:rFonts w:ascii="Times New Roman" w:eastAsia="Arial" w:hAnsi="Times New Roman" w:cs="Times New Roman"/>
          <w:sz w:val="28"/>
          <w:szCs w:val="28"/>
          <w:lang w:val="uk-UA"/>
        </w:rPr>
        <w:t xml:space="preserve"> та учасники без </w:t>
      </w:r>
      <w:proofErr w:type="spellStart"/>
      <w:r w:rsidR="007B566B" w:rsidRPr="005415EC">
        <w:rPr>
          <w:rFonts w:ascii="Times New Roman" w:eastAsia="Arial" w:hAnsi="Times New Roman" w:cs="Times New Roman"/>
          <w:sz w:val="28"/>
          <w:szCs w:val="28"/>
          <w:lang w:val="uk-UA"/>
        </w:rPr>
        <w:t>рейтінгу</w:t>
      </w:r>
      <w:proofErr w:type="spellEnd"/>
      <w:r w:rsidR="007B566B" w:rsidRPr="005415EC">
        <w:rPr>
          <w:rFonts w:ascii="Times New Roman" w:eastAsia="Arial" w:hAnsi="Times New Roman" w:cs="Times New Roman"/>
          <w:sz w:val="28"/>
          <w:szCs w:val="28"/>
          <w:lang w:val="uk-UA"/>
        </w:rPr>
        <w:t xml:space="preserve">, учасники без </w:t>
      </w:r>
      <w:proofErr w:type="spellStart"/>
      <w:r w:rsidR="007B566B" w:rsidRPr="005415EC">
        <w:rPr>
          <w:rFonts w:ascii="Times New Roman" w:eastAsia="Arial" w:hAnsi="Times New Roman" w:cs="Times New Roman"/>
          <w:sz w:val="28"/>
          <w:szCs w:val="28"/>
          <w:lang w:val="uk-UA"/>
        </w:rPr>
        <w:t>рейтінгу</w:t>
      </w:r>
      <w:proofErr w:type="spellEnd"/>
      <w:r w:rsidR="007B566B" w:rsidRPr="005415EC">
        <w:rPr>
          <w:rFonts w:ascii="Times New Roman" w:eastAsia="Arial" w:hAnsi="Times New Roman" w:cs="Times New Roman"/>
          <w:sz w:val="28"/>
          <w:szCs w:val="28"/>
          <w:lang w:val="uk-UA"/>
        </w:rPr>
        <w:t xml:space="preserve"> стартують першими.</w:t>
      </w:r>
    </w:p>
    <w:p w:rsidR="006C548C" w:rsidRPr="005415EC" w:rsidRDefault="007B566B" w:rsidP="005415EC">
      <w:pPr>
        <w:tabs>
          <w:tab w:val="left" w:pos="680"/>
        </w:tabs>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в</w:t>
      </w:r>
      <w:r w:rsidR="00F87D9F" w:rsidRPr="005415EC">
        <w:rPr>
          <w:rFonts w:ascii="Times New Roman" w:eastAsia="Arial" w:hAnsi="Times New Roman" w:cs="Times New Roman"/>
          <w:sz w:val="28"/>
          <w:szCs w:val="28"/>
          <w:lang w:val="uk-UA"/>
        </w:rPr>
        <w:t>)</w:t>
      </w:r>
      <w:r w:rsidR="00B0592E">
        <w:rPr>
          <w:rFonts w:ascii="Times New Roman" w:eastAsia="Arial" w:hAnsi="Times New Roman" w:cs="Times New Roman"/>
          <w:sz w:val="28"/>
          <w:szCs w:val="28"/>
        </w:rPr>
        <w:t> </w:t>
      </w:r>
      <w:proofErr w:type="spellStart"/>
      <w:r w:rsidRPr="005415EC">
        <w:rPr>
          <w:rFonts w:ascii="Times New Roman" w:eastAsia="Arial" w:hAnsi="Times New Roman" w:cs="Times New Roman"/>
          <w:sz w:val="28"/>
          <w:szCs w:val="28"/>
          <w:lang w:val="uk-UA"/>
        </w:rPr>
        <w:t>Суперфінал</w:t>
      </w:r>
      <w:proofErr w:type="spellEnd"/>
      <w:r w:rsidRPr="005415EC">
        <w:rPr>
          <w:rFonts w:ascii="Times New Roman" w:eastAsia="Arial" w:hAnsi="Times New Roman" w:cs="Times New Roman"/>
          <w:sz w:val="28"/>
          <w:szCs w:val="28"/>
          <w:lang w:val="uk-UA"/>
        </w:rPr>
        <w:t>. Порядок стартів визначається так, як і у фінальному раунді змагань.</w:t>
      </w:r>
    </w:p>
    <w:p w:rsidR="007B566B" w:rsidRPr="005415EC" w:rsidRDefault="007B566B" w:rsidP="005415EC">
      <w:pPr>
        <w:tabs>
          <w:tab w:val="left" w:pos="680"/>
        </w:tabs>
        <w:spacing w:after="0" w:line="240" w:lineRule="auto"/>
        <w:ind w:firstLine="567"/>
        <w:jc w:val="both"/>
        <w:rPr>
          <w:rFonts w:ascii="Times New Roman" w:hAnsi="Times New Roman" w:cs="Times New Roman"/>
          <w:sz w:val="28"/>
          <w:szCs w:val="28"/>
          <w:lang w:val="uk-UA"/>
        </w:rPr>
      </w:pPr>
    </w:p>
    <w:p w:rsidR="006C548C" w:rsidRPr="005415EC" w:rsidRDefault="00A0014C" w:rsidP="005415EC">
      <w:pPr>
        <w:spacing w:after="120" w:line="240" w:lineRule="auto"/>
        <w:ind w:firstLine="567"/>
        <w:jc w:val="both"/>
        <w:rPr>
          <w:rFonts w:ascii="Times New Roman" w:eastAsia="Arial Black" w:hAnsi="Times New Roman" w:cs="Times New Roman"/>
          <w:b/>
          <w:bCs/>
          <w:sz w:val="28"/>
          <w:szCs w:val="28"/>
          <w:lang w:val="uk-UA"/>
        </w:rPr>
      </w:pPr>
      <w:r w:rsidRPr="005415EC">
        <w:rPr>
          <w:rFonts w:ascii="Times New Roman" w:eastAsia="Arial Black" w:hAnsi="Times New Roman" w:cs="Times New Roman"/>
          <w:b/>
          <w:bCs/>
          <w:sz w:val="28"/>
          <w:szCs w:val="28"/>
          <w:lang w:val="uk-UA"/>
        </w:rPr>
        <w:t xml:space="preserve">8.3 </w:t>
      </w:r>
      <w:r w:rsidR="00655635" w:rsidRPr="005415EC">
        <w:rPr>
          <w:rFonts w:ascii="Times New Roman" w:eastAsia="Arial Black" w:hAnsi="Times New Roman" w:cs="Times New Roman"/>
          <w:b/>
          <w:bCs/>
          <w:sz w:val="28"/>
          <w:szCs w:val="28"/>
          <w:lang w:val="uk-UA"/>
        </w:rPr>
        <w:t>ПЕРІОД ОГЛЯДУ</w:t>
      </w:r>
    </w:p>
    <w:p w:rsidR="006C548C" w:rsidRPr="005415EC" w:rsidRDefault="00F87D9F" w:rsidP="005415EC">
      <w:pPr>
        <w:tabs>
          <w:tab w:val="left" w:pos="820"/>
        </w:tabs>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3.1</w:t>
      </w:r>
      <w:r w:rsidR="00B0592E">
        <w:rPr>
          <w:rFonts w:ascii="Times New Roman" w:eastAsia="Arial" w:hAnsi="Times New Roman" w:cs="Times New Roman"/>
          <w:sz w:val="28"/>
          <w:szCs w:val="28"/>
        </w:rPr>
        <w:t> </w:t>
      </w:r>
      <w:r w:rsidR="007B566B" w:rsidRPr="005415EC">
        <w:rPr>
          <w:rFonts w:ascii="Times New Roman" w:eastAsia="Arial" w:hAnsi="Times New Roman" w:cs="Times New Roman"/>
          <w:sz w:val="28"/>
          <w:szCs w:val="28"/>
          <w:lang w:val="uk-UA"/>
        </w:rPr>
        <w:t>Згідно із Загальними положеннями учасникам змагань (групі) дозволяється оглядати трасу, яку їм потрібно подолати.</w:t>
      </w:r>
    </w:p>
    <w:p w:rsidR="007B566B" w:rsidRPr="005415EC" w:rsidRDefault="00F87D9F" w:rsidP="005415EC">
      <w:pPr>
        <w:tabs>
          <w:tab w:val="left" w:pos="820"/>
        </w:tabs>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3.2</w:t>
      </w:r>
      <w:r w:rsidR="00B0592E">
        <w:rPr>
          <w:rFonts w:ascii="Times New Roman" w:eastAsia="Arial" w:hAnsi="Times New Roman" w:cs="Times New Roman"/>
          <w:sz w:val="28"/>
          <w:szCs w:val="28"/>
        </w:rPr>
        <w:t> </w:t>
      </w:r>
      <w:r w:rsidR="007B566B" w:rsidRPr="005415EC">
        <w:rPr>
          <w:rFonts w:ascii="Times New Roman" w:eastAsia="Arial" w:hAnsi="Times New Roman" w:cs="Times New Roman"/>
          <w:sz w:val="28"/>
          <w:szCs w:val="28"/>
          <w:lang w:val="uk-UA"/>
        </w:rPr>
        <w:t xml:space="preserve">У випадку </w:t>
      </w:r>
      <w:proofErr w:type="spellStart"/>
      <w:r w:rsidR="007B566B" w:rsidRPr="005415EC">
        <w:rPr>
          <w:rFonts w:ascii="Times New Roman" w:eastAsia="Arial" w:hAnsi="Times New Roman" w:cs="Times New Roman"/>
          <w:sz w:val="28"/>
          <w:szCs w:val="28"/>
          <w:lang w:val="uk-UA"/>
        </w:rPr>
        <w:t>суперфіналу</w:t>
      </w:r>
      <w:proofErr w:type="spellEnd"/>
      <w:r w:rsidR="007B566B" w:rsidRPr="005415EC">
        <w:rPr>
          <w:rFonts w:ascii="Times New Roman" w:eastAsia="Arial" w:hAnsi="Times New Roman" w:cs="Times New Roman"/>
          <w:sz w:val="28"/>
          <w:szCs w:val="28"/>
          <w:lang w:val="uk-UA"/>
        </w:rPr>
        <w:t xml:space="preserve"> головний суддя може прийняти рішення про виключення періоду огляду.</w:t>
      </w:r>
    </w:p>
    <w:p w:rsidR="007B566B" w:rsidRPr="005415EC" w:rsidRDefault="007B566B" w:rsidP="005415EC">
      <w:pPr>
        <w:tabs>
          <w:tab w:val="left" w:pos="820"/>
        </w:tabs>
        <w:spacing w:after="0" w:line="240" w:lineRule="auto"/>
        <w:ind w:firstLine="567"/>
        <w:jc w:val="both"/>
        <w:rPr>
          <w:rFonts w:ascii="Times New Roman" w:eastAsia="Arial" w:hAnsi="Times New Roman" w:cs="Times New Roman"/>
          <w:sz w:val="28"/>
          <w:szCs w:val="28"/>
          <w:lang w:val="uk-UA"/>
        </w:rPr>
      </w:pPr>
    </w:p>
    <w:p w:rsidR="006C548C" w:rsidRPr="005415EC" w:rsidRDefault="00A0014C" w:rsidP="00C35D6F">
      <w:pPr>
        <w:spacing w:after="120" w:line="235" w:lineRule="auto"/>
        <w:ind w:firstLine="567"/>
        <w:jc w:val="both"/>
        <w:rPr>
          <w:rFonts w:ascii="Times New Roman" w:eastAsia="Arial Black" w:hAnsi="Times New Roman" w:cs="Times New Roman"/>
          <w:b/>
          <w:bCs/>
          <w:sz w:val="28"/>
          <w:szCs w:val="28"/>
          <w:lang w:val="uk-UA"/>
        </w:rPr>
      </w:pPr>
      <w:r w:rsidRPr="005415EC">
        <w:rPr>
          <w:rFonts w:ascii="Times New Roman" w:eastAsia="Arial Black" w:hAnsi="Times New Roman" w:cs="Times New Roman"/>
          <w:b/>
          <w:bCs/>
          <w:sz w:val="28"/>
          <w:szCs w:val="28"/>
          <w:lang w:val="uk-UA"/>
        </w:rPr>
        <w:lastRenderedPageBreak/>
        <w:t xml:space="preserve">8.4 </w:t>
      </w:r>
      <w:r w:rsidR="003F4C25" w:rsidRPr="005415EC">
        <w:rPr>
          <w:rFonts w:ascii="Times New Roman" w:eastAsia="Arial Black" w:hAnsi="Times New Roman" w:cs="Times New Roman"/>
          <w:b/>
          <w:bCs/>
          <w:sz w:val="28"/>
          <w:szCs w:val="28"/>
          <w:lang w:val="uk-UA"/>
        </w:rPr>
        <w:t>ПОРЯДОК ПРОХОДЖЕННЯ ТРАСИ</w:t>
      </w:r>
    </w:p>
    <w:p w:rsidR="006C548C" w:rsidRPr="005415EC" w:rsidRDefault="00F87D9F" w:rsidP="00C35D6F">
      <w:pPr>
        <w:tabs>
          <w:tab w:val="left" w:pos="820"/>
        </w:tabs>
        <w:spacing w:after="0" w:line="235"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4.1</w:t>
      </w:r>
      <w:r w:rsidR="00B0592E">
        <w:rPr>
          <w:rFonts w:ascii="Times New Roman" w:eastAsia="Arial" w:hAnsi="Times New Roman" w:cs="Times New Roman"/>
          <w:sz w:val="28"/>
          <w:szCs w:val="28"/>
        </w:rPr>
        <w:t> </w:t>
      </w:r>
      <w:r w:rsidR="003F4C25" w:rsidRPr="005415EC">
        <w:rPr>
          <w:rFonts w:ascii="Times New Roman" w:eastAsia="Arial" w:hAnsi="Times New Roman" w:cs="Times New Roman"/>
          <w:sz w:val="28"/>
          <w:szCs w:val="28"/>
          <w:lang w:val="uk-UA"/>
        </w:rPr>
        <w:t>Для кожної траси визначається період, за який учасник змагань може спробувати пройти трасу.</w:t>
      </w:r>
    </w:p>
    <w:p w:rsidR="006C548C" w:rsidRPr="005415EC" w:rsidRDefault="00A0014C" w:rsidP="00C35D6F">
      <w:pPr>
        <w:tabs>
          <w:tab w:val="left" w:pos="820"/>
        </w:tabs>
        <w:spacing w:after="0" w:line="235" w:lineRule="auto"/>
        <w:ind w:firstLine="567"/>
        <w:jc w:val="both"/>
        <w:rPr>
          <w:rFonts w:ascii="Times New Roman" w:hAnsi="Times New Roman" w:cs="Times New Roman"/>
          <w:sz w:val="28"/>
          <w:szCs w:val="28"/>
          <w:lang w:val="uk-UA"/>
        </w:rPr>
      </w:pPr>
      <w:r w:rsidRPr="005415EC">
        <w:rPr>
          <w:rFonts w:ascii="Times New Roman" w:eastAsia="Arial" w:hAnsi="Times New Roman" w:cs="Times New Roman"/>
          <w:sz w:val="28"/>
          <w:szCs w:val="28"/>
          <w:lang w:val="uk-UA"/>
        </w:rPr>
        <w:t>8.4.2</w:t>
      </w:r>
      <w:r w:rsidR="002D672C">
        <w:rPr>
          <w:rFonts w:ascii="Times New Roman" w:eastAsia="Arial" w:hAnsi="Times New Roman" w:cs="Times New Roman"/>
          <w:sz w:val="28"/>
          <w:szCs w:val="28"/>
        </w:rPr>
        <w:t> </w:t>
      </w:r>
      <w:r w:rsidR="00683E09" w:rsidRPr="005415EC">
        <w:rPr>
          <w:rFonts w:ascii="Times New Roman" w:hAnsi="Times New Roman" w:cs="Times New Roman"/>
          <w:sz w:val="28"/>
          <w:szCs w:val="28"/>
          <w:lang w:val="uk-UA"/>
        </w:rPr>
        <w:t>Початком сходження на трасі кожним з учасників уважається той момент, коли жодна частина тіла учасника не торкається землі і коли один з льодорубів залишає стартову точку (зачіпку).</w:t>
      </w:r>
    </w:p>
    <w:p w:rsidR="006C548C" w:rsidRPr="005415EC" w:rsidRDefault="00A0014C" w:rsidP="00C35D6F">
      <w:pPr>
        <w:spacing w:after="0" w:line="235"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4.3</w:t>
      </w:r>
      <w:r w:rsidR="002D672C">
        <w:rPr>
          <w:rFonts w:ascii="Times New Roman" w:eastAsia="Arial" w:hAnsi="Times New Roman" w:cs="Times New Roman"/>
          <w:sz w:val="28"/>
          <w:szCs w:val="28"/>
        </w:rPr>
        <w:t> </w:t>
      </w:r>
      <w:r w:rsidR="003B404D" w:rsidRPr="005415EC">
        <w:rPr>
          <w:rFonts w:ascii="Times New Roman" w:eastAsia="Arial" w:hAnsi="Times New Roman" w:cs="Times New Roman"/>
          <w:sz w:val="28"/>
          <w:szCs w:val="28"/>
          <w:lang w:val="uk-UA"/>
        </w:rPr>
        <w:t>Якщо спортсменам потрібно починати маршрут так, щоб кожна частина тіла учасника залишала землю, на стартовій позиції повинна бути чітко позначена червона лінія.</w:t>
      </w:r>
    </w:p>
    <w:p w:rsidR="006C548C" w:rsidRPr="005415EC" w:rsidRDefault="00F87D9F" w:rsidP="00C35D6F">
      <w:pPr>
        <w:spacing w:after="0" w:line="235"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4.4</w:t>
      </w:r>
      <w:r w:rsidR="002D672C">
        <w:rPr>
          <w:rFonts w:ascii="Times New Roman" w:eastAsia="Arial" w:hAnsi="Times New Roman" w:cs="Times New Roman"/>
          <w:sz w:val="28"/>
          <w:szCs w:val="28"/>
        </w:rPr>
        <w:t> </w:t>
      </w:r>
      <w:r w:rsidR="00683E09" w:rsidRPr="005415EC">
        <w:rPr>
          <w:rFonts w:ascii="Times New Roman" w:eastAsia="Arial" w:hAnsi="Times New Roman" w:cs="Times New Roman"/>
          <w:sz w:val="28"/>
          <w:szCs w:val="28"/>
          <w:lang w:val="uk-UA"/>
        </w:rPr>
        <w:t xml:space="preserve">Учасник змагань має право запитати суддю з виду в будь-який момент подолання траси про те, скільки часу в нього/неї залишилося для подолання траси. Суддя з виду зобов’язаний негайно повідомити учасника змагання про кількість часу, що залишився. Коли час закінчується, суддя з виду повинен зупинити учасника змагань і повідомити про початок процедури підрахунків. Стосовно учасника, який відмовиться зупинити сходження згідно з вказівкою судді, проводяться дисциплінарні заходи, зазначені в Розділі 5 «Дисциплінарні заходи </w:t>
      </w:r>
      <w:proofErr w:type="spellStart"/>
      <w:r w:rsidR="00683E09" w:rsidRPr="005415EC">
        <w:rPr>
          <w:rFonts w:ascii="Times New Roman" w:eastAsia="Arial" w:hAnsi="Times New Roman" w:cs="Times New Roman"/>
          <w:sz w:val="28"/>
          <w:szCs w:val="28"/>
          <w:lang w:val="uk-UA"/>
        </w:rPr>
        <w:t>под</w:t>
      </w:r>
      <w:proofErr w:type="spellEnd"/>
      <w:r w:rsidR="00683E09" w:rsidRPr="005415EC">
        <w:rPr>
          <w:rFonts w:ascii="Times New Roman" w:eastAsia="Arial" w:hAnsi="Times New Roman" w:cs="Times New Roman"/>
          <w:sz w:val="28"/>
          <w:szCs w:val="28"/>
          <w:lang w:val="uk-UA"/>
        </w:rPr>
        <w:t xml:space="preserve"> час проведення змагань».</w:t>
      </w:r>
    </w:p>
    <w:p w:rsidR="006C548C" w:rsidRPr="005415EC" w:rsidRDefault="00F87D9F" w:rsidP="00C35D6F">
      <w:pPr>
        <w:spacing w:after="0" w:line="235"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4.5</w:t>
      </w:r>
      <w:r w:rsidR="008651A3">
        <w:rPr>
          <w:rFonts w:ascii="Times New Roman" w:eastAsia="Arial" w:hAnsi="Times New Roman" w:cs="Times New Roman"/>
          <w:sz w:val="28"/>
          <w:szCs w:val="28"/>
          <w:lang w:val="uk-UA"/>
        </w:rPr>
        <w:t> </w:t>
      </w:r>
      <w:r w:rsidR="00683E09" w:rsidRPr="005415EC">
        <w:rPr>
          <w:rFonts w:ascii="Times New Roman" w:eastAsia="Arial" w:hAnsi="Times New Roman" w:cs="Times New Roman"/>
          <w:sz w:val="28"/>
          <w:szCs w:val="28"/>
          <w:lang w:val="uk-UA"/>
        </w:rPr>
        <w:t>Під час проходження траси:</w:t>
      </w:r>
    </w:p>
    <w:p w:rsidR="006C548C" w:rsidRPr="005415EC" w:rsidRDefault="002D672C" w:rsidP="00C35D6F">
      <w:pPr>
        <w:pStyle w:val="a3"/>
        <w:spacing w:after="0" w:line="235" w:lineRule="auto"/>
        <w:ind w:left="0"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а) </w:t>
      </w:r>
      <w:r w:rsidR="00683E09" w:rsidRPr="005415EC">
        <w:rPr>
          <w:rFonts w:ascii="Times New Roman" w:eastAsia="Arial" w:hAnsi="Times New Roman" w:cs="Times New Roman"/>
          <w:sz w:val="28"/>
          <w:szCs w:val="28"/>
          <w:lang w:val="uk-UA"/>
        </w:rPr>
        <w:t>Кожен учасник змаг</w:t>
      </w:r>
      <w:r w:rsidR="00A51D29" w:rsidRPr="005415EC">
        <w:rPr>
          <w:rFonts w:ascii="Times New Roman" w:eastAsia="Arial" w:hAnsi="Times New Roman" w:cs="Times New Roman"/>
          <w:sz w:val="28"/>
          <w:szCs w:val="28"/>
          <w:lang w:val="uk-UA"/>
        </w:rPr>
        <w:t xml:space="preserve">ань повинен закріплювати </w:t>
      </w:r>
      <w:proofErr w:type="spellStart"/>
      <w:r w:rsidR="00A51D29" w:rsidRPr="005415EC">
        <w:rPr>
          <w:rFonts w:ascii="Times New Roman" w:eastAsia="Arial" w:hAnsi="Times New Roman" w:cs="Times New Roman"/>
          <w:sz w:val="28"/>
          <w:szCs w:val="28"/>
          <w:lang w:val="uk-UA"/>
        </w:rPr>
        <w:t>страху</w:t>
      </w:r>
      <w:r w:rsidR="00683E09" w:rsidRPr="005415EC">
        <w:rPr>
          <w:rFonts w:ascii="Times New Roman" w:eastAsia="Arial" w:hAnsi="Times New Roman" w:cs="Times New Roman"/>
          <w:sz w:val="28"/>
          <w:szCs w:val="28"/>
          <w:lang w:val="uk-UA"/>
        </w:rPr>
        <w:t>вальну</w:t>
      </w:r>
      <w:proofErr w:type="spellEnd"/>
      <w:r w:rsidR="00683E09" w:rsidRPr="005415EC">
        <w:rPr>
          <w:rFonts w:ascii="Times New Roman" w:eastAsia="Arial" w:hAnsi="Times New Roman" w:cs="Times New Roman"/>
          <w:sz w:val="28"/>
          <w:szCs w:val="28"/>
          <w:lang w:val="uk-UA"/>
        </w:rPr>
        <w:t xml:space="preserve"> мотузку у кожну відтяжку в чіткій послідовності. Дозволеною для закріплення </w:t>
      </w:r>
      <w:proofErr w:type="spellStart"/>
      <w:r w:rsidR="00683E09" w:rsidRPr="005415EC">
        <w:rPr>
          <w:rFonts w:ascii="Times New Roman" w:eastAsia="Arial" w:hAnsi="Times New Roman" w:cs="Times New Roman"/>
          <w:sz w:val="28"/>
          <w:szCs w:val="28"/>
          <w:lang w:val="uk-UA"/>
        </w:rPr>
        <w:t>страхувальної</w:t>
      </w:r>
      <w:proofErr w:type="spellEnd"/>
      <w:r w:rsidR="00683E09" w:rsidRPr="005415EC">
        <w:rPr>
          <w:rFonts w:ascii="Times New Roman" w:eastAsia="Arial" w:hAnsi="Times New Roman" w:cs="Times New Roman"/>
          <w:sz w:val="28"/>
          <w:szCs w:val="28"/>
          <w:lang w:val="uk-UA"/>
        </w:rPr>
        <w:t xml:space="preserve"> мотузки у відтяжку є та позиція (зачіпка чи зона), з якої учасник може виконати закріплення мотузки у відтяжку, не повертаючись на попередню позицію. За умови порушення цього правила спроба сходження достроково припиняється і стосовно учасника проводяться заходи згідно з </w:t>
      </w:r>
      <w:r>
        <w:rPr>
          <w:rFonts w:ascii="Times New Roman" w:eastAsia="Arial" w:hAnsi="Times New Roman" w:cs="Times New Roman"/>
          <w:sz w:val="28"/>
          <w:szCs w:val="28"/>
          <w:lang w:val="uk-UA"/>
        </w:rPr>
        <w:t>п</w:t>
      </w:r>
      <w:r w:rsidR="00D1416B" w:rsidRPr="005415EC">
        <w:rPr>
          <w:rFonts w:ascii="Times New Roman" w:eastAsia="Arial" w:hAnsi="Times New Roman" w:cs="Times New Roman"/>
          <w:sz w:val="28"/>
          <w:szCs w:val="28"/>
          <w:lang w:val="uk-UA"/>
        </w:rPr>
        <w:t>ункт</w:t>
      </w:r>
      <w:r w:rsidR="00683E09" w:rsidRPr="005415EC">
        <w:rPr>
          <w:rFonts w:ascii="Times New Roman" w:eastAsia="Arial" w:hAnsi="Times New Roman" w:cs="Times New Roman"/>
          <w:sz w:val="28"/>
          <w:szCs w:val="28"/>
          <w:lang w:val="uk-UA"/>
        </w:rPr>
        <w:t>ом 8.5.</w:t>
      </w:r>
    </w:p>
    <w:p w:rsidR="00B67727" w:rsidRPr="005415EC" w:rsidRDefault="00B67727" w:rsidP="00C35D6F">
      <w:pPr>
        <w:spacing w:after="0" w:line="235"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 xml:space="preserve">У випадку, якщо учасник відмовляється зупинити сходження згідно з вказівкою судді з виду, стосовно нього проводяться дисциплінарні заходи, зазначені в Розділі 5 «Дисциплінарні заходи </w:t>
      </w:r>
      <w:proofErr w:type="spellStart"/>
      <w:r w:rsidRPr="005415EC">
        <w:rPr>
          <w:rFonts w:ascii="Times New Roman" w:eastAsia="Arial" w:hAnsi="Times New Roman" w:cs="Times New Roman"/>
          <w:sz w:val="28"/>
          <w:szCs w:val="28"/>
          <w:lang w:val="uk-UA"/>
        </w:rPr>
        <w:t>под</w:t>
      </w:r>
      <w:proofErr w:type="spellEnd"/>
      <w:r w:rsidRPr="005415EC">
        <w:rPr>
          <w:rFonts w:ascii="Times New Roman" w:eastAsia="Arial" w:hAnsi="Times New Roman" w:cs="Times New Roman"/>
          <w:sz w:val="28"/>
          <w:szCs w:val="28"/>
          <w:lang w:val="uk-UA"/>
        </w:rPr>
        <w:t xml:space="preserve"> час проведення змагань».</w:t>
      </w:r>
    </w:p>
    <w:p w:rsidR="00B67727" w:rsidRPr="005415EC" w:rsidRDefault="002D672C" w:rsidP="00C35D6F">
      <w:pPr>
        <w:tabs>
          <w:tab w:val="left" w:pos="284"/>
        </w:tabs>
        <w:spacing w:after="0" w:line="235"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б) </w:t>
      </w:r>
      <w:r w:rsidR="00B67727" w:rsidRPr="005415EC">
        <w:rPr>
          <w:rFonts w:ascii="Times New Roman" w:eastAsia="Arial" w:hAnsi="Times New Roman" w:cs="Times New Roman"/>
          <w:sz w:val="28"/>
          <w:szCs w:val="28"/>
          <w:lang w:val="uk-UA"/>
        </w:rPr>
        <w:t xml:space="preserve">учасник змагань може спуститися вниз на будь-якому етапі проходження траси, якщо це не суперечить </w:t>
      </w:r>
      <w:r>
        <w:rPr>
          <w:rFonts w:ascii="Times New Roman" w:eastAsia="Arial" w:hAnsi="Times New Roman" w:cs="Times New Roman"/>
          <w:sz w:val="28"/>
          <w:szCs w:val="28"/>
          <w:lang w:val="uk-UA"/>
        </w:rPr>
        <w:t>п</w:t>
      </w:r>
      <w:r w:rsidR="00D1416B" w:rsidRPr="005415EC">
        <w:rPr>
          <w:rFonts w:ascii="Times New Roman" w:eastAsia="Arial" w:hAnsi="Times New Roman" w:cs="Times New Roman"/>
          <w:sz w:val="28"/>
          <w:szCs w:val="28"/>
          <w:lang w:val="uk-UA"/>
        </w:rPr>
        <w:t>ункт</w:t>
      </w:r>
      <w:r w:rsidR="00B67727" w:rsidRPr="005415EC">
        <w:rPr>
          <w:rFonts w:ascii="Times New Roman" w:eastAsia="Arial" w:hAnsi="Times New Roman" w:cs="Times New Roman"/>
          <w:sz w:val="28"/>
          <w:szCs w:val="28"/>
          <w:lang w:val="uk-UA"/>
        </w:rPr>
        <w:t>у 8.4.5</w:t>
      </w:r>
      <w:r w:rsidR="008651A3">
        <w:rPr>
          <w:rFonts w:ascii="Times New Roman" w:eastAsia="Arial" w:hAnsi="Times New Roman" w:cs="Times New Roman"/>
          <w:sz w:val="28"/>
          <w:szCs w:val="28"/>
          <w:lang w:val="uk-UA"/>
        </w:rPr>
        <w:t> </w:t>
      </w:r>
      <w:r w:rsidR="00B67727" w:rsidRPr="005415EC">
        <w:rPr>
          <w:rFonts w:ascii="Times New Roman" w:eastAsia="Arial" w:hAnsi="Times New Roman" w:cs="Times New Roman"/>
          <w:sz w:val="28"/>
          <w:szCs w:val="28"/>
          <w:lang w:val="uk-UA"/>
        </w:rPr>
        <w:t>а, або ж він повертається на землю;</w:t>
      </w:r>
    </w:p>
    <w:p w:rsidR="006C548C" w:rsidRPr="005415EC" w:rsidRDefault="002D672C" w:rsidP="00C35D6F">
      <w:pPr>
        <w:tabs>
          <w:tab w:val="left" w:pos="284"/>
        </w:tabs>
        <w:spacing w:after="0" w:line="235"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в) </w:t>
      </w:r>
      <w:r w:rsidR="000A5DD1" w:rsidRPr="005415EC">
        <w:rPr>
          <w:rFonts w:ascii="Times New Roman" w:eastAsia="Arial" w:hAnsi="Times New Roman" w:cs="Times New Roman"/>
          <w:sz w:val="28"/>
          <w:szCs w:val="28"/>
          <w:lang w:val="uk-UA"/>
        </w:rPr>
        <w:t xml:space="preserve">якщо учасник закріплює мотузку в карабіні відтяжки згідно з </w:t>
      </w:r>
      <w:proofErr w:type="spellStart"/>
      <w:r>
        <w:rPr>
          <w:rFonts w:ascii="Times New Roman" w:eastAsia="Arial" w:hAnsi="Times New Roman" w:cs="Times New Roman"/>
          <w:sz w:val="28"/>
          <w:szCs w:val="28"/>
          <w:lang w:val="uk-UA"/>
        </w:rPr>
        <w:t>п</w:t>
      </w:r>
      <w:r w:rsidR="00D1416B" w:rsidRPr="005415EC">
        <w:rPr>
          <w:rFonts w:ascii="Times New Roman" w:eastAsia="Arial" w:hAnsi="Times New Roman" w:cs="Times New Roman"/>
          <w:sz w:val="28"/>
          <w:szCs w:val="28"/>
          <w:lang w:val="uk-UA"/>
        </w:rPr>
        <w:t>ункт</w:t>
      </w:r>
      <w:r w:rsidR="008651A3">
        <w:rPr>
          <w:rFonts w:ascii="Times New Roman" w:eastAsia="Arial" w:hAnsi="Times New Roman" w:cs="Times New Roman"/>
          <w:sz w:val="28"/>
          <w:szCs w:val="28"/>
          <w:lang w:val="uk-UA"/>
        </w:rPr>
        <w:t>ом</w:t>
      </w:r>
      <w:proofErr w:type="spellEnd"/>
      <w:r w:rsidR="008651A3">
        <w:rPr>
          <w:rFonts w:ascii="Times New Roman" w:eastAsia="Arial" w:hAnsi="Times New Roman" w:cs="Times New Roman"/>
          <w:sz w:val="28"/>
          <w:szCs w:val="28"/>
          <w:lang w:val="uk-UA"/>
        </w:rPr>
        <w:t> </w:t>
      </w:r>
      <w:r w:rsidR="000A5DD1" w:rsidRPr="005415EC">
        <w:rPr>
          <w:rFonts w:ascii="Times New Roman" w:eastAsia="Arial" w:hAnsi="Times New Roman" w:cs="Times New Roman"/>
          <w:sz w:val="28"/>
          <w:szCs w:val="28"/>
          <w:lang w:val="uk-UA"/>
        </w:rPr>
        <w:t>8.4.5</w:t>
      </w:r>
      <w:r w:rsidR="008651A3">
        <w:rPr>
          <w:rFonts w:ascii="Times New Roman" w:eastAsia="Arial" w:hAnsi="Times New Roman" w:cs="Times New Roman"/>
          <w:sz w:val="28"/>
          <w:szCs w:val="28"/>
          <w:lang w:val="uk-UA"/>
        </w:rPr>
        <w:t> </w:t>
      </w:r>
      <w:r w:rsidR="000A5DD1" w:rsidRPr="005415EC">
        <w:rPr>
          <w:rFonts w:ascii="Times New Roman" w:eastAsia="Arial" w:hAnsi="Times New Roman" w:cs="Times New Roman"/>
          <w:sz w:val="28"/>
          <w:szCs w:val="28"/>
          <w:lang w:val="uk-UA"/>
        </w:rPr>
        <w:t xml:space="preserve">а, але при цьому виникає технічна помилка, учаснику дозволяється закріпити </w:t>
      </w:r>
      <w:proofErr w:type="spellStart"/>
      <w:r w:rsidR="000A5DD1" w:rsidRPr="005415EC">
        <w:rPr>
          <w:rFonts w:ascii="Times New Roman" w:eastAsia="Arial" w:hAnsi="Times New Roman" w:cs="Times New Roman"/>
          <w:sz w:val="28"/>
          <w:szCs w:val="28"/>
          <w:lang w:val="uk-UA"/>
        </w:rPr>
        <w:t>срахувальну</w:t>
      </w:r>
      <w:proofErr w:type="spellEnd"/>
      <w:r w:rsidR="000A5DD1" w:rsidRPr="005415EC">
        <w:rPr>
          <w:rFonts w:ascii="Times New Roman" w:eastAsia="Arial" w:hAnsi="Times New Roman" w:cs="Times New Roman"/>
          <w:sz w:val="28"/>
          <w:szCs w:val="28"/>
          <w:lang w:val="uk-UA"/>
        </w:rPr>
        <w:t xml:space="preserve"> мотузку у карабін наступної відтяжки, а потім відчепитися й знову причепитися (якщо необхідно, це дозволяється зробити за умови попереднього спуску нижче) до карабіна попередньої відтяжки. На завершення учасник повинен закріпити </w:t>
      </w:r>
      <w:proofErr w:type="spellStart"/>
      <w:r w:rsidR="000A5DD1" w:rsidRPr="005415EC">
        <w:rPr>
          <w:rFonts w:ascii="Times New Roman" w:eastAsia="Arial" w:hAnsi="Times New Roman" w:cs="Times New Roman"/>
          <w:sz w:val="28"/>
          <w:szCs w:val="28"/>
          <w:lang w:val="uk-UA"/>
        </w:rPr>
        <w:t>страхувальну</w:t>
      </w:r>
      <w:proofErr w:type="spellEnd"/>
      <w:r w:rsidR="000A5DD1" w:rsidRPr="005415EC">
        <w:rPr>
          <w:rFonts w:ascii="Times New Roman" w:eastAsia="Arial" w:hAnsi="Times New Roman" w:cs="Times New Roman"/>
          <w:sz w:val="28"/>
          <w:szCs w:val="28"/>
          <w:lang w:val="uk-UA"/>
        </w:rPr>
        <w:t xml:space="preserve"> мотузку через усі відтяжки послідовно.</w:t>
      </w:r>
    </w:p>
    <w:p w:rsidR="000A5DD1" w:rsidRPr="005415EC" w:rsidRDefault="000A5DD1" w:rsidP="00C35D6F">
      <w:pPr>
        <w:spacing w:after="0" w:line="235"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Суддя з виду може прийняти рішення про завершення спроби або вимірювання</w:t>
      </w:r>
      <w:r w:rsidR="00F87D9F" w:rsidRPr="005415EC">
        <w:rPr>
          <w:rFonts w:ascii="Times New Roman" w:eastAsia="Arial" w:hAnsi="Times New Roman" w:cs="Times New Roman"/>
          <w:sz w:val="28"/>
          <w:szCs w:val="28"/>
          <w:lang w:val="uk-UA"/>
        </w:rPr>
        <w:t xml:space="preserve"> </w:t>
      </w:r>
      <w:r w:rsidRPr="005415EC">
        <w:rPr>
          <w:rFonts w:ascii="Times New Roman" w:eastAsia="Arial" w:hAnsi="Times New Roman" w:cs="Times New Roman"/>
          <w:sz w:val="28"/>
          <w:szCs w:val="28"/>
          <w:lang w:val="uk-UA"/>
        </w:rPr>
        <w:t>найвищого показника, якщо він/вона вирішить, що подальше сходження суперечить</w:t>
      </w:r>
      <w:r w:rsidR="00F87D9F" w:rsidRPr="005415EC">
        <w:rPr>
          <w:rFonts w:ascii="Times New Roman" w:eastAsia="Arial" w:hAnsi="Times New Roman" w:cs="Times New Roman"/>
          <w:sz w:val="28"/>
          <w:szCs w:val="28"/>
          <w:lang w:val="uk-UA"/>
        </w:rPr>
        <w:t xml:space="preserve"> </w:t>
      </w:r>
      <w:r w:rsidRPr="005415EC">
        <w:rPr>
          <w:rFonts w:ascii="Times New Roman" w:eastAsia="Arial" w:hAnsi="Times New Roman" w:cs="Times New Roman"/>
          <w:sz w:val="28"/>
          <w:szCs w:val="28"/>
          <w:lang w:val="uk-UA"/>
        </w:rPr>
        <w:t>правилам безпеки.</w:t>
      </w:r>
    </w:p>
    <w:p w:rsidR="000A5DD1" w:rsidRPr="005415EC" w:rsidRDefault="000A5DD1" w:rsidP="00C35D6F">
      <w:pPr>
        <w:spacing w:after="0" w:line="235" w:lineRule="auto"/>
        <w:ind w:firstLine="567"/>
        <w:jc w:val="both"/>
        <w:rPr>
          <w:rFonts w:ascii="Times New Roman" w:eastAsia="Arial" w:hAnsi="Times New Roman" w:cs="Times New Roman"/>
          <w:sz w:val="28"/>
          <w:szCs w:val="28"/>
          <w:lang w:val="uk-UA"/>
        </w:rPr>
      </w:pPr>
    </w:p>
    <w:p w:rsidR="006C548C" w:rsidRPr="005415EC" w:rsidRDefault="00A0014C" w:rsidP="00C35D6F">
      <w:pPr>
        <w:spacing w:after="120" w:line="235" w:lineRule="auto"/>
        <w:ind w:firstLine="567"/>
        <w:jc w:val="both"/>
        <w:rPr>
          <w:rFonts w:ascii="Times New Roman" w:eastAsia="Arial Black" w:hAnsi="Times New Roman" w:cs="Times New Roman"/>
          <w:b/>
          <w:bCs/>
          <w:sz w:val="28"/>
          <w:szCs w:val="28"/>
          <w:lang w:val="uk-UA"/>
        </w:rPr>
      </w:pPr>
      <w:r w:rsidRPr="005415EC">
        <w:rPr>
          <w:rFonts w:ascii="Times New Roman" w:eastAsia="Arial Black" w:hAnsi="Times New Roman" w:cs="Times New Roman"/>
          <w:b/>
          <w:bCs/>
          <w:sz w:val="28"/>
          <w:szCs w:val="28"/>
          <w:lang w:val="uk-UA"/>
        </w:rPr>
        <w:t xml:space="preserve">8.5 </w:t>
      </w:r>
      <w:r w:rsidR="000A5DD1" w:rsidRPr="005415EC">
        <w:rPr>
          <w:rFonts w:ascii="Times New Roman" w:eastAsia="Arial Black" w:hAnsi="Times New Roman" w:cs="Times New Roman"/>
          <w:b/>
          <w:bCs/>
          <w:sz w:val="28"/>
          <w:szCs w:val="28"/>
          <w:lang w:val="uk-UA"/>
        </w:rPr>
        <w:t>ВИМІРЮВАННЯ ВИСОТИ</w:t>
      </w:r>
    </w:p>
    <w:p w:rsidR="006C548C" w:rsidRPr="005415EC" w:rsidRDefault="00F87D9F" w:rsidP="00C35D6F">
      <w:pPr>
        <w:tabs>
          <w:tab w:val="left" w:pos="820"/>
        </w:tabs>
        <w:spacing w:after="0" w:line="235"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5.1</w:t>
      </w:r>
      <w:r w:rsidR="008651A3">
        <w:rPr>
          <w:rFonts w:ascii="Times New Roman" w:eastAsia="Arial" w:hAnsi="Times New Roman" w:cs="Times New Roman"/>
          <w:sz w:val="28"/>
          <w:szCs w:val="28"/>
          <w:lang w:val="uk-UA"/>
        </w:rPr>
        <w:t> </w:t>
      </w:r>
      <w:r w:rsidR="000A5DD1" w:rsidRPr="005415EC">
        <w:rPr>
          <w:rFonts w:ascii="Times New Roman" w:eastAsia="Arial" w:hAnsi="Times New Roman" w:cs="Times New Roman"/>
          <w:sz w:val="28"/>
          <w:szCs w:val="28"/>
          <w:lang w:val="uk-UA"/>
        </w:rPr>
        <w:t xml:space="preserve">Згідно з </w:t>
      </w:r>
      <w:r w:rsidR="002D672C">
        <w:rPr>
          <w:rFonts w:ascii="Times New Roman" w:eastAsia="Arial" w:hAnsi="Times New Roman" w:cs="Times New Roman"/>
          <w:sz w:val="28"/>
          <w:szCs w:val="28"/>
          <w:lang w:val="uk-UA"/>
        </w:rPr>
        <w:t>п</w:t>
      </w:r>
      <w:r w:rsidR="00D1416B" w:rsidRPr="005415EC">
        <w:rPr>
          <w:rFonts w:ascii="Times New Roman" w:eastAsia="Arial" w:hAnsi="Times New Roman" w:cs="Times New Roman"/>
          <w:sz w:val="28"/>
          <w:szCs w:val="28"/>
          <w:lang w:val="uk-UA"/>
        </w:rPr>
        <w:t>ункт</w:t>
      </w:r>
      <w:r w:rsidR="000A5DD1" w:rsidRPr="005415EC">
        <w:rPr>
          <w:rFonts w:ascii="Times New Roman" w:eastAsia="Arial" w:hAnsi="Times New Roman" w:cs="Times New Roman"/>
          <w:sz w:val="28"/>
          <w:szCs w:val="28"/>
          <w:lang w:val="uk-UA"/>
        </w:rPr>
        <w:t xml:space="preserve">ом 8.8 (див. нижче) у випадку падіння </w:t>
      </w:r>
      <w:r w:rsidR="003C29C3" w:rsidRPr="005415EC">
        <w:rPr>
          <w:rFonts w:ascii="Times New Roman" w:eastAsia="Arial" w:hAnsi="Times New Roman" w:cs="Times New Roman"/>
          <w:sz w:val="28"/>
          <w:szCs w:val="28"/>
          <w:lang w:val="uk-UA"/>
        </w:rPr>
        <w:t xml:space="preserve">Головний міжнародний </w:t>
      </w:r>
      <w:proofErr w:type="spellStart"/>
      <w:r w:rsidR="003C29C3" w:rsidRPr="005415EC">
        <w:rPr>
          <w:rFonts w:ascii="Times New Roman" w:eastAsia="Arial" w:hAnsi="Times New Roman" w:cs="Times New Roman"/>
          <w:sz w:val="28"/>
          <w:szCs w:val="28"/>
          <w:lang w:val="uk-UA"/>
        </w:rPr>
        <w:t>постановгик</w:t>
      </w:r>
      <w:proofErr w:type="spellEnd"/>
      <w:r w:rsidR="003C29C3" w:rsidRPr="005415EC">
        <w:rPr>
          <w:rFonts w:ascii="Times New Roman" w:eastAsia="Arial" w:hAnsi="Times New Roman" w:cs="Times New Roman"/>
          <w:sz w:val="28"/>
          <w:szCs w:val="28"/>
          <w:lang w:val="uk-UA"/>
        </w:rPr>
        <w:t xml:space="preserve"> траси вимірює відстань до найвіддаленішої точки, </w:t>
      </w:r>
      <w:r w:rsidR="000A5DD1" w:rsidRPr="005415EC">
        <w:rPr>
          <w:rFonts w:ascii="Times New Roman" w:eastAsia="Arial" w:hAnsi="Times New Roman" w:cs="Times New Roman"/>
          <w:sz w:val="28"/>
          <w:szCs w:val="28"/>
          <w:lang w:val="uk-UA"/>
        </w:rPr>
        <w:t>яку спортсмен досяг льодорубом.</w:t>
      </w:r>
    </w:p>
    <w:p w:rsidR="006C548C" w:rsidRPr="005415EC" w:rsidRDefault="00A0014C"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lastRenderedPageBreak/>
        <w:t>8</w:t>
      </w:r>
      <w:r w:rsidR="00F87D9F" w:rsidRPr="005415EC">
        <w:rPr>
          <w:rFonts w:ascii="Times New Roman" w:eastAsia="Arial" w:hAnsi="Times New Roman" w:cs="Times New Roman"/>
          <w:sz w:val="28"/>
          <w:szCs w:val="28"/>
          <w:lang w:val="uk-UA"/>
        </w:rPr>
        <w:t>.5.2</w:t>
      </w:r>
      <w:r w:rsidR="003541C9">
        <w:rPr>
          <w:rFonts w:ascii="Times New Roman" w:eastAsia="Arial" w:hAnsi="Times New Roman" w:cs="Times New Roman"/>
          <w:sz w:val="28"/>
          <w:szCs w:val="28"/>
          <w:lang w:val="uk-UA"/>
        </w:rPr>
        <w:t> </w:t>
      </w:r>
      <w:r w:rsidR="003C29C3" w:rsidRPr="005415EC">
        <w:rPr>
          <w:rFonts w:ascii="Times New Roman" w:eastAsia="Arial" w:hAnsi="Times New Roman" w:cs="Times New Roman"/>
          <w:sz w:val="28"/>
          <w:szCs w:val="28"/>
          <w:lang w:val="uk-UA"/>
        </w:rPr>
        <w:t>Критерії вимірювання:</w:t>
      </w:r>
    </w:p>
    <w:p w:rsidR="006C548C" w:rsidRPr="005415EC" w:rsidRDefault="003C29C3" w:rsidP="005415EC">
      <w:pPr>
        <w:tabs>
          <w:tab w:val="left" w:pos="680"/>
        </w:tabs>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а</w:t>
      </w:r>
      <w:r w:rsidR="00F87D9F" w:rsidRPr="005415EC">
        <w:rPr>
          <w:rFonts w:ascii="Times New Roman" w:eastAsia="Arial" w:hAnsi="Times New Roman" w:cs="Times New Roman"/>
          <w:sz w:val="28"/>
          <w:szCs w:val="28"/>
          <w:lang w:val="uk-UA"/>
        </w:rPr>
        <w:t>)</w:t>
      </w:r>
      <w:r w:rsidR="003541C9">
        <w:rPr>
          <w:rFonts w:ascii="Times New Roman" w:eastAsia="Arial" w:hAnsi="Times New Roman" w:cs="Times New Roman"/>
          <w:sz w:val="28"/>
          <w:szCs w:val="28"/>
        </w:rPr>
        <w:t> </w:t>
      </w:r>
      <w:r w:rsidR="00A51D29" w:rsidRPr="005415EC">
        <w:rPr>
          <w:rFonts w:ascii="Times New Roman" w:eastAsia="Arial" w:hAnsi="Times New Roman" w:cs="Times New Roman"/>
          <w:sz w:val="28"/>
          <w:szCs w:val="28"/>
          <w:lang w:val="uk-UA"/>
        </w:rPr>
        <w:t>на льоду. Остання відтяжка, у</w:t>
      </w:r>
      <w:r w:rsidRPr="005415EC">
        <w:rPr>
          <w:rFonts w:ascii="Times New Roman" w:eastAsia="Arial" w:hAnsi="Times New Roman" w:cs="Times New Roman"/>
          <w:sz w:val="28"/>
          <w:szCs w:val="28"/>
          <w:lang w:val="uk-UA"/>
        </w:rPr>
        <w:t xml:space="preserve"> яку закріплена </w:t>
      </w:r>
      <w:proofErr w:type="spellStart"/>
      <w:r w:rsidRPr="005415EC">
        <w:rPr>
          <w:rFonts w:ascii="Times New Roman" w:eastAsia="Arial" w:hAnsi="Times New Roman" w:cs="Times New Roman"/>
          <w:sz w:val="28"/>
          <w:szCs w:val="28"/>
          <w:lang w:val="uk-UA"/>
        </w:rPr>
        <w:t>страхувальна</w:t>
      </w:r>
      <w:proofErr w:type="spellEnd"/>
      <w:r w:rsidRPr="005415EC">
        <w:rPr>
          <w:rFonts w:ascii="Times New Roman" w:eastAsia="Arial" w:hAnsi="Times New Roman" w:cs="Times New Roman"/>
          <w:sz w:val="28"/>
          <w:szCs w:val="28"/>
          <w:lang w:val="uk-UA"/>
        </w:rPr>
        <w:t xml:space="preserve"> мотузка і номер зони, позначений синьою межею (наприклад, сьома зона від початку траси між відтяжками № 4 </w:t>
      </w:r>
      <w:r w:rsidR="00A51D29" w:rsidRPr="005415EC">
        <w:rPr>
          <w:rFonts w:ascii="Times New Roman" w:eastAsia="Arial" w:hAnsi="Times New Roman" w:cs="Times New Roman"/>
          <w:sz w:val="28"/>
          <w:szCs w:val="28"/>
          <w:lang w:val="uk-UA"/>
        </w:rPr>
        <w:t>і № 5 дає результат 4,</w:t>
      </w:r>
      <w:r w:rsidRPr="005415EC">
        <w:rPr>
          <w:rFonts w:ascii="Times New Roman" w:eastAsia="Arial" w:hAnsi="Times New Roman" w:cs="Times New Roman"/>
          <w:sz w:val="28"/>
          <w:szCs w:val="28"/>
          <w:lang w:val="uk-UA"/>
        </w:rPr>
        <w:t>07);</w:t>
      </w:r>
    </w:p>
    <w:p w:rsidR="006C548C" w:rsidRPr="005415EC" w:rsidRDefault="003C29C3" w:rsidP="005415EC">
      <w:pPr>
        <w:tabs>
          <w:tab w:val="left" w:pos="680"/>
        </w:tabs>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б</w:t>
      </w:r>
      <w:r w:rsidR="00F87D9F" w:rsidRPr="005415EC">
        <w:rPr>
          <w:rFonts w:ascii="Times New Roman" w:eastAsia="Arial" w:hAnsi="Times New Roman" w:cs="Times New Roman"/>
          <w:sz w:val="28"/>
          <w:szCs w:val="28"/>
          <w:lang w:val="uk-UA"/>
        </w:rPr>
        <w:t>)</w:t>
      </w:r>
      <w:proofErr w:type="spellStart"/>
      <w:r w:rsidR="003541C9">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драйтулін</w:t>
      </w:r>
      <w:proofErr w:type="spellEnd"/>
      <w:r w:rsidRPr="005415EC">
        <w:rPr>
          <w:rFonts w:ascii="Times New Roman" w:eastAsia="Arial" w:hAnsi="Times New Roman" w:cs="Times New Roman"/>
          <w:sz w:val="28"/>
          <w:szCs w:val="28"/>
          <w:lang w:val="uk-UA"/>
        </w:rPr>
        <w:t xml:space="preserve">г. Остання відтяжка, у яку закріплена </w:t>
      </w:r>
      <w:proofErr w:type="spellStart"/>
      <w:r w:rsidRPr="005415EC">
        <w:rPr>
          <w:rFonts w:ascii="Times New Roman" w:eastAsia="Arial" w:hAnsi="Times New Roman" w:cs="Times New Roman"/>
          <w:sz w:val="28"/>
          <w:szCs w:val="28"/>
          <w:lang w:val="uk-UA"/>
        </w:rPr>
        <w:t>страхувальна</w:t>
      </w:r>
      <w:proofErr w:type="spellEnd"/>
      <w:r w:rsidRPr="005415EC">
        <w:rPr>
          <w:rFonts w:ascii="Times New Roman" w:eastAsia="Arial" w:hAnsi="Times New Roman" w:cs="Times New Roman"/>
          <w:sz w:val="28"/>
          <w:szCs w:val="28"/>
          <w:lang w:val="uk-UA"/>
        </w:rPr>
        <w:t xml:space="preserve"> мотузка і кількість зачіпок (наприклад, 15 зачіпок від початку траси між відтяжками №</w:t>
      </w:r>
      <w:r w:rsidR="003541C9">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5 і №</w:t>
      </w:r>
      <w:r w:rsidR="003541C9">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6 дає результат 5,15). Кожна позиція льодоруба на зачіпці (ураховуються тільки зачіпки для льодорубів) визначається міжнародним представником перед початком раунду та під час використання її учасником в цьому раунді змагань;</w:t>
      </w:r>
    </w:p>
    <w:p w:rsidR="006C548C" w:rsidRPr="005415EC" w:rsidRDefault="003C29C3" w:rsidP="005415EC">
      <w:pPr>
        <w:tabs>
          <w:tab w:val="left" w:pos="680"/>
        </w:tabs>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в</w:t>
      </w:r>
      <w:r w:rsidR="00F87D9F" w:rsidRPr="005415EC">
        <w:rPr>
          <w:rFonts w:ascii="Times New Roman" w:eastAsia="Arial" w:hAnsi="Times New Roman" w:cs="Times New Roman"/>
          <w:sz w:val="28"/>
          <w:szCs w:val="28"/>
          <w:lang w:val="uk-UA"/>
        </w:rPr>
        <w:t>)</w:t>
      </w:r>
      <w:r w:rsidR="003541C9">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зона або зачіпка зараховуються як пройдені, якщо два льодоруби розташовані в зоні чи зачіпці або один із льодорубів розташований у зоні чи зачіпці, а другий не знаходиться в попередній зоні;</w:t>
      </w:r>
    </w:p>
    <w:p w:rsidR="003C29C3" w:rsidRPr="003541C9" w:rsidRDefault="003C29C3" w:rsidP="005415EC">
      <w:pPr>
        <w:tabs>
          <w:tab w:val="left" w:pos="680"/>
        </w:tabs>
        <w:spacing w:after="0" w:line="240" w:lineRule="auto"/>
        <w:ind w:firstLine="567"/>
        <w:jc w:val="both"/>
        <w:rPr>
          <w:rFonts w:ascii="Times New Roman" w:eastAsia="Arial" w:hAnsi="Times New Roman" w:cs="Times New Roman"/>
          <w:spacing w:val="-3"/>
          <w:sz w:val="28"/>
          <w:szCs w:val="28"/>
          <w:lang w:val="uk-UA"/>
        </w:rPr>
      </w:pPr>
      <w:r w:rsidRPr="003541C9">
        <w:rPr>
          <w:rFonts w:ascii="Times New Roman" w:eastAsia="Arial" w:hAnsi="Times New Roman" w:cs="Times New Roman"/>
          <w:spacing w:val="-3"/>
          <w:sz w:val="28"/>
          <w:szCs w:val="28"/>
          <w:lang w:val="uk-UA"/>
        </w:rPr>
        <w:t>г</w:t>
      </w:r>
      <w:r w:rsidR="00F87D9F" w:rsidRPr="003541C9">
        <w:rPr>
          <w:rFonts w:ascii="Times New Roman" w:eastAsia="Arial" w:hAnsi="Times New Roman" w:cs="Times New Roman"/>
          <w:spacing w:val="-3"/>
          <w:sz w:val="28"/>
          <w:szCs w:val="28"/>
          <w:lang w:val="uk-UA"/>
        </w:rPr>
        <w:t>)</w:t>
      </w:r>
      <w:r w:rsidR="003541C9" w:rsidRPr="003541C9">
        <w:rPr>
          <w:rFonts w:ascii="Times New Roman" w:eastAsia="Arial" w:hAnsi="Times New Roman" w:cs="Times New Roman"/>
          <w:spacing w:val="-3"/>
          <w:sz w:val="28"/>
          <w:szCs w:val="28"/>
          <w:lang w:val="uk-UA"/>
        </w:rPr>
        <w:t> </w:t>
      </w:r>
      <w:r w:rsidRPr="003541C9">
        <w:rPr>
          <w:rFonts w:ascii="Times New Roman" w:eastAsia="Arial" w:hAnsi="Times New Roman" w:cs="Times New Roman"/>
          <w:spacing w:val="-3"/>
          <w:sz w:val="28"/>
          <w:szCs w:val="28"/>
          <w:lang w:val="uk-UA"/>
        </w:rPr>
        <w:t>якщо учасник завершує спробу і при цьому один із льодорубів знаходиться в одній зоні,</w:t>
      </w:r>
      <w:r w:rsidR="00F87D9F" w:rsidRPr="003541C9">
        <w:rPr>
          <w:rFonts w:ascii="Times New Roman" w:eastAsia="Arial" w:hAnsi="Times New Roman" w:cs="Times New Roman"/>
          <w:spacing w:val="-3"/>
          <w:sz w:val="28"/>
          <w:szCs w:val="28"/>
          <w:lang w:val="uk-UA"/>
        </w:rPr>
        <w:t xml:space="preserve"> </w:t>
      </w:r>
      <w:r w:rsidRPr="003541C9">
        <w:rPr>
          <w:rFonts w:ascii="Times New Roman" w:eastAsia="Arial" w:hAnsi="Times New Roman" w:cs="Times New Roman"/>
          <w:spacing w:val="-3"/>
          <w:sz w:val="28"/>
          <w:szCs w:val="28"/>
          <w:lang w:val="uk-UA"/>
        </w:rPr>
        <w:t>а другий – в іншій, суддя зараховує як результат нижню зону або зачіпку, але додає до</w:t>
      </w:r>
      <w:r w:rsidR="00F87D9F" w:rsidRPr="003541C9">
        <w:rPr>
          <w:rFonts w:ascii="Times New Roman" w:eastAsia="Arial" w:hAnsi="Times New Roman" w:cs="Times New Roman"/>
          <w:spacing w:val="-3"/>
          <w:sz w:val="28"/>
          <w:szCs w:val="28"/>
          <w:lang w:val="uk-UA"/>
        </w:rPr>
        <w:t xml:space="preserve"> </w:t>
      </w:r>
      <w:r w:rsidRPr="003541C9">
        <w:rPr>
          <w:rFonts w:ascii="Times New Roman" w:eastAsia="Arial" w:hAnsi="Times New Roman" w:cs="Times New Roman"/>
          <w:spacing w:val="-3"/>
          <w:sz w:val="28"/>
          <w:szCs w:val="28"/>
          <w:lang w:val="uk-UA"/>
        </w:rPr>
        <w:t>результату 0,002 бала. Якщо учасник намагається досягти наступної зони, але льодоруб не фіксується, а тільки торкається наступної зони або зачіпки, до результату</w:t>
      </w:r>
      <w:r w:rsidR="003541C9" w:rsidRPr="003541C9">
        <w:rPr>
          <w:rFonts w:ascii="Times New Roman" w:eastAsia="Arial" w:hAnsi="Times New Roman" w:cs="Times New Roman"/>
          <w:spacing w:val="-3"/>
          <w:sz w:val="28"/>
          <w:szCs w:val="28"/>
          <w:lang w:val="uk-UA"/>
        </w:rPr>
        <w:t xml:space="preserve"> учасника додається 0,001 </w:t>
      </w:r>
      <w:r w:rsidR="00F87D9F" w:rsidRPr="003541C9">
        <w:rPr>
          <w:rFonts w:ascii="Times New Roman" w:eastAsia="Arial" w:hAnsi="Times New Roman" w:cs="Times New Roman"/>
          <w:spacing w:val="-3"/>
          <w:sz w:val="28"/>
          <w:szCs w:val="28"/>
          <w:lang w:val="uk-UA"/>
        </w:rPr>
        <w:t>бала;</w:t>
      </w:r>
    </w:p>
    <w:p w:rsidR="006C548C" w:rsidRPr="005415EC" w:rsidRDefault="003C29C3" w:rsidP="005415EC">
      <w:pPr>
        <w:tabs>
          <w:tab w:val="left" w:pos="680"/>
        </w:tabs>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ґ</w:t>
      </w:r>
      <w:r w:rsidR="00F87D9F" w:rsidRPr="005415EC">
        <w:rPr>
          <w:rFonts w:ascii="Times New Roman" w:eastAsia="Arial" w:hAnsi="Times New Roman" w:cs="Times New Roman"/>
          <w:sz w:val="28"/>
          <w:szCs w:val="28"/>
          <w:lang w:val="uk-UA"/>
        </w:rPr>
        <w:t>)</w:t>
      </w:r>
      <w:r w:rsidR="003541C9">
        <w:rPr>
          <w:rFonts w:ascii="Times New Roman" w:eastAsia="Arial" w:hAnsi="Times New Roman" w:cs="Times New Roman"/>
          <w:sz w:val="28"/>
          <w:szCs w:val="28"/>
          <w:lang w:val="uk-UA"/>
        </w:rPr>
        <w:t> </w:t>
      </w:r>
      <w:r w:rsidR="00F87D9F" w:rsidRPr="005415EC">
        <w:rPr>
          <w:rFonts w:ascii="Times New Roman" w:eastAsia="Arial" w:hAnsi="Times New Roman" w:cs="Times New Roman"/>
          <w:sz w:val="28"/>
          <w:szCs w:val="28"/>
          <w:lang w:val="uk-UA"/>
        </w:rPr>
        <w:t>я</w:t>
      </w:r>
      <w:r w:rsidRPr="005415EC">
        <w:rPr>
          <w:rFonts w:ascii="Times New Roman" w:eastAsia="Arial" w:hAnsi="Times New Roman" w:cs="Times New Roman"/>
          <w:sz w:val="28"/>
          <w:szCs w:val="28"/>
          <w:lang w:val="uk-UA"/>
        </w:rPr>
        <w:t>кщо спортсмен відпустить нижній льодоруб безпосередньо перед падінням, враховується оцінка верхнього льодоруба.</w:t>
      </w:r>
    </w:p>
    <w:p w:rsidR="006C548C" w:rsidRPr="005415EC" w:rsidRDefault="003C29C3" w:rsidP="005415EC">
      <w:pPr>
        <w:tabs>
          <w:tab w:val="left" w:pos="680"/>
        </w:tabs>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д</w:t>
      </w:r>
      <w:r w:rsidR="00F87D9F" w:rsidRPr="005415EC">
        <w:rPr>
          <w:rFonts w:ascii="Times New Roman" w:eastAsia="Arial" w:hAnsi="Times New Roman" w:cs="Times New Roman"/>
          <w:sz w:val="28"/>
          <w:szCs w:val="28"/>
          <w:lang w:val="uk-UA"/>
        </w:rPr>
        <w:t>)</w:t>
      </w:r>
      <w:r w:rsidR="003541C9">
        <w:rPr>
          <w:rFonts w:ascii="Times New Roman" w:eastAsia="Arial" w:hAnsi="Times New Roman" w:cs="Times New Roman"/>
          <w:sz w:val="28"/>
          <w:szCs w:val="28"/>
          <w:lang w:val="uk-UA"/>
        </w:rPr>
        <w:t> </w:t>
      </w:r>
      <w:r w:rsidR="00F87D9F" w:rsidRPr="005415EC">
        <w:rPr>
          <w:rFonts w:ascii="Times New Roman" w:eastAsia="Arial" w:hAnsi="Times New Roman" w:cs="Times New Roman"/>
          <w:sz w:val="28"/>
          <w:szCs w:val="28"/>
          <w:lang w:val="uk-UA"/>
        </w:rPr>
        <w:t>п</w:t>
      </w:r>
      <w:r w:rsidR="003B404D" w:rsidRPr="005415EC">
        <w:rPr>
          <w:rFonts w:ascii="Times New Roman" w:eastAsia="Arial" w:hAnsi="Times New Roman" w:cs="Times New Roman"/>
          <w:sz w:val="28"/>
          <w:szCs w:val="28"/>
          <w:lang w:val="uk-UA"/>
        </w:rPr>
        <w:t xml:space="preserve">ріоритет для </w:t>
      </w:r>
      <w:proofErr w:type="spellStart"/>
      <w:r w:rsidR="003B404D" w:rsidRPr="005415EC">
        <w:rPr>
          <w:rFonts w:ascii="Times New Roman" w:eastAsia="Arial" w:hAnsi="Times New Roman" w:cs="Times New Roman"/>
          <w:sz w:val="28"/>
          <w:szCs w:val="28"/>
          <w:lang w:val="uk-UA"/>
        </w:rPr>
        <w:t>ранжування</w:t>
      </w:r>
      <w:proofErr w:type="spellEnd"/>
      <w:r w:rsidR="003B404D" w:rsidRPr="005415EC">
        <w:rPr>
          <w:rFonts w:ascii="Times New Roman" w:eastAsia="Arial" w:hAnsi="Times New Roman" w:cs="Times New Roman"/>
          <w:sz w:val="28"/>
          <w:szCs w:val="28"/>
          <w:lang w:val="uk-UA"/>
        </w:rPr>
        <w:t xml:space="preserve"> учасників, які займають однакове місце і  очолили один і той же маршрут</w:t>
      </w:r>
      <w:r w:rsidR="00A0014C" w:rsidRPr="005415EC">
        <w:rPr>
          <w:rFonts w:ascii="Times New Roman" w:eastAsia="Arial" w:hAnsi="Times New Roman" w:cs="Times New Roman"/>
          <w:sz w:val="28"/>
          <w:szCs w:val="28"/>
          <w:lang w:val="uk-UA"/>
        </w:rPr>
        <w:t>:</w:t>
      </w:r>
    </w:p>
    <w:p w:rsidR="006C548C" w:rsidRPr="005415EC" w:rsidRDefault="003541C9" w:rsidP="005415EC">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sym w:font="Symbol" w:char="F0B7"/>
      </w:r>
      <w:proofErr w:type="spellStart"/>
      <w:r>
        <w:rPr>
          <w:rFonts w:ascii="Times New Roman" w:eastAsia="Arial" w:hAnsi="Times New Roman" w:cs="Times New Roman"/>
          <w:sz w:val="28"/>
          <w:szCs w:val="28"/>
          <w:lang w:val="uk-UA"/>
        </w:rPr>
        <w:t> </w:t>
      </w:r>
      <w:r w:rsidR="003B404D" w:rsidRPr="005415EC">
        <w:rPr>
          <w:rFonts w:ascii="Times New Roman" w:eastAsia="Arial" w:hAnsi="Times New Roman" w:cs="Times New Roman"/>
          <w:sz w:val="28"/>
          <w:szCs w:val="28"/>
          <w:lang w:val="uk-UA"/>
        </w:rPr>
        <w:t>Квалифікаці</w:t>
      </w:r>
      <w:proofErr w:type="spellEnd"/>
      <w:r w:rsidR="003B404D" w:rsidRPr="005415EC">
        <w:rPr>
          <w:rFonts w:ascii="Times New Roman" w:eastAsia="Arial" w:hAnsi="Times New Roman" w:cs="Times New Roman"/>
          <w:sz w:val="28"/>
          <w:szCs w:val="28"/>
          <w:lang w:val="uk-UA"/>
        </w:rPr>
        <w:t>я</w:t>
      </w:r>
      <w:r w:rsidR="00A0014C" w:rsidRPr="005415EC">
        <w:rPr>
          <w:rFonts w:ascii="Times New Roman" w:eastAsia="Arial" w:hAnsi="Times New Roman" w:cs="Times New Roman"/>
          <w:sz w:val="28"/>
          <w:szCs w:val="28"/>
          <w:lang w:val="uk-UA"/>
        </w:rPr>
        <w:t>:</w:t>
      </w:r>
    </w:p>
    <w:p w:rsidR="006C548C" w:rsidRPr="005415EC" w:rsidRDefault="003541C9" w:rsidP="003541C9">
      <w:pPr>
        <w:spacing w:after="0" w:line="240" w:lineRule="auto"/>
        <w:ind w:left="1134" w:hanging="283"/>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sidR="00A0014C" w:rsidRPr="005415EC">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3B404D" w:rsidRPr="005415EC">
        <w:rPr>
          <w:rFonts w:ascii="Times New Roman" w:eastAsia="Arial" w:hAnsi="Times New Roman" w:cs="Times New Roman"/>
          <w:sz w:val="28"/>
          <w:szCs w:val="28"/>
          <w:lang w:val="uk-UA"/>
        </w:rPr>
        <w:t>Спроби</w:t>
      </w:r>
      <w:r w:rsidR="00F87D9F" w:rsidRPr="005415EC">
        <w:rPr>
          <w:rFonts w:ascii="Times New Roman" w:eastAsia="Arial" w:hAnsi="Times New Roman" w:cs="Times New Roman"/>
          <w:sz w:val="28"/>
          <w:szCs w:val="28"/>
          <w:lang w:val="uk-UA"/>
        </w:rPr>
        <w:t xml:space="preserve"> −</w:t>
      </w:r>
      <w:r w:rsidR="00A0014C" w:rsidRPr="005415EC">
        <w:rPr>
          <w:rFonts w:ascii="Times New Roman" w:eastAsia="Arial" w:hAnsi="Times New Roman" w:cs="Times New Roman"/>
          <w:sz w:val="28"/>
          <w:szCs w:val="28"/>
          <w:lang w:val="uk-UA"/>
        </w:rPr>
        <w:t xml:space="preserve"> </w:t>
      </w:r>
      <w:r w:rsidR="00E26540" w:rsidRPr="005415EC">
        <w:rPr>
          <w:rFonts w:ascii="Times New Roman" w:eastAsia="Arial" w:hAnsi="Times New Roman" w:cs="Times New Roman"/>
          <w:sz w:val="28"/>
          <w:szCs w:val="28"/>
          <w:lang w:val="uk-UA"/>
        </w:rPr>
        <w:t>учасники, що досягають певної висоти при першій спробі, розміщуються краще, ніж ті, що досягають тієї ж висоти при другій спробі</w:t>
      </w:r>
      <w:r w:rsidR="00A0014C" w:rsidRPr="005415EC">
        <w:rPr>
          <w:rFonts w:ascii="Times New Roman" w:eastAsia="Arial" w:hAnsi="Times New Roman" w:cs="Times New Roman"/>
          <w:sz w:val="28"/>
          <w:szCs w:val="28"/>
          <w:lang w:val="uk-UA"/>
        </w:rPr>
        <w:t>.</w:t>
      </w:r>
    </w:p>
    <w:p w:rsidR="00E26540" w:rsidRPr="005415EC" w:rsidRDefault="003541C9" w:rsidP="003541C9">
      <w:pPr>
        <w:spacing w:after="0" w:line="240" w:lineRule="auto"/>
        <w:ind w:left="1134" w:hanging="283"/>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w:t>
      </w:r>
      <w:r w:rsidR="00A0014C" w:rsidRPr="005415EC">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E26540" w:rsidRPr="005415EC">
        <w:rPr>
          <w:rFonts w:ascii="Times New Roman" w:eastAsia="Arial" w:hAnsi="Times New Roman" w:cs="Times New Roman"/>
          <w:sz w:val="28"/>
          <w:szCs w:val="28"/>
          <w:lang w:val="uk-UA"/>
        </w:rPr>
        <w:t>Час</w:t>
      </w:r>
      <w:r w:rsidR="00A0014C" w:rsidRPr="005415EC">
        <w:rPr>
          <w:rFonts w:ascii="Times New Roman" w:eastAsia="Arial" w:hAnsi="Times New Roman" w:cs="Times New Roman"/>
          <w:sz w:val="28"/>
          <w:szCs w:val="28"/>
          <w:lang w:val="uk-UA"/>
        </w:rPr>
        <w:t xml:space="preserve"> – </w:t>
      </w:r>
      <w:r w:rsidR="00E26540" w:rsidRPr="005415EC">
        <w:rPr>
          <w:rFonts w:ascii="Times New Roman" w:eastAsia="Arial" w:hAnsi="Times New Roman" w:cs="Times New Roman"/>
          <w:sz w:val="28"/>
          <w:szCs w:val="28"/>
          <w:lang w:val="uk-UA"/>
        </w:rPr>
        <w:t>якщо кваліфікаційний раунд включав ізоляцію</w:t>
      </w:r>
    </w:p>
    <w:p w:rsidR="006C548C" w:rsidRPr="005415EC" w:rsidRDefault="003541C9" w:rsidP="005415EC">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sym w:font="Symbol" w:char="F0B7"/>
      </w:r>
      <w:r>
        <w:rPr>
          <w:rFonts w:ascii="Times New Roman" w:eastAsia="Arial" w:hAnsi="Times New Roman" w:cs="Times New Roman"/>
          <w:sz w:val="28"/>
          <w:szCs w:val="28"/>
          <w:lang w:val="uk-UA"/>
        </w:rPr>
        <w:t> </w:t>
      </w:r>
      <w:r w:rsidR="00E26540" w:rsidRPr="005415EC">
        <w:rPr>
          <w:rFonts w:ascii="Times New Roman" w:eastAsia="Arial" w:hAnsi="Times New Roman" w:cs="Times New Roman"/>
          <w:sz w:val="28"/>
          <w:szCs w:val="28"/>
          <w:lang w:val="uk-UA"/>
        </w:rPr>
        <w:t xml:space="preserve">Півфінал, фінал або </w:t>
      </w:r>
      <w:proofErr w:type="spellStart"/>
      <w:r w:rsidR="00E26540" w:rsidRPr="005415EC">
        <w:rPr>
          <w:rFonts w:ascii="Times New Roman" w:eastAsia="Arial" w:hAnsi="Times New Roman" w:cs="Times New Roman"/>
          <w:sz w:val="28"/>
          <w:szCs w:val="28"/>
          <w:lang w:val="uk-UA"/>
        </w:rPr>
        <w:t>супер-фінал</w:t>
      </w:r>
      <w:proofErr w:type="spellEnd"/>
      <w:r w:rsidR="00A0014C" w:rsidRPr="005415EC">
        <w:rPr>
          <w:rFonts w:ascii="Times New Roman" w:eastAsia="Arial" w:hAnsi="Times New Roman" w:cs="Times New Roman"/>
          <w:sz w:val="28"/>
          <w:szCs w:val="28"/>
          <w:lang w:val="uk-UA"/>
        </w:rPr>
        <w:t>:</w:t>
      </w:r>
    </w:p>
    <w:p w:rsidR="006C548C" w:rsidRPr="005415EC" w:rsidRDefault="003541C9" w:rsidP="003541C9">
      <w:pPr>
        <w:spacing w:after="0" w:line="240" w:lineRule="auto"/>
        <w:ind w:left="851"/>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w:t>
      </w:r>
      <w:r w:rsidR="00A0014C" w:rsidRPr="005415EC">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E26540" w:rsidRPr="005415EC">
        <w:rPr>
          <w:rFonts w:ascii="Times New Roman" w:eastAsia="Arial" w:hAnsi="Times New Roman" w:cs="Times New Roman"/>
          <w:sz w:val="28"/>
          <w:szCs w:val="28"/>
          <w:lang w:val="uk-UA"/>
        </w:rPr>
        <w:t>Час</w:t>
      </w:r>
    </w:p>
    <w:p w:rsidR="00E26540" w:rsidRPr="005415EC" w:rsidRDefault="00F87D9F"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5.3</w:t>
      </w:r>
      <w:r w:rsidR="003541C9">
        <w:rPr>
          <w:rFonts w:ascii="Times New Roman" w:eastAsia="Arial" w:hAnsi="Times New Roman" w:cs="Times New Roman"/>
          <w:sz w:val="28"/>
          <w:szCs w:val="28"/>
          <w:lang w:val="uk-UA"/>
        </w:rPr>
        <w:t> </w:t>
      </w:r>
      <w:r w:rsidR="00E26540" w:rsidRPr="005415EC">
        <w:rPr>
          <w:rFonts w:ascii="Times New Roman" w:eastAsia="Arial" w:hAnsi="Times New Roman" w:cs="Times New Roman"/>
          <w:sz w:val="28"/>
          <w:szCs w:val="28"/>
          <w:lang w:val="uk-UA"/>
        </w:rPr>
        <w:t>Максимальний час схо</w:t>
      </w:r>
      <w:r w:rsidRPr="005415EC">
        <w:rPr>
          <w:rFonts w:ascii="Times New Roman" w:eastAsia="Arial" w:hAnsi="Times New Roman" w:cs="Times New Roman"/>
          <w:sz w:val="28"/>
          <w:szCs w:val="28"/>
          <w:lang w:val="uk-UA"/>
        </w:rPr>
        <w:t>дження визначає головний суддя.</w:t>
      </w:r>
    </w:p>
    <w:p w:rsidR="006C548C" w:rsidRPr="005415EC" w:rsidRDefault="00F87D9F"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5.4</w:t>
      </w:r>
      <w:r w:rsidR="003541C9">
        <w:rPr>
          <w:rFonts w:ascii="Times New Roman" w:eastAsia="Arial" w:hAnsi="Times New Roman" w:cs="Times New Roman"/>
          <w:sz w:val="28"/>
          <w:szCs w:val="28"/>
          <w:lang w:val="uk-UA"/>
        </w:rPr>
        <w:t> </w:t>
      </w:r>
      <w:r w:rsidR="00E26540" w:rsidRPr="005415EC">
        <w:rPr>
          <w:rFonts w:ascii="Times New Roman" w:eastAsia="Arial" w:hAnsi="Times New Roman" w:cs="Times New Roman"/>
          <w:sz w:val="28"/>
          <w:szCs w:val="28"/>
          <w:lang w:val="uk-UA"/>
        </w:rPr>
        <w:t>Льодоруби під час сходження можуть торкатися один одного або перехрещуватися під час їх використання в тій самій зачіпці чи зоні але льодоруби не можуть з’єднуватися один з одним або із кішками. Льодоруби можуть використовуватися лише кистями, а не всією рукою.</w:t>
      </w:r>
    </w:p>
    <w:p w:rsidR="006C548C" w:rsidRPr="005415EC" w:rsidRDefault="00F87D9F"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5.5</w:t>
      </w:r>
      <w:r w:rsidR="003541C9">
        <w:rPr>
          <w:rFonts w:ascii="Times New Roman" w:eastAsia="Arial" w:hAnsi="Times New Roman" w:cs="Times New Roman"/>
          <w:sz w:val="28"/>
          <w:szCs w:val="28"/>
          <w:lang w:val="uk-UA"/>
        </w:rPr>
        <w:t> </w:t>
      </w:r>
      <w:r w:rsidR="00E26540" w:rsidRPr="005415EC">
        <w:rPr>
          <w:rFonts w:ascii="Times New Roman" w:eastAsia="Arial" w:hAnsi="Times New Roman" w:cs="Times New Roman"/>
          <w:sz w:val="28"/>
          <w:szCs w:val="28"/>
          <w:lang w:val="uk-UA"/>
        </w:rPr>
        <w:t>Льодоруби можуть використовуватися тільки кистями рук.</w:t>
      </w:r>
    </w:p>
    <w:p w:rsidR="006C548C" w:rsidRPr="005415EC" w:rsidRDefault="00A0014C"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5</w:t>
      </w:r>
      <w:r w:rsidR="00F87D9F" w:rsidRPr="005415EC">
        <w:rPr>
          <w:rFonts w:ascii="Times New Roman" w:eastAsia="Arial" w:hAnsi="Times New Roman" w:cs="Times New Roman"/>
          <w:sz w:val="28"/>
          <w:szCs w:val="28"/>
          <w:lang w:val="uk-UA"/>
        </w:rPr>
        <w:t>.6</w:t>
      </w:r>
      <w:r w:rsidR="003541C9">
        <w:rPr>
          <w:rFonts w:ascii="Times New Roman" w:eastAsia="Arial" w:hAnsi="Times New Roman" w:cs="Times New Roman"/>
          <w:sz w:val="28"/>
          <w:szCs w:val="28"/>
          <w:lang w:val="uk-UA"/>
        </w:rPr>
        <w:t> </w:t>
      </w:r>
      <w:r w:rsidR="00E26540" w:rsidRPr="005415EC">
        <w:rPr>
          <w:rFonts w:ascii="Times New Roman" w:eastAsia="Arial" w:hAnsi="Times New Roman" w:cs="Times New Roman"/>
          <w:sz w:val="28"/>
          <w:szCs w:val="28"/>
          <w:lang w:val="uk-UA"/>
        </w:rPr>
        <w:t>Суддя МСАА може зупинити виступ спортсмена з метою безпеки.</w:t>
      </w:r>
    </w:p>
    <w:p w:rsidR="006C548C" w:rsidRPr="005415EC" w:rsidRDefault="00F87D9F"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5.7</w:t>
      </w:r>
      <w:r w:rsidR="003541C9">
        <w:rPr>
          <w:rFonts w:ascii="Times New Roman" w:eastAsia="Arial" w:hAnsi="Times New Roman" w:cs="Times New Roman"/>
          <w:sz w:val="28"/>
          <w:szCs w:val="28"/>
          <w:lang w:val="uk-UA"/>
        </w:rPr>
        <w:t> </w:t>
      </w:r>
      <w:r w:rsidR="00E26540" w:rsidRPr="005415EC">
        <w:rPr>
          <w:rFonts w:ascii="Times New Roman" w:eastAsia="Arial" w:hAnsi="Times New Roman" w:cs="Times New Roman"/>
          <w:sz w:val="28"/>
          <w:szCs w:val="28"/>
          <w:lang w:val="uk-UA"/>
        </w:rPr>
        <w:t>У випадку втрати будь-якого спорядження з обов’язкового списку спроба учасника негайно припиняється.</w:t>
      </w:r>
    </w:p>
    <w:p w:rsidR="006C548C" w:rsidRPr="005415EC" w:rsidRDefault="00F87D9F"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5.8</w:t>
      </w:r>
      <w:r w:rsidR="003541C9">
        <w:rPr>
          <w:rFonts w:ascii="Times New Roman" w:eastAsia="Arial" w:hAnsi="Times New Roman" w:cs="Times New Roman"/>
          <w:sz w:val="28"/>
          <w:szCs w:val="28"/>
          <w:lang w:val="uk-UA"/>
        </w:rPr>
        <w:t> </w:t>
      </w:r>
      <w:r w:rsidR="00E26540" w:rsidRPr="005415EC">
        <w:rPr>
          <w:rFonts w:ascii="Times New Roman" w:eastAsia="Arial" w:hAnsi="Times New Roman" w:cs="Times New Roman"/>
          <w:sz w:val="28"/>
          <w:szCs w:val="28"/>
          <w:lang w:val="uk-UA"/>
        </w:rPr>
        <w:t>Якщо учасник використав останню відтяжку рукою або льодорубом до того, як</w:t>
      </w:r>
      <w:r w:rsidRPr="005415EC">
        <w:rPr>
          <w:rFonts w:ascii="Times New Roman" w:eastAsia="Arial" w:hAnsi="Times New Roman" w:cs="Times New Roman"/>
          <w:sz w:val="28"/>
          <w:szCs w:val="28"/>
          <w:lang w:val="uk-UA"/>
        </w:rPr>
        <w:t xml:space="preserve"> </w:t>
      </w:r>
      <w:r w:rsidR="00E26540" w:rsidRPr="005415EC">
        <w:rPr>
          <w:rFonts w:ascii="Times New Roman" w:eastAsia="Arial" w:hAnsi="Times New Roman" w:cs="Times New Roman"/>
          <w:sz w:val="28"/>
          <w:szCs w:val="28"/>
          <w:lang w:val="uk-UA"/>
        </w:rPr>
        <w:t xml:space="preserve">закріпив </w:t>
      </w:r>
      <w:proofErr w:type="spellStart"/>
      <w:r w:rsidR="00E26540" w:rsidRPr="005415EC">
        <w:rPr>
          <w:rFonts w:ascii="Times New Roman" w:eastAsia="Arial" w:hAnsi="Times New Roman" w:cs="Times New Roman"/>
          <w:sz w:val="28"/>
          <w:szCs w:val="28"/>
          <w:lang w:val="uk-UA"/>
        </w:rPr>
        <w:t>страхувальну</w:t>
      </w:r>
      <w:proofErr w:type="spellEnd"/>
      <w:r w:rsidR="00E26540" w:rsidRPr="005415EC">
        <w:rPr>
          <w:rFonts w:ascii="Times New Roman" w:eastAsia="Arial" w:hAnsi="Times New Roman" w:cs="Times New Roman"/>
          <w:sz w:val="28"/>
          <w:szCs w:val="28"/>
          <w:lang w:val="uk-UA"/>
        </w:rPr>
        <w:t xml:space="preserve"> мотузку в останньому карабіні, це розглядається як допомога, і</w:t>
      </w:r>
      <w:r w:rsidRPr="005415EC">
        <w:rPr>
          <w:rFonts w:ascii="Times New Roman" w:eastAsia="Arial" w:hAnsi="Times New Roman" w:cs="Times New Roman"/>
          <w:sz w:val="28"/>
          <w:szCs w:val="28"/>
          <w:lang w:val="uk-UA"/>
        </w:rPr>
        <w:t xml:space="preserve"> </w:t>
      </w:r>
      <w:r w:rsidR="00E26540" w:rsidRPr="005415EC">
        <w:rPr>
          <w:rFonts w:ascii="Times New Roman" w:eastAsia="Arial" w:hAnsi="Times New Roman" w:cs="Times New Roman"/>
          <w:sz w:val="28"/>
          <w:szCs w:val="28"/>
          <w:lang w:val="uk-UA"/>
        </w:rPr>
        <w:t xml:space="preserve">спроба учасника негайно припиняється, а результат визначається згідно з </w:t>
      </w:r>
      <w:r w:rsidR="003541C9">
        <w:rPr>
          <w:rFonts w:ascii="Times New Roman" w:eastAsia="Arial" w:hAnsi="Times New Roman" w:cs="Times New Roman"/>
          <w:sz w:val="28"/>
          <w:szCs w:val="28"/>
          <w:lang w:val="uk-UA"/>
        </w:rPr>
        <w:t>п</w:t>
      </w:r>
      <w:r w:rsidR="00D1416B" w:rsidRPr="005415EC">
        <w:rPr>
          <w:rFonts w:ascii="Times New Roman" w:eastAsia="Arial" w:hAnsi="Times New Roman" w:cs="Times New Roman"/>
          <w:sz w:val="28"/>
          <w:szCs w:val="28"/>
          <w:lang w:val="uk-UA"/>
        </w:rPr>
        <w:t>ункт</w:t>
      </w:r>
      <w:r w:rsidR="00E26540" w:rsidRPr="005415EC">
        <w:rPr>
          <w:rFonts w:ascii="Times New Roman" w:eastAsia="Arial" w:hAnsi="Times New Roman" w:cs="Times New Roman"/>
          <w:sz w:val="28"/>
          <w:szCs w:val="28"/>
          <w:lang w:val="uk-UA"/>
        </w:rPr>
        <w:t>ом 8.5.1.</w:t>
      </w:r>
    </w:p>
    <w:p w:rsidR="00BD6674" w:rsidRDefault="00BD6674" w:rsidP="005415EC">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6C548C" w:rsidRPr="005415EC" w:rsidRDefault="00A0014C" w:rsidP="00BD6674">
      <w:pPr>
        <w:spacing w:after="120" w:line="240" w:lineRule="auto"/>
        <w:ind w:firstLine="567"/>
        <w:jc w:val="both"/>
        <w:rPr>
          <w:rFonts w:ascii="Times New Roman" w:eastAsia="Arial Black" w:hAnsi="Times New Roman" w:cs="Times New Roman"/>
          <w:b/>
          <w:bCs/>
          <w:sz w:val="28"/>
          <w:szCs w:val="28"/>
          <w:lang w:val="uk-UA"/>
        </w:rPr>
      </w:pPr>
      <w:r w:rsidRPr="005415EC">
        <w:rPr>
          <w:rFonts w:ascii="Times New Roman" w:eastAsia="Arial Black" w:hAnsi="Times New Roman" w:cs="Times New Roman"/>
          <w:b/>
          <w:bCs/>
          <w:sz w:val="28"/>
          <w:szCs w:val="28"/>
          <w:lang w:val="uk-UA"/>
        </w:rPr>
        <w:lastRenderedPageBreak/>
        <w:t>8.6</w:t>
      </w:r>
      <w:r w:rsidR="002B4D19">
        <w:rPr>
          <w:rFonts w:ascii="Times New Roman" w:eastAsia="Arial Black" w:hAnsi="Times New Roman" w:cs="Times New Roman"/>
          <w:b/>
          <w:bCs/>
          <w:sz w:val="28"/>
          <w:szCs w:val="28"/>
          <w:lang w:val="uk-UA"/>
        </w:rPr>
        <w:t> </w:t>
      </w:r>
      <w:r w:rsidR="00E26540" w:rsidRPr="005415EC">
        <w:rPr>
          <w:rFonts w:ascii="Times New Roman" w:eastAsia="Arial Black" w:hAnsi="Times New Roman" w:cs="Times New Roman"/>
          <w:b/>
          <w:bCs/>
          <w:sz w:val="28"/>
          <w:szCs w:val="28"/>
          <w:lang w:val="uk-UA"/>
        </w:rPr>
        <w:t>ВИЗНАЧЕННЯ РЕЗУЛЬТАТІВ ПІСЛЯ КОЖНОГО РАУНДУ ЗМАГАНЬ</w:t>
      </w:r>
    </w:p>
    <w:p w:rsidR="006C548C" w:rsidRPr="005415EC" w:rsidRDefault="00F87D9F"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6.1</w:t>
      </w:r>
      <w:r w:rsidR="00BD6674">
        <w:rPr>
          <w:rFonts w:ascii="Times New Roman" w:eastAsia="Arial" w:hAnsi="Times New Roman" w:cs="Times New Roman"/>
          <w:sz w:val="28"/>
          <w:szCs w:val="28"/>
          <w:lang w:val="uk-UA"/>
        </w:rPr>
        <w:t> </w:t>
      </w:r>
      <w:r w:rsidR="00E26540" w:rsidRPr="005415EC">
        <w:rPr>
          <w:rFonts w:ascii="Times New Roman" w:eastAsia="Arial" w:hAnsi="Times New Roman" w:cs="Times New Roman"/>
          <w:sz w:val="28"/>
          <w:szCs w:val="28"/>
          <w:lang w:val="uk-UA"/>
        </w:rPr>
        <w:t xml:space="preserve">Після кожного раунду змагань учасників </w:t>
      </w:r>
      <w:proofErr w:type="spellStart"/>
      <w:r w:rsidR="00E26540" w:rsidRPr="005415EC">
        <w:rPr>
          <w:rFonts w:ascii="Times New Roman" w:eastAsia="Arial" w:hAnsi="Times New Roman" w:cs="Times New Roman"/>
          <w:sz w:val="28"/>
          <w:szCs w:val="28"/>
          <w:lang w:val="uk-UA"/>
        </w:rPr>
        <w:t>ранжують</w:t>
      </w:r>
      <w:proofErr w:type="spellEnd"/>
      <w:r w:rsidR="00E26540" w:rsidRPr="005415EC">
        <w:rPr>
          <w:rFonts w:ascii="Times New Roman" w:eastAsia="Arial" w:hAnsi="Times New Roman" w:cs="Times New Roman"/>
          <w:sz w:val="28"/>
          <w:szCs w:val="28"/>
          <w:lang w:val="uk-UA"/>
        </w:rPr>
        <w:t xml:space="preserve"> згідно з </w:t>
      </w:r>
      <w:proofErr w:type="spellStart"/>
      <w:r w:rsidR="003541C9">
        <w:rPr>
          <w:rFonts w:ascii="Times New Roman" w:eastAsia="Arial" w:hAnsi="Times New Roman" w:cs="Times New Roman"/>
          <w:sz w:val="28"/>
          <w:szCs w:val="28"/>
          <w:lang w:val="uk-UA"/>
        </w:rPr>
        <w:t>п</w:t>
      </w:r>
      <w:r w:rsidR="00D1416B" w:rsidRPr="005415EC">
        <w:rPr>
          <w:rFonts w:ascii="Times New Roman" w:eastAsia="Arial" w:hAnsi="Times New Roman" w:cs="Times New Roman"/>
          <w:sz w:val="28"/>
          <w:szCs w:val="28"/>
          <w:lang w:val="uk-UA"/>
        </w:rPr>
        <w:t>ункт</w:t>
      </w:r>
      <w:proofErr w:type="spellEnd"/>
      <w:r w:rsidR="00E26540" w:rsidRPr="005415EC">
        <w:rPr>
          <w:rFonts w:ascii="Times New Roman" w:eastAsia="Arial" w:hAnsi="Times New Roman" w:cs="Times New Roman"/>
          <w:sz w:val="28"/>
          <w:szCs w:val="28"/>
          <w:lang w:val="uk-UA"/>
        </w:rPr>
        <w:t>ом</w:t>
      </w:r>
      <w:r w:rsidR="00BD6674">
        <w:rPr>
          <w:rFonts w:ascii="Times New Roman" w:eastAsia="Arial" w:hAnsi="Times New Roman" w:cs="Times New Roman"/>
          <w:sz w:val="28"/>
          <w:szCs w:val="28"/>
          <w:lang w:val="uk-UA"/>
        </w:rPr>
        <w:t> </w:t>
      </w:r>
      <w:r w:rsidR="00CF4285" w:rsidRPr="005415EC">
        <w:rPr>
          <w:rFonts w:ascii="Times New Roman" w:eastAsia="Arial" w:hAnsi="Times New Roman" w:cs="Times New Roman"/>
          <w:sz w:val="28"/>
          <w:szCs w:val="28"/>
          <w:lang w:val="uk-UA"/>
        </w:rPr>
        <w:t>8.</w:t>
      </w:r>
      <w:r w:rsidR="00E26540" w:rsidRPr="005415EC">
        <w:rPr>
          <w:rFonts w:ascii="Times New Roman" w:eastAsia="Arial" w:hAnsi="Times New Roman" w:cs="Times New Roman"/>
          <w:sz w:val="28"/>
          <w:szCs w:val="28"/>
          <w:lang w:val="uk-UA"/>
        </w:rPr>
        <w:t>5.2.</w:t>
      </w:r>
    </w:p>
    <w:p w:rsidR="006C548C" w:rsidRPr="005415EC" w:rsidRDefault="00F87D9F"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6.2</w:t>
      </w:r>
      <w:r w:rsidR="00BD6674">
        <w:rPr>
          <w:rFonts w:ascii="Times New Roman" w:eastAsia="Arial" w:hAnsi="Times New Roman" w:cs="Times New Roman"/>
          <w:sz w:val="28"/>
          <w:szCs w:val="28"/>
          <w:lang w:val="uk-UA"/>
        </w:rPr>
        <w:t> </w:t>
      </w:r>
      <w:r w:rsidR="00CF4285" w:rsidRPr="005415EC">
        <w:rPr>
          <w:rFonts w:ascii="Times New Roman" w:eastAsia="Arial" w:hAnsi="Times New Roman" w:cs="Times New Roman"/>
          <w:sz w:val="28"/>
          <w:szCs w:val="28"/>
          <w:lang w:val="uk-UA"/>
        </w:rPr>
        <w:t xml:space="preserve">За винятком випадків, зазначених у </w:t>
      </w:r>
      <w:r w:rsidR="00BD6674">
        <w:rPr>
          <w:rFonts w:ascii="Times New Roman" w:eastAsia="Arial" w:hAnsi="Times New Roman" w:cs="Times New Roman"/>
          <w:sz w:val="28"/>
          <w:szCs w:val="28"/>
          <w:lang w:val="uk-UA"/>
        </w:rPr>
        <w:t>п</w:t>
      </w:r>
      <w:r w:rsidR="00D1416B" w:rsidRPr="005415EC">
        <w:rPr>
          <w:rFonts w:ascii="Times New Roman" w:eastAsia="Arial" w:hAnsi="Times New Roman" w:cs="Times New Roman"/>
          <w:sz w:val="28"/>
          <w:szCs w:val="28"/>
          <w:lang w:val="uk-UA"/>
        </w:rPr>
        <w:t>ункт</w:t>
      </w:r>
      <w:r w:rsidR="00CF4285" w:rsidRPr="005415EC">
        <w:rPr>
          <w:rFonts w:ascii="Times New Roman" w:eastAsia="Arial" w:hAnsi="Times New Roman" w:cs="Times New Roman"/>
          <w:sz w:val="28"/>
          <w:szCs w:val="28"/>
          <w:lang w:val="uk-UA"/>
        </w:rPr>
        <w:t>і 8.6.3., якщо учасники мають однаковий результат в раунді змагань, для визначення кращого результату враховуються результати попереднього раунду (процедура зворотного рахунку). Якщо результати попереднього раунду також однакові, враховуються результати більш попереднього раунду. Процедура визначення результатів за попереднім раундом не використовується в тому випадку, якщо учасники змагалися в цьому попередньому раунді на неідентичних трасах. Якщо результати залишаються однаковими, учасники розділяють перше місце.</w:t>
      </w:r>
    </w:p>
    <w:p w:rsidR="006C548C" w:rsidRPr="005415EC" w:rsidRDefault="00F87D9F"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6.3</w:t>
      </w:r>
      <w:r w:rsidR="00BD6674">
        <w:rPr>
          <w:rFonts w:ascii="Times New Roman" w:eastAsia="Arial" w:hAnsi="Times New Roman" w:cs="Times New Roman"/>
          <w:sz w:val="28"/>
          <w:szCs w:val="28"/>
          <w:lang w:val="uk-UA"/>
        </w:rPr>
        <w:t> </w:t>
      </w:r>
      <w:r w:rsidR="00CF4285" w:rsidRPr="005415EC">
        <w:rPr>
          <w:rFonts w:ascii="Times New Roman" w:eastAsia="Arial" w:hAnsi="Times New Roman" w:cs="Times New Roman"/>
          <w:sz w:val="28"/>
          <w:szCs w:val="28"/>
          <w:lang w:val="uk-UA"/>
        </w:rPr>
        <w:t>Якщо два або більше спортсменів досягають фінішу в будь-якому раунді з ізоляцією, для визначення результату використовують показники часу кожного учасника: вище місце в раунді посідає спортсмен з найкращими показниками часу. Якщо раунд проводився без ізоляції, спортсмени так само поділяють одне місце</w:t>
      </w:r>
      <w:r w:rsidR="00A0014C" w:rsidRPr="005415EC">
        <w:rPr>
          <w:rFonts w:ascii="Times New Roman" w:eastAsia="Arial" w:hAnsi="Times New Roman" w:cs="Times New Roman"/>
          <w:sz w:val="28"/>
          <w:szCs w:val="28"/>
          <w:lang w:val="uk-UA"/>
        </w:rPr>
        <w:t>.</w:t>
      </w:r>
    </w:p>
    <w:p w:rsidR="006C548C" w:rsidRPr="005415EC" w:rsidRDefault="00F87D9F"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6.4</w:t>
      </w:r>
      <w:r w:rsidR="00BD6674">
        <w:rPr>
          <w:rFonts w:ascii="Times New Roman" w:eastAsia="Arial" w:hAnsi="Times New Roman" w:cs="Times New Roman"/>
          <w:sz w:val="28"/>
          <w:szCs w:val="28"/>
          <w:lang w:val="uk-UA"/>
        </w:rPr>
        <w:t> </w:t>
      </w:r>
      <w:r w:rsidR="00CF4285" w:rsidRPr="005415EC">
        <w:rPr>
          <w:rFonts w:ascii="Times New Roman" w:eastAsia="Arial" w:hAnsi="Times New Roman" w:cs="Times New Roman"/>
          <w:sz w:val="28"/>
          <w:szCs w:val="28"/>
          <w:lang w:val="uk-UA"/>
        </w:rPr>
        <w:t>Якщо інше не зазначене у форматі змагань, то у випадку, якщо у кваліфікаційному раунді змагань необхідно розподілити учасників між двома або більше неідентичними трасами з ідентичним технічним рівнем, фінальні місця всіх учасників, які не пройшли до наступного раунду, визначаються за сумою отриманих місць на комбінованих трасах.</w:t>
      </w:r>
    </w:p>
    <w:p w:rsidR="006C548C" w:rsidRPr="005415EC" w:rsidRDefault="00A0014C"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w:t>
      </w:r>
      <w:r w:rsidR="00F87D9F" w:rsidRPr="005415EC">
        <w:rPr>
          <w:rFonts w:ascii="Times New Roman" w:eastAsia="Arial" w:hAnsi="Times New Roman" w:cs="Times New Roman"/>
          <w:sz w:val="28"/>
          <w:szCs w:val="28"/>
          <w:lang w:val="uk-UA"/>
        </w:rPr>
        <w:t>.6.5</w:t>
      </w:r>
      <w:r w:rsidR="00BD6674">
        <w:rPr>
          <w:rFonts w:ascii="Times New Roman" w:eastAsia="Arial" w:hAnsi="Times New Roman" w:cs="Times New Roman"/>
          <w:sz w:val="28"/>
          <w:szCs w:val="28"/>
          <w:lang w:val="uk-UA"/>
        </w:rPr>
        <w:t> </w:t>
      </w:r>
      <w:r w:rsidR="00CF4285" w:rsidRPr="005415EC">
        <w:rPr>
          <w:rFonts w:ascii="Times New Roman" w:eastAsia="Arial" w:hAnsi="Times New Roman" w:cs="Times New Roman"/>
          <w:sz w:val="28"/>
          <w:szCs w:val="28"/>
          <w:lang w:val="uk-UA"/>
        </w:rPr>
        <w:t xml:space="preserve">Суперфінал. Якщо в усіх раундах змагань учасники показали однакові результати, проводиться </w:t>
      </w:r>
      <w:proofErr w:type="spellStart"/>
      <w:r w:rsidR="00CF4285" w:rsidRPr="005415EC">
        <w:rPr>
          <w:rFonts w:ascii="Times New Roman" w:eastAsia="Arial" w:hAnsi="Times New Roman" w:cs="Times New Roman"/>
          <w:sz w:val="28"/>
          <w:szCs w:val="28"/>
          <w:lang w:val="uk-UA"/>
        </w:rPr>
        <w:t>суперфінал</w:t>
      </w:r>
      <w:proofErr w:type="spellEnd"/>
      <w:r w:rsidR="00CF4285" w:rsidRPr="005415EC">
        <w:rPr>
          <w:rFonts w:ascii="Times New Roman" w:eastAsia="Arial" w:hAnsi="Times New Roman" w:cs="Times New Roman"/>
          <w:sz w:val="28"/>
          <w:szCs w:val="28"/>
          <w:lang w:val="uk-UA"/>
        </w:rPr>
        <w:t xml:space="preserve">. Якщо після проведення </w:t>
      </w:r>
      <w:proofErr w:type="spellStart"/>
      <w:r w:rsidR="00CF4285" w:rsidRPr="005415EC">
        <w:rPr>
          <w:rFonts w:ascii="Times New Roman" w:eastAsia="Arial" w:hAnsi="Times New Roman" w:cs="Times New Roman"/>
          <w:sz w:val="28"/>
          <w:szCs w:val="28"/>
          <w:lang w:val="uk-UA"/>
        </w:rPr>
        <w:t>суперфіналу</w:t>
      </w:r>
      <w:proofErr w:type="spellEnd"/>
      <w:r w:rsidR="00CF4285" w:rsidRPr="005415EC">
        <w:rPr>
          <w:rFonts w:ascii="Times New Roman" w:eastAsia="Arial" w:hAnsi="Times New Roman" w:cs="Times New Roman"/>
          <w:sz w:val="28"/>
          <w:szCs w:val="28"/>
          <w:lang w:val="uk-UA"/>
        </w:rPr>
        <w:t xml:space="preserve"> ситуація не змінюється, учасники розділяють перше місце, а змагання завершуються.</w:t>
      </w:r>
    </w:p>
    <w:p w:rsidR="006C548C" w:rsidRPr="005415EC" w:rsidRDefault="006C548C" w:rsidP="005415EC">
      <w:pPr>
        <w:spacing w:after="0" w:line="240" w:lineRule="auto"/>
        <w:ind w:firstLine="567"/>
        <w:jc w:val="both"/>
        <w:rPr>
          <w:rFonts w:ascii="Times New Roman" w:hAnsi="Times New Roman" w:cs="Times New Roman"/>
          <w:sz w:val="28"/>
          <w:szCs w:val="28"/>
          <w:lang w:val="uk-UA"/>
        </w:rPr>
      </w:pPr>
    </w:p>
    <w:p w:rsidR="006C548C" w:rsidRPr="005415EC" w:rsidRDefault="00A0014C" w:rsidP="005415EC">
      <w:pPr>
        <w:spacing w:after="0" w:line="240" w:lineRule="auto"/>
        <w:ind w:firstLine="567"/>
        <w:jc w:val="both"/>
        <w:rPr>
          <w:rFonts w:ascii="Times New Roman" w:eastAsia="Arial Black" w:hAnsi="Times New Roman" w:cs="Times New Roman"/>
          <w:b/>
          <w:bCs/>
          <w:sz w:val="28"/>
          <w:szCs w:val="28"/>
          <w:lang w:val="uk-UA"/>
        </w:rPr>
      </w:pPr>
      <w:r w:rsidRPr="005415EC">
        <w:rPr>
          <w:rFonts w:ascii="Times New Roman" w:eastAsia="Arial Black" w:hAnsi="Times New Roman" w:cs="Times New Roman"/>
          <w:b/>
          <w:bCs/>
          <w:sz w:val="28"/>
          <w:szCs w:val="28"/>
          <w:lang w:val="uk-UA"/>
        </w:rPr>
        <w:t>8.7</w:t>
      </w:r>
      <w:r w:rsidR="002B4D19">
        <w:rPr>
          <w:rFonts w:ascii="Times New Roman" w:eastAsia="Arial Black" w:hAnsi="Times New Roman" w:cs="Times New Roman"/>
          <w:b/>
          <w:bCs/>
          <w:sz w:val="28"/>
          <w:szCs w:val="28"/>
          <w:lang w:val="uk-UA"/>
        </w:rPr>
        <w:t> </w:t>
      </w:r>
      <w:r w:rsidR="00CF4285" w:rsidRPr="005415EC">
        <w:rPr>
          <w:rFonts w:ascii="Times New Roman" w:eastAsia="Arial Black" w:hAnsi="Times New Roman" w:cs="Times New Roman"/>
          <w:b/>
          <w:bCs/>
          <w:sz w:val="28"/>
          <w:szCs w:val="28"/>
          <w:lang w:val="uk-UA"/>
        </w:rPr>
        <w:t>КВОТИ ДЛЯ КОЖНОГО РАУНДУ</w:t>
      </w:r>
    </w:p>
    <w:p w:rsidR="006C548C" w:rsidRPr="005415EC" w:rsidRDefault="00F87D9F"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7.1</w:t>
      </w:r>
      <w:r w:rsidR="002B4D19">
        <w:rPr>
          <w:rFonts w:ascii="Times New Roman" w:eastAsia="Arial" w:hAnsi="Times New Roman" w:cs="Times New Roman"/>
          <w:sz w:val="28"/>
          <w:szCs w:val="28"/>
          <w:lang w:val="uk-UA"/>
        </w:rPr>
        <w:t> </w:t>
      </w:r>
      <w:r w:rsidR="00D1416B" w:rsidRPr="005415EC">
        <w:rPr>
          <w:rFonts w:ascii="Times New Roman" w:eastAsia="Arial" w:hAnsi="Times New Roman" w:cs="Times New Roman"/>
          <w:sz w:val="28"/>
          <w:szCs w:val="28"/>
          <w:lang w:val="uk-UA"/>
        </w:rPr>
        <w:t>Пункт</w:t>
      </w:r>
      <w:r w:rsidR="00CF4285" w:rsidRPr="005415EC">
        <w:rPr>
          <w:rFonts w:ascii="Times New Roman" w:eastAsia="Arial" w:hAnsi="Times New Roman" w:cs="Times New Roman"/>
          <w:sz w:val="28"/>
          <w:szCs w:val="28"/>
          <w:lang w:val="uk-UA"/>
        </w:rPr>
        <w:t xml:space="preserve"> 8.7</w:t>
      </w:r>
      <w:r w:rsidR="00B21E0D" w:rsidRPr="005415EC">
        <w:rPr>
          <w:rFonts w:ascii="Times New Roman" w:eastAsia="Arial" w:hAnsi="Times New Roman" w:cs="Times New Roman"/>
          <w:sz w:val="28"/>
          <w:szCs w:val="28"/>
          <w:lang w:val="uk-UA"/>
        </w:rPr>
        <w:t>.1</w:t>
      </w:r>
      <w:r w:rsidR="00CF4285" w:rsidRPr="005415EC">
        <w:rPr>
          <w:rFonts w:ascii="Times New Roman" w:eastAsia="Arial" w:hAnsi="Times New Roman" w:cs="Times New Roman"/>
          <w:sz w:val="28"/>
          <w:szCs w:val="28"/>
          <w:lang w:val="uk-UA"/>
        </w:rPr>
        <w:t xml:space="preserve"> повинен читатися разом з </w:t>
      </w:r>
      <w:r w:rsidR="002B4D19">
        <w:rPr>
          <w:rFonts w:ascii="Times New Roman" w:eastAsia="Arial" w:hAnsi="Times New Roman" w:cs="Times New Roman"/>
          <w:sz w:val="28"/>
          <w:szCs w:val="28"/>
          <w:lang w:val="uk-UA"/>
        </w:rPr>
        <w:t>п</w:t>
      </w:r>
      <w:r w:rsidR="00D1416B" w:rsidRPr="005415EC">
        <w:rPr>
          <w:rFonts w:ascii="Times New Roman" w:eastAsia="Arial" w:hAnsi="Times New Roman" w:cs="Times New Roman"/>
          <w:sz w:val="28"/>
          <w:szCs w:val="28"/>
          <w:lang w:val="uk-UA"/>
        </w:rPr>
        <w:t>ункт</w:t>
      </w:r>
      <w:r w:rsidR="00B21E0D" w:rsidRPr="005415EC">
        <w:rPr>
          <w:rFonts w:ascii="Times New Roman" w:eastAsia="Arial" w:hAnsi="Times New Roman" w:cs="Times New Roman"/>
          <w:sz w:val="28"/>
          <w:szCs w:val="28"/>
          <w:lang w:val="uk-UA"/>
        </w:rPr>
        <w:t>ом</w:t>
      </w:r>
      <w:r w:rsidR="00CF4285" w:rsidRPr="005415EC">
        <w:rPr>
          <w:rFonts w:ascii="Times New Roman" w:eastAsia="Arial" w:hAnsi="Times New Roman" w:cs="Times New Roman"/>
          <w:sz w:val="28"/>
          <w:szCs w:val="28"/>
          <w:lang w:val="uk-UA"/>
        </w:rPr>
        <w:t xml:space="preserve"> </w:t>
      </w:r>
      <w:r w:rsidR="00B21E0D" w:rsidRPr="005415EC">
        <w:rPr>
          <w:rFonts w:ascii="Times New Roman" w:eastAsia="Arial" w:hAnsi="Times New Roman" w:cs="Times New Roman"/>
          <w:sz w:val="28"/>
          <w:szCs w:val="28"/>
          <w:lang w:val="uk-UA"/>
        </w:rPr>
        <w:t>8.</w:t>
      </w:r>
      <w:r w:rsidR="00CF4285" w:rsidRPr="005415EC">
        <w:rPr>
          <w:rFonts w:ascii="Times New Roman" w:eastAsia="Arial" w:hAnsi="Times New Roman" w:cs="Times New Roman"/>
          <w:sz w:val="28"/>
          <w:szCs w:val="28"/>
          <w:lang w:val="uk-UA"/>
        </w:rPr>
        <w:t>6</w:t>
      </w:r>
      <w:r w:rsidR="00B21E0D" w:rsidRPr="005415EC">
        <w:rPr>
          <w:rFonts w:ascii="Times New Roman" w:eastAsia="Arial" w:hAnsi="Times New Roman" w:cs="Times New Roman"/>
          <w:sz w:val="28"/>
          <w:szCs w:val="28"/>
          <w:lang w:val="uk-UA"/>
        </w:rPr>
        <w:t xml:space="preserve">.1 (див. вище), тобто процедура </w:t>
      </w:r>
      <w:r w:rsidR="00CF4285" w:rsidRPr="005415EC">
        <w:rPr>
          <w:rFonts w:ascii="Times New Roman" w:eastAsia="Arial" w:hAnsi="Times New Roman" w:cs="Times New Roman"/>
          <w:sz w:val="28"/>
          <w:szCs w:val="28"/>
          <w:lang w:val="uk-UA"/>
        </w:rPr>
        <w:t>визначення результатів повинна бути заве</w:t>
      </w:r>
      <w:r w:rsidR="00B21E0D" w:rsidRPr="005415EC">
        <w:rPr>
          <w:rFonts w:ascii="Times New Roman" w:eastAsia="Arial" w:hAnsi="Times New Roman" w:cs="Times New Roman"/>
          <w:sz w:val="28"/>
          <w:szCs w:val="28"/>
          <w:lang w:val="uk-UA"/>
        </w:rPr>
        <w:t xml:space="preserve">ршена до використання </w:t>
      </w:r>
      <w:r w:rsidR="002B4D19">
        <w:rPr>
          <w:rFonts w:ascii="Times New Roman" w:eastAsia="Arial" w:hAnsi="Times New Roman" w:cs="Times New Roman"/>
          <w:sz w:val="28"/>
          <w:szCs w:val="28"/>
          <w:lang w:val="uk-UA"/>
        </w:rPr>
        <w:t>п</w:t>
      </w:r>
      <w:r w:rsidR="00D1416B" w:rsidRPr="005415EC">
        <w:rPr>
          <w:rFonts w:ascii="Times New Roman" w:eastAsia="Arial" w:hAnsi="Times New Roman" w:cs="Times New Roman"/>
          <w:sz w:val="28"/>
          <w:szCs w:val="28"/>
          <w:lang w:val="uk-UA"/>
        </w:rPr>
        <w:t>ункт</w:t>
      </w:r>
      <w:r w:rsidR="00B21E0D" w:rsidRPr="005415EC">
        <w:rPr>
          <w:rFonts w:ascii="Times New Roman" w:eastAsia="Arial" w:hAnsi="Times New Roman" w:cs="Times New Roman"/>
          <w:sz w:val="28"/>
          <w:szCs w:val="28"/>
          <w:lang w:val="uk-UA"/>
        </w:rPr>
        <w:t>у 8.7.1</w:t>
      </w:r>
      <w:r w:rsidR="00A0014C" w:rsidRPr="005415EC">
        <w:rPr>
          <w:rFonts w:ascii="Times New Roman" w:eastAsia="Arial" w:hAnsi="Times New Roman" w:cs="Times New Roman"/>
          <w:sz w:val="28"/>
          <w:szCs w:val="28"/>
          <w:lang w:val="uk-UA"/>
        </w:rPr>
        <w:t>.</w:t>
      </w:r>
    </w:p>
    <w:p w:rsidR="006C548C" w:rsidRPr="005415EC" w:rsidRDefault="00F87D9F"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7.2</w:t>
      </w:r>
      <w:r w:rsidR="002B4D19">
        <w:rPr>
          <w:rFonts w:ascii="Times New Roman" w:eastAsia="Arial" w:hAnsi="Times New Roman" w:cs="Times New Roman"/>
          <w:sz w:val="28"/>
          <w:szCs w:val="28"/>
          <w:lang w:val="uk-UA"/>
        </w:rPr>
        <w:t> </w:t>
      </w:r>
      <w:r w:rsidR="00B21E0D" w:rsidRPr="005415EC">
        <w:rPr>
          <w:rFonts w:ascii="Times New Roman" w:eastAsia="Arial" w:hAnsi="Times New Roman" w:cs="Times New Roman"/>
          <w:sz w:val="28"/>
          <w:szCs w:val="28"/>
          <w:lang w:val="uk-UA"/>
        </w:rPr>
        <w:t>Якщо кількості учасників, які фінішували трасу, недостатньо, місця, що</w:t>
      </w:r>
      <w:r w:rsidRPr="005415EC">
        <w:rPr>
          <w:rFonts w:ascii="Times New Roman" w:eastAsia="Arial" w:hAnsi="Times New Roman" w:cs="Times New Roman"/>
          <w:sz w:val="28"/>
          <w:szCs w:val="28"/>
          <w:lang w:val="uk-UA"/>
        </w:rPr>
        <w:t xml:space="preserve"> </w:t>
      </w:r>
      <w:r w:rsidR="00B21E0D" w:rsidRPr="005415EC">
        <w:rPr>
          <w:rFonts w:ascii="Times New Roman" w:eastAsia="Arial" w:hAnsi="Times New Roman" w:cs="Times New Roman"/>
          <w:sz w:val="28"/>
          <w:szCs w:val="28"/>
          <w:lang w:val="uk-UA"/>
        </w:rPr>
        <w:t>залишаються у квоті раунду, заповнюються учасниками, які посіли наступні місця.</w:t>
      </w:r>
    </w:p>
    <w:p w:rsidR="006C548C" w:rsidRPr="005415EC" w:rsidRDefault="00F87D9F"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7.3</w:t>
      </w:r>
      <w:r w:rsidR="002B4D19">
        <w:rPr>
          <w:rFonts w:ascii="Times New Roman" w:eastAsia="Arial" w:hAnsi="Times New Roman" w:cs="Times New Roman"/>
          <w:sz w:val="28"/>
          <w:szCs w:val="28"/>
          <w:lang w:val="uk-UA"/>
        </w:rPr>
        <w:t> </w:t>
      </w:r>
      <w:r w:rsidR="00B21E0D" w:rsidRPr="005415EC">
        <w:rPr>
          <w:rFonts w:ascii="Times New Roman" w:eastAsia="Arial" w:hAnsi="Times New Roman" w:cs="Times New Roman"/>
          <w:sz w:val="28"/>
          <w:szCs w:val="28"/>
          <w:lang w:val="uk-UA"/>
        </w:rPr>
        <w:t>Фіксована квота для спортсменів, які беруть участь у півфіналі й фіналі, складає 18 і 8 учасників відповідно.</w:t>
      </w:r>
    </w:p>
    <w:p w:rsidR="006C548C" w:rsidRPr="005415EC" w:rsidRDefault="00F87D9F" w:rsidP="005415EC">
      <w:pPr>
        <w:spacing w:after="0" w:line="240"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7.4</w:t>
      </w:r>
      <w:r w:rsidR="002B4D19">
        <w:rPr>
          <w:rFonts w:ascii="Times New Roman" w:eastAsia="Arial" w:hAnsi="Times New Roman" w:cs="Times New Roman"/>
          <w:sz w:val="28"/>
          <w:szCs w:val="28"/>
          <w:lang w:val="uk-UA"/>
        </w:rPr>
        <w:t> </w:t>
      </w:r>
      <w:r w:rsidR="00B21E0D" w:rsidRPr="005415EC">
        <w:rPr>
          <w:rFonts w:ascii="Times New Roman" w:eastAsia="Arial" w:hAnsi="Times New Roman" w:cs="Times New Roman"/>
          <w:sz w:val="28"/>
          <w:szCs w:val="28"/>
          <w:lang w:val="uk-UA"/>
        </w:rPr>
        <w:t>Півфінал і фінал – мінливі квоти. Якщо фіксовану квоту для півфіналу й фіналу</w:t>
      </w:r>
      <w:r w:rsidRPr="005415EC">
        <w:rPr>
          <w:rFonts w:ascii="Times New Roman" w:eastAsia="Arial" w:hAnsi="Times New Roman" w:cs="Times New Roman"/>
          <w:sz w:val="28"/>
          <w:szCs w:val="28"/>
          <w:lang w:val="uk-UA"/>
        </w:rPr>
        <w:t xml:space="preserve"> </w:t>
      </w:r>
      <w:r w:rsidR="00B21E0D" w:rsidRPr="005415EC">
        <w:rPr>
          <w:rFonts w:ascii="Times New Roman" w:eastAsia="Arial" w:hAnsi="Times New Roman" w:cs="Times New Roman"/>
          <w:sz w:val="28"/>
          <w:szCs w:val="28"/>
          <w:lang w:val="uk-UA"/>
        </w:rPr>
        <w:t>перевищено через те, що учасники показали однакові результати у попередньому раунді змагань, використовується процедура зворотного рахунку, так, щоб кількість учасників фіналу або півфіналу була близькою до встановленої квоти (якщо рахувати у бік збільшення або зменшення квоти). Також необхідно виходити з умови, що в півфіналі й фіналі повинні брати участь не менше 16 і 6 учасників відповідно</w:t>
      </w:r>
      <w:r w:rsidR="00A0014C" w:rsidRPr="005415EC">
        <w:rPr>
          <w:rFonts w:ascii="Times New Roman" w:eastAsia="Arial" w:hAnsi="Times New Roman" w:cs="Times New Roman"/>
          <w:sz w:val="28"/>
          <w:szCs w:val="28"/>
          <w:lang w:val="uk-UA"/>
        </w:rPr>
        <w:t>;</w:t>
      </w:r>
    </w:p>
    <w:p w:rsidR="006C548C" w:rsidRPr="005415EC" w:rsidRDefault="00F87D9F" w:rsidP="000C21C6">
      <w:pPr>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7.5</w:t>
      </w:r>
      <w:r w:rsidR="002B4D19">
        <w:rPr>
          <w:rFonts w:ascii="Times New Roman" w:eastAsia="Arial" w:hAnsi="Times New Roman" w:cs="Times New Roman"/>
          <w:sz w:val="28"/>
          <w:szCs w:val="28"/>
          <w:lang w:val="uk-UA"/>
        </w:rPr>
        <w:t> </w:t>
      </w:r>
      <w:r w:rsidR="00B21E0D" w:rsidRPr="005415EC">
        <w:rPr>
          <w:rFonts w:ascii="Times New Roman" w:eastAsia="Arial" w:hAnsi="Times New Roman" w:cs="Times New Roman"/>
          <w:sz w:val="28"/>
          <w:szCs w:val="28"/>
          <w:lang w:val="uk-UA"/>
        </w:rPr>
        <w:t xml:space="preserve">Якщо кількість спортсменів у фінальному раунді перевищує </w:t>
      </w:r>
      <w:r w:rsidR="00B21E0D" w:rsidRPr="005415EC">
        <w:rPr>
          <w:rFonts w:ascii="Times New Roman" w:eastAsia="Arial" w:hAnsi="Times New Roman" w:cs="Times New Roman"/>
          <w:sz w:val="28"/>
          <w:szCs w:val="28"/>
          <w:lang w:val="uk-UA"/>
        </w:rPr>
        <w:lastRenderedPageBreak/>
        <w:t>фіксовану квоту через те, що учасники посіли однакові місця у попередньому раунді, і після процедури зворотного рахунку кількість однакових місць залишається однаковою у бік збільшення та зменшення квоти, то у фіналі бере участь більша кількість спортсменів.</w:t>
      </w:r>
    </w:p>
    <w:p w:rsidR="006C548C" w:rsidRPr="005415EC" w:rsidRDefault="00F87D9F" w:rsidP="000C21C6">
      <w:pPr>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7.6</w:t>
      </w:r>
      <w:r w:rsidR="00D46751">
        <w:rPr>
          <w:rFonts w:ascii="Times New Roman" w:eastAsia="Arial" w:hAnsi="Times New Roman" w:cs="Times New Roman"/>
          <w:sz w:val="28"/>
          <w:szCs w:val="28"/>
          <w:lang w:val="uk-UA"/>
        </w:rPr>
        <w:t> </w:t>
      </w:r>
      <w:r w:rsidR="00B21E0D" w:rsidRPr="005415EC">
        <w:rPr>
          <w:rFonts w:ascii="Times New Roman" w:eastAsia="Arial" w:hAnsi="Times New Roman" w:cs="Times New Roman"/>
          <w:sz w:val="28"/>
          <w:szCs w:val="28"/>
          <w:lang w:val="uk-UA"/>
        </w:rPr>
        <w:t>В окремих випадках у фінал можуть допустити меншу кількість учасників. Таке</w:t>
      </w:r>
      <w:r w:rsidRPr="005415EC">
        <w:rPr>
          <w:rFonts w:ascii="Times New Roman" w:eastAsia="Arial" w:hAnsi="Times New Roman" w:cs="Times New Roman"/>
          <w:sz w:val="28"/>
          <w:szCs w:val="28"/>
          <w:lang w:val="uk-UA"/>
        </w:rPr>
        <w:t xml:space="preserve"> </w:t>
      </w:r>
      <w:r w:rsidR="00B21E0D" w:rsidRPr="005415EC">
        <w:rPr>
          <w:rFonts w:ascii="Times New Roman" w:eastAsia="Arial" w:hAnsi="Times New Roman" w:cs="Times New Roman"/>
          <w:sz w:val="28"/>
          <w:szCs w:val="28"/>
          <w:lang w:val="uk-UA"/>
        </w:rPr>
        <w:t>рішення приймає головний суддя після консультування з організатором на технічних</w:t>
      </w:r>
      <w:r w:rsidRPr="005415EC">
        <w:rPr>
          <w:rFonts w:ascii="Times New Roman" w:eastAsia="Arial" w:hAnsi="Times New Roman" w:cs="Times New Roman"/>
          <w:sz w:val="28"/>
          <w:szCs w:val="28"/>
          <w:lang w:val="uk-UA"/>
        </w:rPr>
        <w:t xml:space="preserve"> </w:t>
      </w:r>
      <w:r w:rsidR="00B21E0D" w:rsidRPr="005415EC">
        <w:rPr>
          <w:rFonts w:ascii="Times New Roman" w:eastAsia="Arial" w:hAnsi="Times New Roman" w:cs="Times New Roman"/>
          <w:sz w:val="28"/>
          <w:szCs w:val="28"/>
          <w:lang w:val="uk-UA"/>
        </w:rPr>
        <w:t>зборах, які проводяться до початку змагань.</w:t>
      </w:r>
    </w:p>
    <w:p w:rsidR="00B21E0D" w:rsidRPr="005415EC" w:rsidRDefault="00B21E0D" w:rsidP="000C21C6">
      <w:pPr>
        <w:spacing w:after="0" w:line="238" w:lineRule="auto"/>
        <w:ind w:firstLine="567"/>
        <w:jc w:val="both"/>
        <w:rPr>
          <w:rFonts w:ascii="Times New Roman" w:hAnsi="Times New Roman" w:cs="Times New Roman"/>
          <w:sz w:val="28"/>
          <w:szCs w:val="28"/>
          <w:lang w:val="uk-UA"/>
        </w:rPr>
      </w:pPr>
    </w:p>
    <w:p w:rsidR="006C548C" w:rsidRPr="005415EC" w:rsidRDefault="00A0014C" w:rsidP="000C21C6">
      <w:pPr>
        <w:spacing w:after="120" w:line="238" w:lineRule="auto"/>
        <w:ind w:firstLine="567"/>
        <w:jc w:val="both"/>
        <w:rPr>
          <w:rFonts w:ascii="Times New Roman" w:eastAsia="Arial Black" w:hAnsi="Times New Roman" w:cs="Times New Roman"/>
          <w:b/>
          <w:bCs/>
          <w:sz w:val="28"/>
          <w:szCs w:val="28"/>
          <w:lang w:val="uk-UA"/>
        </w:rPr>
      </w:pPr>
      <w:r w:rsidRPr="005415EC">
        <w:rPr>
          <w:rFonts w:ascii="Times New Roman" w:eastAsia="Arial Black" w:hAnsi="Times New Roman" w:cs="Times New Roman"/>
          <w:b/>
          <w:bCs/>
          <w:sz w:val="28"/>
          <w:szCs w:val="28"/>
          <w:lang w:val="uk-UA"/>
        </w:rPr>
        <w:t xml:space="preserve">8.8 </w:t>
      </w:r>
      <w:r w:rsidR="00B21E0D" w:rsidRPr="005415EC">
        <w:rPr>
          <w:rFonts w:ascii="Times New Roman" w:eastAsia="Arial Black" w:hAnsi="Times New Roman" w:cs="Times New Roman"/>
          <w:b/>
          <w:bCs/>
          <w:sz w:val="28"/>
          <w:szCs w:val="28"/>
          <w:lang w:val="uk-UA"/>
        </w:rPr>
        <w:t>ЗАВЕРШЕННЯ СПРОБИ НА ТРАСІ</w:t>
      </w:r>
    </w:p>
    <w:p w:rsidR="006C548C" w:rsidRPr="005415EC" w:rsidRDefault="00F87D9F" w:rsidP="000C21C6">
      <w:pPr>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8.1</w:t>
      </w:r>
      <w:r w:rsidR="007A2CE9">
        <w:rPr>
          <w:rFonts w:ascii="Times New Roman" w:eastAsia="Arial" w:hAnsi="Times New Roman" w:cs="Times New Roman"/>
          <w:sz w:val="28"/>
          <w:szCs w:val="28"/>
          <w:lang w:val="uk-UA"/>
        </w:rPr>
        <w:t> </w:t>
      </w:r>
      <w:r w:rsidR="00F436A9" w:rsidRPr="005415EC">
        <w:rPr>
          <w:rFonts w:ascii="Times New Roman" w:eastAsia="Arial" w:hAnsi="Times New Roman" w:cs="Times New Roman"/>
          <w:sz w:val="28"/>
          <w:szCs w:val="28"/>
          <w:lang w:val="uk-UA"/>
        </w:rPr>
        <w:t xml:space="preserve">Фініш на трасі. Уважається, що учасник успішно фінішував на трасі в тому випадку, якщо він зробив це згідно з </w:t>
      </w:r>
      <w:r w:rsidR="007A2CE9">
        <w:rPr>
          <w:rFonts w:ascii="Times New Roman" w:eastAsia="Arial" w:hAnsi="Times New Roman" w:cs="Times New Roman"/>
          <w:sz w:val="28"/>
          <w:szCs w:val="28"/>
          <w:lang w:val="uk-UA"/>
        </w:rPr>
        <w:t>п</w:t>
      </w:r>
      <w:r w:rsidR="00D1416B" w:rsidRPr="005415EC">
        <w:rPr>
          <w:rFonts w:ascii="Times New Roman" w:eastAsia="Arial" w:hAnsi="Times New Roman" w:cs="Times New Roman"/>
          <w:sz w:val="28"/>
          <w:szCs w:val="28"/>
          <w:lang w:val="uk-UA"/>
        </w:rPr>
        <w:t>ункт</w:t>
      </w:r>
      <w:r w:rsidR="00F436A9" w:rsidRPr="005415EC">
        <w:rPr>
          <w:rFonts w:ascii="Times New Roman" w:eastAsia="Arial" w:hAnsi="Times New Roman" w:cs="Times New Roman"/>
          <w:sz w:val="28"/>
          <w:szCs w:val="28"/>
          <w:lang w:val="uk-UA"/>
        </w:rPr>
        <w:t>ом 8.4.5, зазначеним вище.</w:t>
      </w:r>
    </w:p>
    <w:p w:rsidR="006C548C" w:rsidRPr="005415EC" w:rsidRDefault="00F436A9" w:rsidP="000C21C6">
      <w:pPr>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8.2</w:t>
      </w:r>
      <w:r w:rsidR="007A2CE9">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Неуспішне подолання траси. Уважається, що учаснику не вдалося успішно</w:t>
      </w:r>
      <w:r w:rsidR="00F87D9F" w:rsidRPr="005415EC">
        <w:rPr>
          <w:rFonts w:ascii="Times New Roman" w:eastAsia="Arial" w:hAnsi="Times New Roman" w:cs="Times New Roman"/>
          <w:sz w:val="28"/>
          <w:szCs w:val="28"/>
          <w:lang w:val="uk-UA"/>
        </w:rPr>
        <w:t xml:space="preserve"> </w:t>
      </w:r>
      <w:r w:rsidRPr="005415EC">
        <w:rPr>
          <w:rFonts w:ascii="Times New Roman" w:eastAsia="Arial" w:hAnsi="Times New Roman" w:cs="Times New Roman"/>
          <w:sz w:val="28"/>
          <w:szCs w:val="28"/>
          <w:lang w:val="uk-UA"/>
        </w:rPr>
        <w:t>завершити сходження у випадку, якщо він/вона</w:t>
      </w:r>
      <w:r w:rsidR="00A0014C" w:rsidRPr="005415EC">
        <w:rPr>
          <w:rFonts w:ascii="Times New Roman" w:eastAsia="Arial" w:hAnsi="Times New Roman" w:cs="Times New Roman"/>
          <w:sz w:val="28"/>
          <w:szCs w:val="28"/>
          <w:lang w:val="uk-UA"/>
        </w:rPr>
        <w:t>:</w:t>
      </w:r>
    </w:p>
    <w:p w:rsidR="00F436A9" w:rsidRPr="005415EC" w:rsidRDefault="00F436A9" w:rsidP="000C21C6">
      <w:pPr>
        <w:tabs>
          <w:tab w:val="left" w:pos="820"/>
        </w:tabs>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а)</w:t>
      </w:r>
      <w:r w:rsidR="007A2CE9">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зірвався;</w:t>
      </w:r>
    </w:p>
    <w:p w:rsidR="00F436A9" w:rsidRPr="005415EC" w:rsidRDefault="00F436A9" w:rsidP="000C21C6">
      <w:pPr>
        <w:tabs>
          <w:tab w:val="left" w:pos="820"/>
        </w:tabs>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б)</w:t>
      </w:r>
      <w:r w:rsidR="007A2CE9">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не встиг завершити проходження траси за встановлений час;</w:t>
      </w:r>
    </w:p>
    <w:p w:rsidR="00F436A9" w:rsidRPr="005415EC" w:rsidRDefault="00F436A9" w:rsidP="000C21C6">
      <w:pPr>
        <w:tabs>
          <w:tab w:val="left" w:pos="820"/>
        </w:tabs>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в)</w:t>
      </w:r>
      <w:r w:rsidR="007A2CE9">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використав частину конструкції за межами позначеної траси;</w:t>
      </w:r>
    </w:p>
    <w:p w:rsidR="00F436A9" w:rsidRPr="005415EC" w:rsidRDefault="00F436A9" w:rsidP="000C21C6">
      <w:pPr>
        <w:tabs>
          <w:tab w:val="left" w:pos="820"/>
        </w:tabs>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г)</w:t>
      </w:r>
      <w:r w:rsidR="007A2CE9">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використав бокові або верхні грані стіни чи панелей;</w:t>
      </w:r>
    </w:p>
    <w:p w:rsidR="00F436A9" w:rsidRPr="005415EC" w:rsidRDefault="00F436A9" w:rsidP="000C21C6">
      <w:pPr>
        <w:tabs>
          <w:tab w:val="left" w:pos="820"/>
        </w:tabs>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ґ)</w:t>
      </w:r>
      <w:r w:rsidR="007A2CE9">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 xml:space="preserve">не закріплює </w:t>
      </w:r>
      <w:proofErr w:type="spellStart"/>
      <w:r w:rsidRPr="005415EC">
        <w:rPr>
          <w:rFonts w:ascii="Times New Roman" w:eastAsia="Arial" w:hAnsi="Times New Roman" w:cs="Times New Roman"/>
          <w:sz w:val="28"/>
          <w:szCs w:val="28"/>
          <w:lang w:val="uk-UA"/>
        </w:rPr>
        <w:t>страхувальну</w:t>
      </w:r>
      <w:proofErr w:type="spellEnd"/>
      <w:r w:rsidRPr="005415EC">
        <w:rPr>
          <w:rFonts w:ascii="Times New Roman" w:eastAsia="Arial" w:hAnsi="Times New Roman" w:cs="Times New Roman"/>
          <w:sz w:val="28"/>
          <w:szCs w:val="28"/>
          <w:lang w:val="uk-UA"/>
        </w:rPr>
        <w:t xml:space="preserve"> мотузку у карабіни відтяжок відповідно до правил змагань;</w:t>
      </w:r>
    </w:p>
    <w:p w:rsidR="00F436A9" w:rsidRPr="005415EC" w:rsidRDefault="00F436A9" w:rsidP="000C21C6">
      <w:pPr>
        <w:tabs>
          <w:tab w:val="left" w:pos="820"/>
        </w:tabs>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д)</w:t>
      </w:r>
      <w:r w:rsidR="007A2CE9">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торкнувся землі будь-якою частиною тіла або спорядженням;</w:t>
      </w:r>
    </w:p>
    <w:p w:rsidR="006C548C" w:rsidRPr="005415EC" w:rsidRDefault="00F436A9" w:rsidP="000C21C6">
      <w:pPr>
        <w:tabs>
          <w:tab w:val="left" w:pos="820"/>
        </w:tabs>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е)</w:t>
      </w:r>
      <w:r w:rsidR="007A2CE9">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 xml:space="preserve">використав будь-яку допомогу, якою вважається таке в усіх трьох дисциплінах: </w:t>
      </w:r>
    </w:p>
    <w:p w:rsidR="006C548C" w:rsidRPr="005415EC" w:rsidRDefault="00F436A9" w:rsidP="000C21C6">
      <w:pPr>
        <w:pStyle w:val="a3"/>
        <w:numPr>
          <w:ilvl w:val="1"/>
          <w:numId w:val="19"/>
        </w:numPr>
        <w:tabs>
          <w:tab w:val="left" w:pos="851"/>
        </w:tabs>
        <w:spacing w:after="0" w:line="238" w:lineRule="auto"/>
        <w:ind w:left="0"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Льодоруб</w:t>
      </w:r>
    </w:p>
    <w:p w:rsidR="006C548C" w:rsidRPr="005415EC" w:rsidRDefault="003D6313" w:rsidP="000C21C6">
      <w:pPr>
        <w:spacing w:after="0" w:line="238" w:lineRule="auto"/>
        <w:ind w:left="851"/>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sidR="00F87D9F" w:rsidRPr="005415EC">
        <w:rPr>
          <w:rFonts w:ascii="Times New Roman" w:eastAsia="Arial" w:hAnsi="Times New Roman" w:cs="Times New Roman"/>
          <w:sz w:val="28"/>
          <w:szCs w:val="28"/>
          <w:lang w:val="uk-UA"/>
        </w:rPr>
        <w:t xml:space="preserve">. </w:t>
      </w:r>
      <w:r w:rsidR="00F436A9" w:rsidRPr="005415EC">
        <w:rPr>
          <w:rFonts w:ascii="Times New Roman" w:eastAsia="Arial" w:hAnsi="Times New Roman" w:cs="Times New Roman"/>
          <w:sz w:val="28"/>
          <w:szCs w:val="28"/>
          <w:lang w:val="uk-UA"/>
        </w:rPr>
        <w:t>Удар в стіну або в повітря</w:t>
      </w:r>
    </w:p>
    <w:p w:rsidR="006C548C" w:rsidRPr="005415EC" w:rsidRDefault="003D6313" w:rsidP="000C21C6">
      <w:pPr>
        <w:spacing w:after="0" w:line="238" w:lineRule="auto"/>
        <w:ind w:left="851"/>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w:t>
      </w:r>
      <w:r w:rsidR="00F87D9F" w:rsidRPr="005415EC">
        <w:rPr>
          <w:rFonts w:ascii="Times New Roman" w:eastAsia="Arial" w:hAnsi="Times New Roman" w:cs="Times New Roman"/>
          <w:sz w:val="28"/>
          <w:szCs w:val="28"/>
          <w:lang w:val="uk-UA"/>
        </w:rPr>
        <w:t xml:space="preserve">. </w:t>
      </w:r>
      <w:r w:rsidR="00F436A9" w:rsidRPr="005415EC">
        <w:rPr>
          <w:rFonts w:ascii="Times New Roman" w:eastAsia="Arial" w:hAnsi="Times New Roman" w:cs="Times New Roman"/>
          <w:sz w:val="28"/>
          <w:szCs w:val="28"/>
          <w:lang w:val="uk-UA"/>
        </w:rPr>
        <w:t>Простір між панелями</w:t>
      </w:r>
    </w:p>
    <w:p w:rsidR="006C548C" w:rsidRPr="005415EC" w:rsidRDefault="003D6313" w:rsidP="000C21C6">
      <w:pPr>
        <w:spacing w:after="0" w:line="238" w:lineRule="auto"/>
        <w:ind w:left="851"/>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I</w:t>
      </w:r>
      <w:r w:rsidR="00F87D9F" w:rsidRPr="005415EC">
        <w:rPr>
          <w:rFonts w:ascii="Times New Roman" w:eastAsia="Arial" w:hAnsi="Times New Roman" w:cs="Times New Roman"/>
          <w:sz w:val="28"/>
          <w:szCs w:val="28"/>
          <w:lang w:val="uk-UA"/>
        </w:rPr>
        <w:t xml:space="preserve">. </w:t>
      </w:r>
      <w:r w:rsidR="00F436A9" w:rsidRPr="005415EC">
        <w:rPr>
          <w:rFonts w:ascii="Times New Roman" w:eastAsia="Arial" w:hAnsi="Times New Roman" w:cs="Times New Roman"/>
          <w:sz w:val="28"/>
          <w:szCs w:val="28"/>
          <w:lang w:val="uk-UA"/>
        </w:rPr>
        <w:t>Шурупи і отвори для шурупів в кріпленні та стіні</w:t>
      </w:r>
    </w:p>
    <w:p w:rsidR="006C548C" w:rsidRPr="005415EC" w:rsidRDefault="004C344F" w:rsidP="000C21C6">
      <w:pPr>
        <w:pStyle w:val="a3"/>
        <w:numPr>
          <w:ilvl w:val="1"/>
          <w:numId w:val="21"/>
        </w:numPr>
        <w:tabs>
          <w:tab w:val="left" w:pos="851"/>
        </w:tabs>
        <w:spacing w:after="0" w:line="238" w:lineRule="auto"/>
        <w:ind w:left="0"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position w:val="-1"/>
          <w:sz w:val="28"/>
          <w:szCs w:val="28"/>
          <w:lang w:val="uk-UA"/>
        </w:rPr>
        <w:t>Льодоруб і кішки</w:t>
      </w:r>
    </w:p>
    <w:p w:rsidR="004C344F" w:rsidRPr="005415EC" w:rsidRDefault="003D6313" w:rsidP="000C21C6">
      <w:pPr>
        <w:spacing w:after="0" w:line="238" w:lineRule="auto"/>
        <w:ind w:left="851"/>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sidR="004C344F" w:rsidRPr="005415EC">
        <w:rPr>
          <w:rFonts w:ascii="Times New Roman" w:eastAsia="Arial" w:hAnsi="Times New Roman" w:cs="Times New Roman"/>
          <w:sz w:val="28"/>
          <w:szCs w:val="28"/>
          <w:lang w:val="uk-UA"/>
        </w:rPr>
        <w:t>. Використання бокової або верхньої поверхні стіни чи панелей</w:t>
      </w:r>
      <w:r w:rsidR="00A0014C" w:rsidRPr="005415EC">
        <w:rPr>
          <w:rFonts w:ascii="Times New Roman" w:eastAsia="Arial" w:hAnsi="Times New Roman" w:cs="Times New Roman"/>
          <w:sz w:val="28"/>
          <w:szCs w:val="28"/>
          <w:lang w:val="uk-UA"/>
        </w:rPr>
        <w:t xml:space="preserve"> </w:t>
      </w:r>
    </w:p>
    <w:p w:rsidR="006C548C" w:rsidRPr="005415EC" w:rsidRDefault="003D6313" w:rsidP="000C21C6">
      <w:pPr>
        <w:spacing w:after="0" w:line="238" w:lineRule="auto"/>
        <w:ind w:left="851"/>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w:t>
      </w:r>
      <w:r w:rsidR="00A0014C" w:rsidRPr="005415EC">
        <w:rPr>
          <w:rFonts w:ascii="Times New Roman" w:eastAsia="Arial" w:hAnsi="Times New Roman" w:cs="Times New Roman"/>
          <w:sz w:val="28"/>
          <w:szCs w:val="28"/>
          <w:lang w:val="uk-UA"/>
        </w:rPr>
        <w:t xml:space="preserve">. </w:t>
      </w:r>
      <w:r w:rsidR="004C344F" w:rsidRPr="005415EC">
        <w:rPr>
          <w:rFonts w:ascii="Times New Roman" w:eastAsia="Arial" w:hAnsi="Times New Roman" w:cs="Times New Roman"/>
          <w:sz w:val="28"/>
          <w:szCs w:val="28"/>
          <w:lang w:val="uk-UA"/>
        </w:rPr>
        <w:t xml:space="preserve">Точки страхування або </w:t>
      </w:r>
      <w:r w:rsidR="003F5351" w:rsidRPr="005415EC">
        <w:rPr>
          <w:rFonts w:ascii="Times New Roman" w:eastAsia="Arial" w:hAnsi="Times New Roman" w:cs="Times New Roman"/>
          <w:sz w:val="28"/>
          <w:szCs w:val="28"/>
          <w:lang w:val="uk-UA"/>
        </w:rPr>
        <w:t>відтяжки</w:t>
      </w:r>
    </w:p>
    <w:p w:rsidR="006C548C" w:rsidRPr="005415EC" w:rsidRDefault="003D6313" w:rsidP="000C21C6">
      <w:pPr>
        <w:spacing w:after="0" w:line="238" w:lineRule="auto"/>
        <w:ind w:left="851"/>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I</w:t>
      </w:r>
      <w:proofErr w:type="spellStart"/>
      <w:r w:rsidR="00A0014C" w:rsidRPr="005415EC">
        <w:rPr>
          <w:rFonts w:ascii="Times New Roman" w:eastAsia="Arial" w:hAnsi="Times New Roman" w:cs="Times New Roman"/>
          <w:sz w:val="28"/>
          <w:szCs w:val="28"/>
          <w:lang w:val="uk-UA"/>
        </w:rPr>
        <w:t>.</w:t>
      </w:r>
      <w:r w:rsidR="004C344F" w:rsidRPr="005415EC">
        <w:rPr>
          <w:rFonts w:ascii="Times New Roman" w:eastAsia="Arial" w:hAnsi="Times New Roman" w:cs="Times New Roman"/>
          <w:sz w:val="28"/>
          <w:szCs w:val="28"/>
          <w:lang w:val="uk-UA"/>
        </w:rPr>
        <w:t>Удар</w:t>
      </w:r>
      <w:proofErr w:type="spellEnd"/>
      <w:r w:rsidR="004C344F" w:rsidRPr="005415EC">
        <w:rPr>
          <w:rFonts w:ascii="Times New Roman" w:eastAsia="Arial" w:hAnsi="Times New Roman" w:cs="Times New Roman"/>
          <w:sz w:val="28"/>
          <w:szCs w:val="28"/>
          <w:lang w:val="uk-UA"/>
        </w:rPr>
        <w:t xml:space="preserve"> в кріплення</w:t>
      </w:r>
    </w:p>
    <w:p w:rsidR="006C548C" w:rsidRPr="005415EC" w:rsidRDefault="003D6313" w:rsidP="000C21C6">
      <w:pPr>
        <w:tabs>
          <w:tab w:val="left" w:pos="2260"/>
        </w:tabs>
        <w:spacing w:after="0" w:line="238" w:lineRule="auto"/>
        <w:ind w:left="851"/>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V</w:t>
      </w:r>
      <w:r w:rsidR="00F87D9F" w:rsidRPr="005415EC">
        <w:rPr>
          <w:rFonts w:ascii="Times New Roman" w:eastAsia="Arial" w:hAnsi="Times New Roman" w:cs="Times New Roman"/>
          <w:sz w:val="28"/>
          <w:szCs w:val="28"/>
          <w:lang w:val="uk-UA"/>
        </w:rPr>
        <w:t xml:space="preserve">. </w:t>
      </w:r>
      <w:r w:rsidR="004C344F" w:rsidRPr="005415EC">
        <w:rPr>
          <w:rFonts w:ascii="Times New Roman" w:eastAsia="Arial" w:hAnsi="Times New Roman" w:cs="Times New Roman"/>
          <w:sz w:val="28"/>
          <w:szCs w:val="28"/>
          <w:lang w:val="uk-UA"/>
        </w:rPr>
        <w:t>Удар в льодоруб</w:t>
      </w:r>
    </w:p>
    <w:p w:rsidR="006C548C" w:rsidRPr="005415EC" w:rsidRDefault="004C344F" w:rsidP="000C21C6">
      <w:pPr>
        <w:pStyle w:val="a3"/>
        <w:numPr>
          <w:ilvl w:val="1"/>
          <w:numId w:val="23"/>
        </w:numPr>
        <w:tabs>
          <w:tab w:val="left" w:pos="851"/>
        </w:tabs>
        <w:spacing w:after="0" w:line="238" w:lineRule="auto"/>
        <w:ind w:left="0"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position w:val="-1"/>
          <w:sz w:val="28"/>
          <w:szCs w:val="28"/>
          <w:lang w:val="uk-UA"/>
        </w:rPr>
        <w:t xml:space="preserve">Підйом або досягнення стійкого положення </w:t>
      </w:r>
      <w:r w:rsidR="003F5351" w:rsidRPr="005415EC">
        <w:rPr>
          <w:rFonts w:ascii="Times New Roman" w:eastAsia="Arial" w:hAnsi="Times New Roman" w:cs="Times New Roman"/>
          <w:position w:val="-1"/>
          <w:sz w:val="28"/>
          <w:szCs w:val="28"/>
          <w:lang w:val="uk-UA"/>
        </w:rPr>
        <w:t>відтяжками</w:t>
      </w:r>
      <w:r w:rsidR="00F87D9F" w:rsidRPr="005415EC">
        <w:rPr>
          <w:rFonts w:ascii="Times New Roman" w:eastAsia="Arial" w:hAnsi="Times New Roman" w:cs="Times New Roman"/>
          <w:position w:val="-1"/>
          <w:sz w:val="28"/>
          <w:szCs w:val="28"/>
          <w:lang w:val="uk-UA"/>
        </w:rPr>
        <w:t xml:space="preserve"> та</w:t>
      </w:r>
      <w:r w:rsidRPr="005415EC">
        <w:rPr>
          <w:rFonts w:ascii="Times New Roman" w:eastAsia="Arial" w:hAnsi="Times New Roman" w:cs="Times New Roman"/>
          <w:position w:val="-1"/>
          <w:sz w:val="28"/>
          <w:szCs w:val="28"/>
          <w:lang w:val="uk-UA"/>
        </w:rPr>
        <w:t>/або мотузкою</w:t>
      </w:r>
      <w:r w:rsidR="00A0014C" w:rsidRPr="005415EC">
        <w:rPr>
          <w:rFonts w:ascii="Times New Roman" w:eastAsia="Arial" w:hAnsi="Times New Roman" w:cs="Times New Roman"/>
          <w:position w:val="-1"/>
          <w:sz w:val="28"/>
          <w:szCs w:val="28"/>
          <w:lang w:val="uk-UA"/>
        </w:rPr>
        <w:t>;</w:t>
      </w:r>
    </w:p>
    <w:p w:rsidR="003F5351" w:rsidRPr="005415EC" w:rsidRDefault="00A0014C" w:rsidP="000C21C6">
      <w:pPr>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8</w:t>
      </w:r>
      <w:r w:rsidR="00F87D9F" w:rsidRPr="005415EC">
        <w:rPr>
          <w:rFonts w:ascii="Times New Roman" w:eastAsia="Arial" w:hAnsi="Times New Roman" w:cs="Times New Roman"/>
          <w:sz w:val="28"/>
          <w:szCs w:val="28"/>
          <w:lang w:val="uk-UA"/>
        </w:rPr>
        <w:t>.3</w:t>
      </w:r>
      <w:r w:rsidR="00B61AAE">
        <w:rPr>
          <w:rFonts w:ascii="Times New Roman" w:eastAsia="Arial" w:hAnsi="Times New Roman" w:cs="Times New Roman"/>
          <w:sz w:val="28"/>
          <w:szCs w:val="28"/>
          <w:lang w:val="uk-UA"/>
        </w:rPr>
        <w:t> </w:t>
      </w:r>
      <w:r w:rsidR="003F5351" w:rsidRPr="005415EC">
        <w:rPr>
          <w:rFonts w:ascii="Times New Roman" w:eastAsia="Arial" w:hAnsi="Times New Roman" w:cs="Times New Roman"/>
          <w:sz w:val="28"/>
          <w:szCs w:val="28"/>
          <w:lang w:val="uk-UA"/>
        </w:rPr>
        <w:t>Учаснику змагання надається друга спроба під час кваліфікаційного (відкритого) раунду у випадку, якщо перша спроба була достроково пр</w:t>
      </w:r>
      <w:r w:rsidR="00F87D9F" w:rsidRPr="005415EC">
        <w:rPr>
          <w:rFonts w:ascii="Times New Roman" w:eastAsia="Arial" w:hAnsi="Times New Roman" w:cs="Times New Roman"/>
          <w:sz w:val="28"/>
          <w:szCs w:val="28"/>
          <w:lang w:val="uk-UA"/>
        </w:rPr>
        <w:t>ипинена і він/вона не закріпив/</w:t>
      </w:r>
      <w:r w:rsidR="003F5351" w:rsidRPr="005415EC">
        <w:rPr>
          <w:rFonts w:ascii="Times New Roman" w:eastAsia="Arial" w:hAnsi="Times New Roman" w:cs="Times New Roman"/>
          <w:sz w:val="28"/>
          <w:szCs w:val="28"/>
          <w:lang w:val="uk-UA"/>
        </w:rPr>
        <w:t xml:space="preserve">прибрав </w:t>
      </w:r>
      <w:proofErr w:type="spellStart"/>
      <w:r w:rsidR="003F5351" w:rsidRPr="005415EC">
        <w:rPr>
          <w:rFonts w:ascii="Times New Roman" w:eastAsia="Arial" w:hAnsi="Times New Roman" w:cs="Times New Roman"/>
          <w:sz w:val="28"/>
          <w:szCs w:val="28"/>
          <w:lang w:val="uk-UA"/>
        </w:rPr>
        <w:t>страхувальну</w:t>
      </w:r>
      <w:proofErr w:type="spellEnd"/>
      <w:r w:rsidR="003F5351" w:rsidRPr="005415EC">
        <w:rPr>
          <w:rFonts w:ascii="Times New Roman" w:eastAsia="Arial" w:hAnsi="Times New Roman" w:cs="Times New Roman"/>
          <w:sz w:val="28"/>
          <w:szCs w:val="28"/>
          <w:lang w:val="uk-UA"/>
        </w:rPr>
        <w:t xml:space="preserve"> мотузку у/з першої відтяжки.</w:t>
      </w:r>
    </w:p>
    <w:p w:rsidR="006C548C" w:rsidRPr="005415EC" w:rsidRDefault="003F5351" w:rsidP="000C21C6">
      <w:pPr>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У цьому випадку час не припиняється й учасник може встигнути зробити другу спробу до закінчення встановленого часу.</w:t>
      </w:r>
    </w:p>
    <w:p w:rsidR="006C548C" w:rsidRPr="005415EC" w:rsidRDefault="006C548C" w:rsidP="000C21C6">
      <w:pPr>
        <w:spacing w:after="0" w:line="238" w:lineRule="auto"/>
        <w:ind w:firstLine="567"/>
        <w:jc w:val="both"/>
        <w:rPr>
          <w:rFonts w:ascii="Times New Roman" w:hAnsi="Times New Roman" w:cs="Times New Roman"/>
          <w:sz w:val="28"/>
          <w:szCs w:val="28"/>
          <w:lang w:val="uk-UA"/>
        </w:rPr>
      </w:pPr>
    </w:p>
    <w:p w:rsidR="006C548C" w:rsidRPr="005415EC" w:rsidRDefault="00A0014C" w:rsidP="000C21C6">
      <w:pPr>
        <w:tabs>
          <w:tab w:val="left" w:pos="8820"/>
        </w:tabs>
        <w:spacing w:after="120" w:line="238" w:lineRule="auto"/>
        <w:ind w:firstLine="567"/>
        <w:jc w:val="both"/>
        <w:rPr>
          <w:rFonts w:ascii="Times New Roman" w:eastAsia="Arial Black" w:hAnsi="Times New Roman" w:cs="Times New Roman"/>
          <w:b/>
          <w:bCs/>
          <w:sz w:val="28"/>
          <w:szCs w:val="28"/>
          <w:lang w:val="uk-UA"/>
        </w:rPr>
      </w:pPr>
      <w:r w:rsidRPr="005415EC">
        <w:rPr>
          <w:rFonts w:ascii="Times New Roman" w:eastAsia="Arial Black" w:hAnsi="Times New Roman" w:cs="Times New Roman"/>
          <w:b/>
          <w:bCs/>
          <w:sz w:val="28"/>
          <w:szCs w:val="28"/>
          <w:lang w:val="uk-UA"/>
        </w:rPr>
        <w:t>8.9</w:t>
      </w:r>
      <w:r w:rsidR="000C21C6">
        <w:rPr>
          <w:rFonts w:ascii="Times New Roman" w:eastAsia="Arial Black" w:hAnsi="Times New Roman" w:cs="Times New Roman"/>
          <w:b/>
          <w:bCs/>
          <w:sz w:val="28"/>
          <w:szCs w:val="28"/>
        </w:rPr>
        <w:t> </w:t>
      </w:r>
      <w:r w:rsidR="003F5351" w:rsidRPr="005415EC">
        <w:rPr>
          <w:rFonts w:ascii="Times New Roman" w:eastAsia="Arial Black" w:hAnsi="Times New Roman" w:cs="Times New Roman"/>
          <w:b/>
          <w:bCs/>
          <w:sz w:val="28"/>
          <w:szCs w:val="28"/>
          <w:lang w:val="uk-UA"/>
        </w:rPr>
        <w:t>ВИЗНАЧЕННЯ РЕЗУЛЬТАТІВ ДЛЯ ВИПАДКУ, КОЛИ ОДИН РАУНД ВИКОНУЄТЬСЯ НА ДВОХ ТРАСАХ (СПРОБУ ВИКОНУЄ КОЖЕН УЧАСНИК)</w:t>
      </w:r>
    </w:p>
    <w:p w:rsidR="006C548C" w:rsidRPr="005415EC" w:rsidRDefault="00A0014C" w:rsidP="000C21C6">
      <w:pPr>
        <w:tabs>
          <w:tab w:val="left" w:pos="820"/>
        </w:tabs>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8.9.1</w:t>
      </w:r>
      <w:r w:rsidR="000C21C6">
        <w:rPr>
          <w:rFonts w:ascii="Times New Roman" w:eastAsia="Arial" w:hAnsi="Times New Roman" w:cs="Times New Roman"/>
          <w:sz w:val="28"/>
          <w:szCs w:val="28"/>
        </w:rPr>
        <w:t> </w:t>
      </w:r>
      <w:r w:rsidR="00497259" w:rsidRPr="005415EC">
        <w:rPr>
          <w:rFonts w:ascii="Times New Roman" w:eastAsia="Arial" w:hAnsi="Times New Roman" w:cs="Times New Roman"/>
          <w:sz w:val="28"/>
          <w:szCs w:val="28"/>
          <w:lang w:val="uk-UA"/>
        </w:rPr>
        <w:t>Коли один раунд виконується на двох трасах і спробу виконує кожен учасник, результати визначаються таким чином</w:t>
      </w:r>
      <w:r w:rsidRPr="005415EC">
        <w:rPr>
          <w:rFonts w:ascii="Times New Roman" w:eastAsia="Arial" w:hAnsi="Times New Roman" w:cs="Times New Roman"/>
          <w:sz w:val="28"/>
          <w:szCs w:val="28"/>
          <w:lang w:val="uk-UA"/>
        </w:rPr>
        <w:t>:</w:t>
      </w:r>
    </w:p>
    <w:p w:rsidR="006C548C" w:rsidRDefault="00F87D9F" w:rsidP="008E750A">
      <w:pPr>
        <w:pStyle w:val="a3"/>
        <w:spacing w:after="0" w:line="238" w:lineRule="auto"/>
        <w:ind w:left="0" w:firstLine="567"/>
        <w:jc w:val="both"/>
        <w:rPr>
          <w:rFonts w:ascii="Times New Roman" w:eastAsia="Arial" w:hAnsi="Times New Roman" w:cs="Times New Roman"/>
          <w:position w:val="-1"/>
          <w:sz w:val="28"/>
          <w:szCs w:val="28"/>
          <w:lang w:val="uk-UA"/>
        </w:rPr>
      </w:pPr>
      <w:r w:rsidRPr="005415EC">
        <w:rPr>
          <w:rFonts w:ascii="Times New Roman" w:eastAsia="Arial" w:hAnsi="Times New Roman" w:cs="Times New Roman"/>
          <w:position w:val="-1"/>
          <w:sz w:val="28"/>
          <w:szCs w:val="28"/>
          <w:lang w:val="uk-UA"/>
        </w:rPr>
        <w:lastRenderedPageBreak/>
        <w:t>а)</w:t>
      </w:r>
      <w:r w:rsidR="003A2CED">
        <w:rPr>
          <w:rFonts w:ascii="Times New Roman" w:eastAsia="Arial" w:hAnsi="Times New Roman" w:cs="Times New Roman"/>
          <w:position w:val="-1"/>
          <w:sz w:val="28"/>
          <w:szCs w:val="28"/>
          <w:lang w:val="uk-UA"/>
        </w:rPr>
        <w:t> </w:t>
      </w:r>
      <w:r w:rsidR="00497259" w:rsidRPr="005415EC">
        <w:rPr>
          <w:rFonts w:ascii="Times New Roman" w:eastAsia="Arial" w:hAnsi="Times New Roman" w:cs="Times New Roman"/>
          <w:position w:val="-1"/>
          <w:sz w:val="28"/>
          <w:szCs w:val="28"/>
          <w:lang w:val="uk-UA"/>
        </w:rPr>
        <w:t>Основні положення:</w:t>
      </w:r>
    </w:p>
    <w:p w:rsidR="003A2CED" w:rsidRPr="00C9220D" w:rsidRDefault="00A34794" w:rsidP="008E750A">
      <w:pPr>
        <w:pStyle w:val="a3"/>
        <w:spacing w:after="0" w:line="238" w:lineRule="auto"/>
        <w:ind w:left="851"/>
        <w:jc w:val="both"/>
        <w:rPr>
          <w:rFonts w:ascii="Times New Roman" w:eastAsia="Arial" w:hAnsi="Times New Roman" w:cs="Times New Roman"/>
          <w:position w:val="-1"/>
          <w:sz w:val="28"/>
          <w:szCs w:val="28"/>
        </w:rPr>
      </w:pPr>
      <w:proofErr w:type="spellStart"/>
      <w:r>
        <w:rPr>
          <w:rFonts w:ascii="Times New Roman" w:eastAsia="Arial" w:hAnsi="Times New Roman" w:cs="Times New Roman"/>
          <w:position w:val="-1"/>
          <w:sz w:val="28"/>
          <w:szCs w:val="28"/>
        </w:rPr>
        <w:t>Pt</w:t>
      </w:r>
      <w:proofErr w:type="spellEnd"/>
      <w:r w:rsidRPr="00C9220D">
        <w:rPr>
          <w:rFonts w:ascii="Times New Roman" w:eastAsia="Arial" w:hAnsi="Times New Roman" w:cs="Times New Roman"/>
          <w:position w:val="-1"/>
          <w:sz w:val="28"/>
          <w:szCs w:val="28"/>
        </w:rPr>
        <w:t xml:space="preserve">: </w:t>
      </w:r>
      <w:r>
        <w:rPr>
          <w:rFonts w:ascii="Times New Roman" w:eastAsia="Arial" w:hAnsi="Times New Roman" w:cs="Times New Roman"/>
          <w:position w:val="-1"/>
          <w:sz w:val="28"/>
          <w:szCs w:val="28"/>
        </w:rPr>
        <w:t>total</w:t>
      </w:r>
      <w:r w:rsidRPr="00C9220D">
        <w:rPr>
          <w:rFonts w:ascii="Times New Roman" w:eastAsia="Arial" w:hAnsi="Times New Roman" w:cs="Times New Roman"/>
          <w:position w:val="-1"/>
          <w:sz w:val="28"/>
          <w:szCs w:val="28"/>
        </w:rPr>
        <w:t xml:space="preserve"> </w:t>
      </w:r>
      <w:r>
        <w:rPr>
          <w:rFonts w:ascii="Times New Roman" w:eastAsia="Arial" w:hAnsi="Times New Roman" w:cs="Times New Roman"/>
          <w:position w:val="-1"/>
          <w:sz w:val="28"/>
          <w:szCs w:val="28"/>
        </w:rPr>
        <w:t>points</w:t>
      </w:r>
    </w:p>
    <w:p w:rsidR="003A2CED" w:rsidRDefault="00A34794" w:rsidP="008E750A">
      <w:pPr>
        <w:pStyle w:val="a3"/>
        <w:spacing w:after="0" w:line="238" w:lineRule="auto"/>
        <w:ind w:left="851"/>
        <w:jc w:val="both"/>
        <w:rPr>
          <w:rFonts w:ascii="Times New Roman" w:eastAsia="Arial" w:hAnsi="Times New Roman" w:cs="Times New Roman"/>
          <w:position w:val="-1"/>
          <w:sz w:val="28"/>
          <w:szCs w:val="28"/>
        </w:rPr>
      </w:pPr>
      <w:r>
        <w:rPr>
          <w:rFonts w:ascii="Times New Roman" w:eastAsia="Arial" w:hAnsi="Times New Roman" w:cs="Times New Roman"/>
          <w:position w:val="-1"/>
          <w:sz w:val="28"/>
          <w:szCs w:val="28"/>
        </w:rPr>
        <w:t>R1: route 1 ranking</w:t>
      </w:r>
    </w:p>
    <w:p w:rsidR="00A34794" w:rsidRPr="00C9220D" w:rsidRDefault="00A34794" w:rsidP="008E750A">
      <w:pPr>
        <w:pStyle w:val="a3"/>
        <w:spacing w:after="0" w:line="238" w:lineRule="auto"/>
        <w:ind w:left="851"/>
        <w:jc w:val="both"/>
        <w:rPr>
          <w:rFonts w:ascii="Times New Roman" w:eastAsia="Arial" w:hAnsi="Times New Roman" w:cs="Times New Roman"/>
          <w:position w:val="-1"/>
          <w:sz w:val="28"/>
          <w:szCs w:val="28"/>
        </w:rPr>
      </w:pPr>
      <w:r>
        <w:rPr>
          <w:rFonts w:ascii="Times New Roman" w:eastAsia="Arial" w:hAnsi="Times New Roman" w:cs="Times New Roman"/>
          <w:position w:val="-1"/>
          <w:sz w:val="28"/>
          <w:szCs w:val="28"/>
        </w:rPr>
        <w:t>R</w:t>
      </w:r>
      <w:r w:rsidRPr="00C9220D">
        <w:rPr>
          <w:rFonts w:ascii="Times New Roman" w:eastAsia="Arial" w:hAnsi="Times New Roman" w:cs="Times New Roman"/>
          <w:position w:val="-1"/>
          <w:sz w:val="28"/>
          <w:szCs w:val="28"/>
        </w:rPr>
        <w:t xml:space="preserve">2: </w:t>
      </w:r>
      <w:r>
        <w:rPr>
          <w:rFonts w:ascii="Times New Roman" w:eastAsia="Arial" w:hAnsi="Times New Roman" w:cs="Times New Roman"/>
          <w:position w:val="-1"/>
          <w:sz w:val="28"/>
          <w:szCs w:val="28"/>
        </w:rPr>
        <w:t>route</w:t>
      </w:r>
      <w:r w:rsidRPr="00C9220D">
        <w:rPr>
          <w:rFonts w:ascii="Times New Roman" w:eastAsia="Arial" w:hAnsi="Times New Roman" w:cs="Times New Roman"/>
          <w:position w:val="-1"/>
          <w:sz w:val="28"/>
          <w:szCs w:val="28"/>
        </w:rPr>
        <w:t xml:space="preserve"> 2 </w:t>
      </w:r>
      <w:r>
        <w:rPr>
          <w:rFonts w:ascii="Times New Roman" w:eastAsia="Arial" w:hAnsi="Times New Roman" w:cs="Times New Roman"/>
          <w:position w:val="-1"/>
          <w:sz w:val="28"/>
          <w:szCs w:val="28"/>
        </w:rPr>
        <w:t>ranking</w:t>
      </w:r>
    </w:p>
    <w:p w:rsidR="006C548C" w:rsidRDefault="00497259" w:rsidP="008E750A">
      <w:pPr>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б</w:t>
      </w:r>
      <w:r w:rsidR="00F87D9F" w:rsidRPr="005415EC">
        <w:rPr>
          <w:rFonts w:ascii="Times New Roman" w:eastAsia="Arial" w:hAnsi="Times New Roman" w:cs="Times New Roman"/>
          <w:sz w:val="28"/>
          <w:szCs w:val="28"/>
          <w:lang w:val="uk-UA"/>
        </w:rPr>
        <w:t>)</w:t>
      </w:r>
      <w:r w:rsidR="003A2CED">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Бали, які нараховуються для визначення результатів</w:t>
      </w:r>
      <w:r w:rsidR="00A0014C" w:rsidRPr="005415EC">
        <w:rPr>
          <w:rFonts w:ascii="Times New Roman" w:eastAsia="Arial" w:hAnsi="Times New Roman" w:cs="Times New Roman"/>
          <w:sz w:val="28"/>
          <w:szCs w:val="28"/>
          <w:lang w:val="uk-UA"/>
        </w:rPr>
        <w:t>:</w:t>
      </w:r>
    </w:p>
    <w:p w:rsidR="003A2CED" w:rsidRPr="0068573A" w:rsidRDefault="00A34794" w:rsidP="008E750A">
      <w:pPr>
        <w:spacing w:after="0" w:line="238" w:lineRule="auto"/>
        <w:ind w:left="851"/>
        <w:jc w:val="both"/>
        <w:rPr>
          <w:rFonts w:ascii="Times New Roman" w:eastAsia="Arial" w:hAnsi="Times New Roman" w:cs="Times New Roman"/>
          <w:sz w:val="28"/>
          <w:szCs w:val="28"/>
        </w:rPr>
      </w:pPr>
      <w:r>
        <w:rPr>
          <w:rFonts w:ascii="Times New Roman" w:eastAsia="Arial" w:hAnsi="Times New Roman" w:cs="Times New Roman"/>
          <w:sz w:val="28"/>
          <w:szCs w:val="28"/>
        </w:rPr>
        <w:t>R</w:t>
      </w:r>
      <w:r w:rsidRPr="0068573A">
        <w:rPr>
          <w:rFonts w:ascii="Times New Roman" w:eastAsia="Arial" w:hAnsi="Times New Roman" w:cs="Times New Roman"/>
          <w:sz w:val="28"/>
          <w:szCs w:val="28"/>
        </w:rPr>
        <w:t>1×2×…=</w:t>
      </w:r>
      <w:proofErr w:type="spellStart"/>
      <w:r>
        <w:rPr>
          <w:rFonts w:ascii="Times New Roman" w:eastAsia="Arial" w:hAnsi="Times New Roman" w:cs="Times New Roman"/>
          <w:sz w:val="28"/>
          <w:szCs w:val="28"/>
        </w:rPr>
        <w:t>Pt</w:t>
      </w:r>
      <w:proofErr w:type="spellEnd"/>
    </w:p>
    <w:p w:rsidR="00497259" w:rsidRPr="005415EC" w:rsidRDefault="00497259" w:rsidP="008E750A">
      <w:pPr>
        <w:tabs>
          <w:tab w:val="left" w:pos="680"/>
        </w:tabs>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Чим нижчий загальний бал, тим кращий є результат.</w:t>
      </w:r>
    </w:p>
    <w:p w:rsidR="006C548C" w:rsidRPr="005415EC" w:rsidRDefault="00497259" w:rsidP="008E750A">
      <w:pPr>
        <w:tabs>
          <w:tab w:val="left" w:pos="680"/>
        </w:tabs>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а</w:t>
      </w:r>
      <w:r w:rsidR="00880998" w:rsidRPr="005415EC">
        <w:rPr>
          <w:rFonts w:ascii="Times New Roman" w:eastAsia="Arial" w:hAnsi="Times New Roman" w:cs="Times New Roman"/>
          <w:sz w:val="28"/>
          <w:szCs w:val="28"/>
          <w:lang w:val="uk-UA"/>
        </w:rPr>
        <w:t>)</w:t>
      </w:r>
      <w:r w:rsidR="003A2CED">
        <w:rPr>
          <w:rFonts w:ascii="Times New Roman" w:eastAsia="Arial" w:hAnsi="Times New Roman" w:cs="Times New Roman"/>
          <w:sz w:val="28"/>
          <w:szCs w:val="28"/>
          <w:lang w:val="uk-UA"/>
        </w:rPr>
        <w:t> </w:t>
      </w:r>
      <w:r w:rsidR="00880998" w:rsidRPr="005415EC">
        <w:rPr>
          <w:rFonts w:ascii="Times New Roman" w:eastAsia="Arial" w:hAnsi="Times New Roman" w:cs="Times New Roman"/>
          <w:sz w:val="28"/>
          <w:szCs w:val="28"/>
          <w:lang w:val="uk-UA"/>
        </w:rPr>
        <w:t>Підлягає корекції, якщо це справедливо</w:t>
      </w:r>
      <w:r w:rsidR="00A0014C" w:rsidRPr="005415EC">
        <w:rPr>
          <w:rFonts w:ascii="Times New Roman" w:eastAsia="Arial" w:hAnsi="Times New Roman" w:cs="Times New Roman"/>
          <w:sz w:val="28"/>
          <w:szCs w:val="28"/>
          <w:lang w:val="uk-UA"/>
        </w:rPr>
        <w:t>:</w:t>
      </w:r>
    </w:p>
    <w:p w:rsidR="006C548C" w:rsidRPr="005415EC" w:rsidRDefault="00880998" w:rsidP="008E750A">
      <w:pPr>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 xml:space="preserve">Попередній підрахунок має </w:t>
      </w:r>
      <w:proofErr w:type="spellStart"/>
      <w:r w:rsidRPr="005415EC">
        <w:rPr>
          <w:rFonts w:ascii="Times New Roman" w:eastAsia="Arial" w:hAnsi="Times New Roman" w:cs="Times New Roman"/>
          <w:sz w:val="28"/>
          <w:szCs w:val="28"/>
          <w:lang w:val="uk-UA"/>
        </w:rPr>
        <w:t>коригуючий</w:t>
      </w:r>
      <w:proofErr w:type="spellEnd"/>
      <w:r w:rsidRPr="005415EC">
        <w:rPr>
          <w:rFonts w:ascii="Times New Roman" w:eastAsia="Arial" w:hAnsi="Times New Roman" w:cs="Times New Roman"/>
          <w:sz w:val="28"/>
          <w:szCs w:val="28"/>
          <w:lang w:val="uk-UA"/>
        </w:rPr>
        <w:t xml:space="preserve"> коефіцієнт у випадку, якщо альпіністи розміщені в одному і тому ж ранзі на одній трасі</w:t>
      </w:r>
      <w:r w:rsidR="00A0014C" w:rsidRPr="005415EC">
        <w:rPr>
          <w:rFonts w:ascii="Times New Roman" w:eastAsia="Arial" w:hAnsi="Times New Roman" w:cs="Times New Roman"/>
          <w:sz w:val="28"/>
          <w:szCs w:val="28"/>
          <w:lang w:val="uk-UA"/>
        </w:rPr>
        <w:t xml:space="preserve">. </w:t>
      </w:r>
      <w:r w:rsidRPr="005415EC">
        <w:rPr>
          <w:rFonts w:ascii="Times New Roman" w:eastAsia="Arial" w:hAnsi="Times New Roman" w:cs="Times New Roman"/>
          <w:sz w:val="28"/>
          <w:szCs w:val="28"/>
          <w:lang w:val="uk-UA"/>
        </w:rPr>
        <w:t>У кожного учасника буде середній бал за результатами всіх спортсменів на одній трасі.</w:t>
      </w:r>
    </w:p>
    <w:p w:rsidR="006C548C" w:rsidRPr="005415EC" w:rsidRDefault="00880998" w:rsidP="008E750A">
      <w:pPr>
        <w:spacing w:after="0" w:line="238" w:lineRule="auto"/>
        <w:ind w:firstLine="567"/>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б</w:t>
      </w:r>
      <w:r w:rsidR="00F87D9F" w:rsidRPr="005415EC">
        <w:rPr>
          <w:rFonts w:ascii="Times New Roman" w:eastAsia="Arial" w:hAnsi="Times New Roman" w:cs="Times New Roman"/>
          <w:sz w:val="28"/>
          <w:szCs w:val="28"/>
          <w:lang w:val="uk-UA"/>
        </w:rPr>
        <w:t>)</w:t>
      </w:r>
      <w:r w:rsidR="003A2CED">
        <w:rPr>
          <w:rFonts w:ascii="Times New Roman" w:eastAsia="Arial" w:hAnsi="Times New Roman" w:cs="Times New Roman"/>
          <w:sz w:val="28"/>
          <w:szCs w:val="28"/>
          <w:lang w:val="uk-UA"/>
        </w:rPr>
        <w:t> </w:t>
      </w:r>
      <w:r w:rsidRPr="005415EC">
        <w:rPr>
          <w:rFonts w:ascii="Times New Roman" w:eastAsia="Arial" w:hAnsi="Times New Roman" w:cs="Times New Roman"/>
          <w:sz w:val="28"/>
          <w:szCs w:val="28"/>
          <w:lang w:val="uk-UA"/>
        </w:rPr>
        <w:t>Приклади</w:t>
      </w:r>
      <w:r w:rsidR="00A0014C" w:rsidRPr="005415EC">
        <w:rPr>
          <w:rFonts w:ascii="Times New Roman" w:eastAsia="Arial" w:hAnsi="Times New Roman" w:cs="Times New Roman"/>
          <w:sz w:val="28"/>
          <w:szCs w:val="28"/>
          <w:lang w:val="uk-UA"/>
        </w:rPr>
        <w:t>:</w:t>
      </w:r>
    </w:p>
    <w:p w:rsidR="006C548C" w:rsidRPr="005415EC" w:rsidRDefault="00880998" w:rsidP="008E750A">
      <w:pPr>
        <w:spacing w:after="0" w:line="238" w:lineRule="auto"/>
        <w:ind w:left="851"/>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Приклад</w:t>
      </w:r>
      <w:r w:rsidR="00A0014C" w:rsidRPr="005415EC">
        <w:rPr>
          <w:rFonts w:ascii="Times New Roman" w:eastAsia="Arial" w:hAnsi="Times New Roman" w:cs="Times New Roman"/>
          <w:sz w:val="28"/>
          <w:szCs w:val="28"/>
          <w:lang w:val="uk-UA"/>
        </w:rPr>
        <w:t xml:space="preserve"> 1: 5 </w:t>
      </w:r>
      <w:r w:rsidRPr="005415EC">
        <w:rPr>
          <w:rFonts w:ascii="Times New Roman" w:eastAsia="Arial" w:hAnsi="Times New Roman" w:cs="Times New Roman"/>
          <w:sz w:val="28"/>
          <w:szCs w:val="28"/>
          <w:lang w:val="uk-UA"/>
        </w:rPr>
        <w:t>учасників, які мають перше місце на трасі</w:t>
      </w:r>
      <w:r w:rsidR="00A0014C" w:rsidRPr="005415EC">
        <w:rPr>
          <w:rFonts w:ascii="Times New Roman" w:eastAsia="Arial" w:hAnsi="Times New Roman" w:cs="Times New Roman"/>
          <w:sz w:val="28"/>
          <w:szCs w:val="28"/>
          <w:lang w:val="uk-UA"/>
        </w:rPr>
        <w:t xml:space="preserve"> 1:</w:t>
      </w:r>
    </w:p>
    <w:p w:rsidR="00095A6B" w:rsidRPr="005415EC" w:rsidRDefault="00E74370" w:rsidP="008E750A">
      <w:pPr>
        <w:spacing w:after="0" w:line="238" w:lineRule="auto"/>
        <w:ind w:left="851"/>
        <w:jc w:val="both"/>
        <w:rPr>
          <w:rFonts w:ascii="Times New Roman" w:eastAsia="Arial" w:hAnsi="Times New Roman" w:cs="Times New Roman"/>
          <w:sz w:val="28"/>
          <w:szCs w:val="28"/>
          <w:lang w:val="uk-UA"/>
        </w:rPr>
      </w:pPr>
      <w:r w:rsidRPr="00E74370">
        <w:rPr>
          <w:rFonts w:ascii="Times New Roman" w:eastAsia="Arial" w:hAnsi="Times New Roman" w:cs="Times New Roman"/>
          <w:position w:val="-14"/>
          <w:sz w:val="28"/>
          <w:szCs w:val="28"/>
          <w:lang w:val="uk-UA"/>
        </w:rPr>
        <w:object w:dxaOrig="3360" w:dyaOrig="420">
          <v:shape id="_x0000_i1025" type="#_x0000_t75" style="width:168.2pt;height:21.1pt" o:ole="">
            <v:imagedata r:id="rId18" o:title=""/>
          </v:shape>
          <o:OLEObject Type="Embed" ProgID="Equation.DSMT4" ShapeID="_x0000_i1025" DrawAspect="Content" ObjectID="_1635064441" r:id="rId19"/>
        </w:object>
      </w:r>
      <w:r w:rsidR="00A0014C" w:rsidRPr="005415EC">
        <w:rPr>
          <w:rFonts w:ascii="Times New Roman" w:eastAsia="Arial" w:hAnsi="Times New Roman" w:cs="Times New Roman"/>
          <w:sz w:val="28"/>
          <w:szCs w:val="28"/>
          <w:lang w:val="uk-UA"/>
        </w:rPr>
        <w:t xml:space="preserve">. </w:t>
      </w:r>
      <w:r w:rsidR="00880998" w:rsidRPr="005415EC">
        <w:rPr>
          <w:rFonts w:ascii="Times New Roman" w:eastAsia="Arial" w:hAnsi="Times New Roman" w:cs="Times New Roman"/>
          <w:sz w:val="28"/>
          <w:szCs w:val="28"/>
          <w:lang w:val="uk-UA"/>
        </w:rPr>
        <w:t>Ці</w:t>
      </w:r>
      <w:r w:rsidR="00A0014C" w:rsidRPr="005415EC">
        <w:rPr>
          <w:rFonts w:ascii="Times New Roman" w:eastAsia="Arial" w:hAnsi="Times New Roman" w:cs="Times New Roman"/>
          <w:sz w:val="28"/>
          <w:szCs w:val="28"/>
          <w:lang w:val="uk-UA"/>
        </w:rPr>
        <w:t xml:space="preserve"> 5 </w:t>
      </w:r>
      <w:r w:rsidR="00880998" w:rsidRPr="005415EC">
        <w:rPr>
          <w:rFonts w:ascii="Times New Roman" w:eastAsia="Arial" w:hAnsi="Times New Roman" w:cs="Times New Roman"/>
          <w:sz w:val="28"/>
          <w:szCs w:val="28"/>
          <w:lang w:val="uk-UA"/>
        </w:rPr>
        <w:t>спортсменів мають результат</w:t>
      </w:r>
      <w:r w:rsidR="00A0014C" w:rsidRPr="005415EC">
        <w:rPr>
          <w:rFonts w:ascii="Times New Roman" w:eastAsia="Arial" w:hAnsi="Times New Roman" w:cs="Times New Roman"/>
          <w:sz w:val="28"/>
          <w:szCs w:val="28"/>
          <w:lang w:val="uk-UA"/>
        </w:rPr>
        <w:t xml:space="preserve"> R1</w:t>
      </w:r>
      <w:r w:rsidR="00880998" w:rsidRPr="005415EC">
        <w:rPr>
          <w:rFonts w:ascii="Times New Roman" w:eastAsia="Arial" w:hAnsi="Times New Roman" w:cs="Times New Roman"/>
          <w:sz w:val="28"/>
          <w:szCs w:val="28"/>
          <w:lang w:val="uk-UA"/>
        </w:rPr>
        <w:t>, який дорівнює</w:t>
      </w:r>
      <w:r w:rsidR="00A0014C" w:rsidRPr="005415EC">
        <w:rPr>
          <w:rFonts w:ascii="Times New Roman" w:eastAsia="Arial" w:hAnsi="Times New Roman" w:cs="Times New Roman"/>
          <w:sz w:val="28"/>
          <w:szCs w:val="28"/>
          <w:lang w:val="uk-UA"/>
        </w:rPr>
        <w:t xml:space="preserve"> 3 </w:t>
      </w:r>
      <w:r w:rsidR="00880998" w:rsidRPr="005415EC">
        <w:rPr>
          <w:rFonts w:ascii="Times New Roman" w:eastAsia="Arial" w:hAnsi="Times New Roman" w:cs="Times New Roman"/>
          <w:sz w:val="28"/>
          <w:szCs w:val="28"/>
          <w:lang w:val="uk-UA"/>
        </w:rPr>
        <w:t>замість</w:t>
      </w:r>
      <w:r w:rsidR="00A0014C" w:rsidRPr="005415EC">
        <w:rPr>
          <w:rFonts w:ascii="Times New Roman" w:eastAsia="Arial" w:hAnsi="Times New Roman" w:cs="Times New Roman"/>
          <w:sz w:val="28"/>
          <w:szCs w:val="28"/>
          <w:lang w:val="uk-UA"/>
        </w:rPr>
        <w:t xml:space="preserve"> 1.</w:t>
      </w:r>
    </w:p>
    <w:p w:rsidR="006C548C" w:rsidRPr="005415EC" w:rsidRDefault="00880998" w:rsidP="008E750A">
      <w:pPr>
        <w:spacing w:after="0" w:line="238" w:lineRule="auto"/>
        <w:ind w:left="851"/>
        <w:jc w:val="both"/>
        <w:rPr>
          <w:rFonts w:ascii="Times New Roman" w:eastAsia="Arial" w:hAnsi="Times New Roman" w:cs="Times New Roman"/>
          <w:sz w:val="28"/>
          <w:szCs w:val="28"/>
          <w:lang w:val="uk-UA"/>
        </w:rPr>
      </w:pPr>
      <w:r w:rsidRPr="005415EC">
        <w:rPr>
          <w:rFonts w:ascii="Times New Roman" w:eastAsia="Arial" w:hAnsi="Times New Roman" w:cs="Times New Roman"/>
          <w:sz w:val="28"/>
          <w:szCs w:val="28"/>
          <w:lang w:val="uk-UA"/>
        </w:rPr>
        <w:t>Приклад</w:t>
      </w:r>
      <w:r w:rsidR="00A0014C" w:rsidRPr="005415EC">
        <w:rPr>
          <w:rFonts w:ascii="Times New Roman" w:eastAsia="Arial" w:hAnsi="Times New Roman" w:cs="Times New Roman"/>
          <w:sz w:val="28"/>
          <w:szCs w:val="28"/>
          <w:lang w:val="uk-UA"/>
        </w:rPr>
        <w:t xml:space="preserve"> 2: 3 </w:t>
      </w:r>
      <w:r w:rsidRPr="005415EC">
        <w:rPr>
          <w:rFonts w:ascii="Times New Roman" w:eastAsia="Arial" w:hAnsi="Times New Roman" w:cs="Times New Roman"/>
          <w:sz w:val="28"/>
          <w:szCs w:val="28"/>
          <w:lang w:val="uk-UA"/>
        </w:rPr>
        <w:t>спортсмена, які мають 4 місце на трасі</w:t>
      </w:r>
      <w:r w:rsidR="00A0014C" w:rsidRPr="005415EC">
        <w:rPr>
          <w:rFonts w:ascii="Times New Roman" w:eastAsia="Arial" w:hAnsi="Times New Roman" w:cs="Times New Roman"/>
          <w:sz w:val="28"/>
          <w:szCs w:val="28"/>
          <w:lang w:val="uk-UA"/>
        </w:rPr>
        <w:t xml:space="preserve"> 2:</w:t>
      </w:r>
    </w:p>
    <w:p w:rsidR="006C548C" w:rsidRPr="005415EC" w:rsidRDefault="00E74370" w:rsidP="008E750A">
      <w:pPr>
        <w:spacing w:after="0" w:line="238" w:lineRule="auto"/>
        <w:ind w:left="851"/>
        <w:jc w:val="both"/>
        <w:rPr>
          <w:rFonts w:ascii="Times New Roman" w:eastAsia="Arial" w:hAnsi="Times New Roman" w:cs="Times New Roman"/>
          <w:sz w:val="28"/>
          <w:szCs w:val="28"/>
          <w:lang w:val="uk-UA"/>
        </w:rPr>
      </w:pPr>
      <w:r w:rsidRPr="00E74370">
        <w:rPr>
          <w:rFonts w:ascii="Times New Roman" w:eastAsia="Arial" w:hAnsi="Times New Roman" w:cs="Times New Roman"/>
          <w:position w:val="-14"/>
          <w:sz w:val="28"/>
          <w:szCs w:val="28"/>
          <w:lang w:val="uk-UA"/>
        </w:rPr>
        <w:object w:dxaOrig="2620" w:dyaOrig="420">
          <v:shape id="_x0000_i1026" type="#_x0000_t75" style="width:130.95pt;height:21.1pt" o:ole="">
            <v:imagedata r:id="rId20" o:title=""/>
          </v:shape>
          <o:OLEObject Type="Embed" ProgID="Equation.DSMT4" ShapeID="_x0000_i1026" DrawAspect="Content" ObjectID="_1635064442" r:id="rId21"/>
        </w:object>
      </w:r>
      <w:r w:rsidR="00095A6B" w:rsidRPr="005415EC">
        <w:rPr>
          <w:rFonts w:ascii="Times New Roman" w:eastAsia="Arial" w:hAnsi="Times New Roman" w:cs="Times New Roman"/>
          <w:sz w:val="28"/>
          <w:szCs w:val="28"/>
          <w:lang w:val="uk-UA"/>
        </w:rPr>
        <w:t xml:space="preserve">. </w:t>
      </w:r>
      <w:r w:rsidR="00880998" w:rsidRPr="005415EC">
        <w:rPr>
          <w:rFonts w:ascii="Times New Roman" w:eastAsia="Arial" w:hAnsi="Times New Roman" w:cs="Times New Roman"/>
          <w:sz w:val="28"/>
          <w:szCs w:val="28"/>
          <w:lang w:val="uk-UA"/>
        </w:rPr>
        <w:t>Ці</w:t>
      </w:r>
      <w:r w:rsidR="00095A6B" w:rsidRPr="005415EC">
        <w:rPr>
          <w:rFonts w:ascii="Times New Roman" w:eastAsia="Arial" w:hAnsi="Times New Roman" w:cs="Times New Roman"/>
          <w:sz w:val="28"/>
          <w:szCs w:val="28"/>
          <w:lang w:val="uk-UA"/>
        </w:rPr>
        <w:t xml:space="preserve"> 3 </w:t>
      </w:r>
      <w:r w:rsidR="00880998" w:rsidRPr="005415EC">
        <w:rPr>
          <w:rFonts w:ascii="Times New Roman" w:eastAsia="Arial" w:hAnsi="Times New Roman" w:cs="Times New Roman"/>
          <w:sz w:val="28"/>
          <w:szCs w:val="28"/>
          <w:lang w:val="uk-UA"/>
        </w:rPr>
        <w:t>спортсмена</w:t>
      </w:r>
      <w:r w:rsidR="00A0014C" w:rsidRPr="005415EC">
        <w:rPr>
          <w:rFonts w:ascii="Times New Roman" w:eastAsia="Arial" w:hAnsi="Times New Roman" w:cs="Times New Roman"/>
          <w:sz w:val="28"/>
          <w:szCs w:val="28"/>
          <w:lang w:val="uk-UA"/>
        </w:rPr>
        <w:t xml:space="preserve"> </w:t>
      </w:r>
      <w:r w:rsidR="00880998" w:rsidRPr="005415EC">
        <w:rPr>
          <w:rFonts w:ascii="Times New Roman" w:eastAsia="Arial" w:hAnsi="Times New Roman" w:cs="Times New Roman"/>
          <w:sz w:val="28"/>
          <w:szCs w:val="28"/>
          <w:lang w:val="uk-UA"/>
        </w:rPr>
        <w:t>мають результат</w:t>
      </w:r>
      <w:r w:rsidR="00095A6B" w:rsidRPr="005415EC">
        <w:rPr>
          <w:rFonts w:ascii="Times New Roman" w:eastAsia="Arial" w:hAnsi="Times New Roman" w:cs="Times New Roman"/>
          <w:sz w:val="28"/>
          <w:szCs w:val="28"/>
          <w:lang w:val="uk-UA"/>
        </w:rPr>
        <w:t xml:space="preserve"> </w:t>
      </w:r>
      <w:r w:rsidR="00A0014C" w:rsidRPr="005415EC">
        <w:rPr>
          <w:rFonts w:ascii="Times New Roman" w:eastAsia="Arial" w:hAnsi="Times New Roman" w:cs="Times New Roman"/>
          <w:sz w:val="28"/>
          <w:szCs w:val="28"/>
          <w:lang w:val="uk-UA"/>
        </w:rPr>
        <w:t>R2</w:t>
      </w:r>
      <w:r w:rsidR="00880998" w:rsidRPr="005415EC">
        <w:rPr>
          <w:rFonts w:ascii="Times New Roman" w:eastAsia="Arial" w:hAnsi="Times New Roman" w:cs="Times New Roman"/>
          <w:sz w:val="28"/>
          <w:szCs w:val="28"/>
          <w:lang w:val="uk-UA"/>
        </w:rPr>
        <w:t>, який дорівнює</w:t>
      </w:r>
      <w:r w:rsidR="00095A6B" w:rsidRPr="005415EC">
        <w:rPr>
          <w:rFonts w:ascii="Times New Roman" w:eastAsia="Arial" w:hAnsi="Times New Roman" w:cs="Times New Roman"/>
          <w:sz w:val="28"/>
          <w:szCs w:val="28"/>
          <w:lang w:val="uk-UA"/>
        </w:rPr>
        <w:t xml:space="preserve"> 5 </w:t>
      </w:r>
      <w:r w:rsidR="00880998" w:rsidRPr="005415EC">
        <w:rPr>
          <w:rFonts w:ascii="Times New Roman" w:eastAsia="Arial" w:hAnsi="Times New Roman" w:cs="Times New Roman"/>
          <w:sz w:val="28"/>
          <w:szCs w:val="28"/>
          <w:lang w:val="uk-UA"/>
        </w:rPr>
        <w:t>замість</w:t>
      </w:r>
      <w:r w:rsidR="00095A6B" w:rsidRPr="005415EC">
        <w:rPr>
          <w:rFonts w:ascii="Times New Roman" w:eastAsia="Arial" w:hAnsi="Times New Roman" w:cs="Times New Roman"/>
          <w:sz w:val="28"/>
          <w:szCs w:val="28"/>
          <w:lang w:val="uk-UA"/>
        </w:rPr>
        <w:t xml:space="preserve"> </w:t>
      </w:r>
      <w:r w:rsidR="00A0014C" w:rsidRPr="005415EC">
        <w:rPr>
          <w:rFonts w:ascii="Times New Roman" w:eastAsia="Arial" w:hAnsi="Times New Roman" w:cs="Times New Roman"/>
          <w:sz w:val="28"/>
          <w:szCs w:val="28"/>
          <w:lang w:val="uk-UA"/>
        </w:rPr>
        <w:t>4.</w:t>
      </w:r>
    </w:p>
    <w:p w:rsidR="006C548C" w:rsidRPr="005415EC" w:rsidRDefault="006C548C" w:rsidP="008E750A">
      <w:pPr>
        <w:spacing w:after="0" w:line="238" w:lineRule="auto"/>
        <w:ind w:firstLine="567"/>
        <w:jc w:val="both"/>
        <w:rPr>
          <w:rFonts w:ascii="Times New Roman" w:hAnsi="Times New Roman" w:cs="Times New Roman"/>
          <w:sz w:val="28"/>
          <w:szCs w:val="28"/>
          <w:lang w:val="uk-UA"/>
        </w:rPr>
      </w:pPr>
    </w:p>
    <w:p w:rsidR="006C548C" w:rsidRPr="00E277E4" w:rsidRDefault="00A0014C" w:rsidP="008E750A">
      <w:pPr>
        <w:spacing w:after="0" w:line="238" w:lineRule="auto"/>
        <w:ind w:firstLine="567"/>
        <w:jc w:val="both"/>
        <w:rPr>
          <w:rFonts w:ascii="Times New Roman" w:eastAsia="Arial Black" w:hAnsi="Times New Roman" w:cs="Times New Roman"/>
          <w:sz w:val="32"/>
          <w:szCs w:val="28"/>
          <w:lang w:val="uk-UA"/>
        </w:rPr>
      </w:pPr>
      <w:r w:rsidRPr="00E277E4">
        <w:rPr>
          <w:rFonts w:ascii="Times New Roman" w:eastAsia="Arial Black" w:hAnsi="Times New Roman" w:cs="Times New Roman"/>
          <w:b/>
          <w:bCs/>
          <w:sz w:val="32"/>
          <w:szCs w:val="28"/>
          <w:lang w:val="uk-UA"/>
        </w:rPr>
        <w:t xml:space="preserve">9. </w:t>
      </w:r>
      <w:r w:rsidR="00880998" w:rsidRPr="00E277E4">
        <w:rPr>
          <w:rFonts w:ascii="Times New Roman" w:eastAsia="Arial Black" w:hAnsi="Times New Roman" w:cs="Times New Roman"/>
          <w:b/>
          <w:bCs/>
          <w:sz w:val="32"/>
          <w:szCs w:val="28"/>
          <w:lang w:val="uk-UA"/>
        </w:rPr>
        <w:t>ПРАВИЛА ПРОВЕДЕННЯ ЗМАГАНЬ НА ШВИДКІСТЬ</w:t>
      </w:r>
    </w:p>
    <w:p w:rsidR="006C548C" w:rsidRPr="00E277E4" w:rsidRDefault="006C548C" w:rsidP="008E750A">
      <w:pPr>
        <w:spacing w:after="0" w:line="238" w:lineRule="auto"/>
        <w:ind w:firstLine="567"/>
        <w:jc w:val="both"/>
        <w:rPr>
          <w:rFonts w:ascii="Times New Roman" w:hAnsi="Times New Roman" w:cs="Times New Roman"/>
          <w:sz w:val="28"/>
          <w:szCs w:val="28"/>
          <w:lang w:val="uk-UA"/>
        </w:rPr>
      </w:pPr>
    </w:p>
    <w:p w:rsidR="006C548C" w:rsidRPr="00E277E4" w:rsidRDefault="00095A6B" w:rsidP="008E750A">
      <w:pPr>
        <w:spacing w:after="120" w:line="238" w:lineRule="auto"/>
        <w:ind w:firstLine="567"/>
        <w:jc w:val="both"/>
        <w:rPr>
          <w:rFonts w:ascii="Times New Roman" w:eastAsia="Arial Black" w:hAnsi="Times New Roman" w:cs="Times New Roman"/>
          <w:b/>
          <w:bCs/>
          <w:sz w:val="28"/>
          <w:szCs w:val="28"/>
          <w:lang w:val="uk-UA"/>
        </w:rPr>
      </w:pPr>
      <w:r w:rsidRPr="00E277E4">
        <w:rPr>
          <w:rFonts w:ascii="Times New Roman" w:eastAsia="Arial Black" w:hAnsi="Times New Roman" w:cs="Times New Roman"/>
          <w:b/>
          <w:bCs/>
          <w:sz w:val="28"/>
          <w:szCs w:val="28"/>
          <w:lang w:val="uk-UA"/>
        </w:rPr>
        <w:t xml:space="preserve">9.1 </w:t>
      </w:r>
      <w:r w:rsidR="00880998" w:rsidRPr="00E277E4">
        <w:rPr>
          <w:rFonts w:ascii="Times New Roman" w:eastAsia="Arial Black" w:hAnsi="Times New Roman" w:cs="Times New Roman"/>
          <w:b/>
          <w:bCs/>
          <w:sz w:val="28"/>
          <w:szCs w:val="28"/>
          <w:lang w:val="uk-UA"/>
        </w:rPr>
        <w:t>ВСТУП</w:t>
      </w:r>
    </w:p>
    <w:p w:rsidR="006C548C" w:rsidRPr="00E277E4" w:rsidRDefault="00095A6B" w:rsidP="008E750A">
      <w:pPr>
        <w:spacing w:after="0" w:line="238" w:lineRule="auto"/>
        <w:ind w:firstLine="567"/>
        <w:jc w:val="both"/>
        <w:rPr>
          <w:rFonts w:ascii="Times New Roman" w:eastAsia="Arial" w:hAnsi="Times New Roman" w:cs="Times New Roman"/>
          <w:sz w:val="28"/>
          <w:szCs w:val="28"/>
          <w:lang w:val="uk-UA"/>
        </w:rPr>
      </w:pPr>
      <w:r w:rsidRPr="00E277E4">
        <w:rPr>
          <w:rFonts w:ascii="Times New Roman" w:eastAsia="Arial" w:hAnsi="Times New Roman" w:cs="Times New Roman"/>
          <w:sz w:val="28"/>
          <w:szCs w:val="28"/>
          <w:lang w:val="uk-UA"/>
        </w:rPr>
        <w:t>9.1.1</w:t>
      </w:r>
      <w:r w:rsidR="008E750A">
        <w:rPr>
          <w:rFonts w:ascii="Times New Roman" w:eastAsia="Arial" w:hAnsi="Times New Roman" w:cs="Times New Roman"/>
          <w:sz w:val="28"/>
          <w:szCs w:val="28"/>
          <w:lang w:val="uk-UA"/>
        </w:rPr>
        <w:t> </w:t>
      </w:r>
      <w:r w:rsidR="00CF469F" w:rsidRPr="00E277E4">
        <w:rPr>
          <w:rFonts w:ascii="Times New Roman" w:eastAsia="Arial" w:hAnsi="Times New Roman" w:cs="Times New Roman"/>
          <w:sz w:val="28"/>
          <w:szCs w:val="28"/>
          <w:lang w:val="uk-UA"/>
        </w:rPr>
        <w:t>Ці положення необхідно читати разом з положеннями МСАА, які регулюють</w:t>
      </w:r>
      <w:r w:rsidRPr="00E277E4">
        <w:rPr>
          <w:rFonts w:ascii="Times New Roman" w:eastAsia="Arial" w:hAnsi="Times New Roman" w:cs="Times New Roman"/>
          <w:sz w:val="28"/>
          <w:szCs w:val="28"/>
          <w:lang w:val="uk-UA"/>
        </w:rPr>
        <w:t xml:space="preserve"> </w:t>
      </w:r>
      <w:r w:rsidR="00CF469F" w:rsidRPr="00E277E4">
        <w:rPr>
          <w:rFonts w:ascii="Times New Roman" w:eastAsia="Arial" w:hAnsi="Times New Roman" w:cs="Times New Roman"/>
          <w:sz w:val="28"/>
          <w:szCs w:val="28"/>
          <w:lang w:val="uk-UA"/>
        </w:rPr>
        <w:t xml:space="preserve">проведення міжнародних змагань з </w:t>
      </w:r>
      <w:proofErr w:type="spellStart"/>
      <w:r w:rsidR="00CF469F" w:rsidRPr="00E277E4">
        <w:rPr>
          <w:rFonts w:ascii="Times New Roman" w:eastAsia="Arial" w:hAnsi="Times New Roman" w:cs="Times New Roman"/>
          <w:sz w:val="28"/>
          <w:szCs w:val="28"/>
          <w:lang w:val="uk-UA"/>
        </w:rPr>
        <w:t>льодолазіння</w:t>
      </w:r>
      <w:proofErr w:type="spellEnd"/>
      <w:r w:rsidR="00A0014C" w:rsidRPr="00E277E4">
        <w:rPr>
          <w:rFonts w:ascii="Times New Roman" w:eastAsia="Arial" w:hAnsi="Times New Roman" w:cs="Times New Roman"/>
          <w:sz w:val="28"/>
          <w:szCs w:val="28"/>
          <w:lang w:val="uk-UA"/>
        </w:rPr>
        <w:t>.</w:t>
      </w:r>
    </w:p>
    <w:p w:rsidR="006C548C" w:rsidRPr="00A2768A" w:rsidRDefault="00095A6B" w:rsidP="008E750A">
      <w:pPr>
        <w:spacing w:after="0" w:line="238" w:lineRule="auto"/>
        <w:ind w:firstLine="567"/>
        <w:jc w:val="both"/>
        <w:rPr>
          <w:rFonts w:ascii="Times New Roman" w:eastAsia="Arial" w:hAnsi="Times New Roman" w:cs="Times New Roman"/>
          <w:sz w:val="28"/>
          <w:szCs w:val="28"/>
          <w:lang w:val="uk-UA"/>
        </w:rPr>
      </w:pPr>
      <w:r w:rsidRPr="00E277E4">
        <w:rPr>
          <w:rFonts w:ascii="Times New Roman" w:eastAsia="Arial" w:hAnsi="Times New Roman" w:cs="Times New Roman"/>
          <w:sz w:val="28"/>
          <w:szCs w:val="28"/>
          <w:lang w:val="uk-UA"/>
        </w:rPr>
        <w:t>9.1.2</w:t>
      </w:r>
      <w:r w:rsidR="008E750A">
        <w:rPr>
          <w:rFonts w:ascii="Times New Roman" w:eastAsia="Arial" w:hAnsi="Times New Roman" w:cs="Times New Roman"/>
          <w:sz w:val="28"/>
          <w:szCs w:val="28"/>
          <w:lang w:val="uk-UA"/>
        </w:rPr>
        <w:t> </w:t>
      </w:r>
      <w:r w:rsidR="008D110C" w:rsidRPr="00A2768A">
        <w:rPr>
          <w:rFonts w:ascii="Times New Roman" w:eastAsia="Arial" w:hAnsi="Times New Roman" w:cs="Times New Roman"/>
          <w:sz w:val="28"/>
          <w:szCs w:val="28"/>
          <w:lang w:val="uk-UA"/>
        </w:rPr>
        <w:t>На всіх трасах змагань на швидкість використовується верхня страховка.</w:t>
      </w:r>
    </w:p>
    <w:p w:rsidR="006C548C" w:rsidRPr="00A2768A" w:rsidRDefault="00095A6B" w:rsidP="008E750A">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1.3</w:t>
      </w:r>
      <w:r w:rsidR="008E750A">
        <w:rPr>
          <w:rFonts w:ascii="Times New Roman" w:eastAsia="Arial" w:hAnsi="Times New Roman" w:cs="Times New Roman"/>
          <w:sz w:val="28"/>
          <w:szCs w:val="28"/>
          <w:lang w:val="uk-UA"/>
        </w:rPr>
        <w:t> </w:t>
      </w:r>
      <w:r w:rsidR="008D110C" w:rsidRPr="00A2768A">
        <w:rPr>
          <w:rFonts w:ascii="Times New Roman" w:eastAsia="Arial" w:hAnsi="Times New Roman" w:cs="Times New Roman"/>
          <w:sz w:val="28"/>
          <w:szCs w:val="28"/>
          <w:lang w:val="uk-UA"/>
        </w:rPr>
        <w:t>Проходження траси вважається успішним, якщо спроба відбувається відповідно до правил і положень, які регламентують проведення змагань на швидкість, й учасник</w:t>
      </w:r>
      <w:r w:rsidRPr="00A2768A">
        <w:rPr>
          <w:rFonts w:ascii="Times New Roman" w:eastAsia="Arial" w:hAnsi="Times New Roman" w:cs="Times New Roman"/>
          <w:sz w:val="28"/>
          <w:szCs w:val="28"/>
          <w:lang w:val="uk-UA"/>
        </w:rPr>
        <w:t xml:space="preserve"> </w:t>
      </w:r>
      <w:r w:rsidR="008D110C" w:rsidRPr="00A2768A">
        <w:rPr>
          <w:rFonts w:ascii="Times New Roman" w:eastAsia="Arial" w:hAnsi="Times New Roman" w:cs="Times New Roman"/>
          <w:sz w:val="28"/>
          <w:szCs w:val="28"/>
          <w:lang w:val="uk-UA"/>
        </w:rPr>
        <w:t>зупинив таймер.</w:t>
      </w:r>
    </w:p>
    <w:p w:rsidR="006C548C" w:rsidRPr="00A2768A" w:rsidRDefault="00A0014C" w:rsidP="008E750A">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1</w:t>
      </w:r>
      <w:r w:rsidR="007E25F4" w:rsidRPr="00A2768A">
        <w:rPr>
          <w:rFonts w:ascii="Times New Roman" w:eastAsia="Arial" w:hAnsi="Times New Roman" w:cs="Times New Roman"/>
          <w:sz w:val="28"/>
          <w:szCs w:val="28"/>
          <w:lang w:val="uk-UA"/>
        </w:rPr>
        <w:t>.4</w:t>
      </w:r>
      <w:r w:rsidR="008E750A">
        <w:rPr>
          <w:rFonts w:ascii="Times New Roman" w:eastAsia="Arial" w:hAnsi="Times New Roman" w:cs="Times New Roman"/>
          <w:sz w:val="28"/>
          <w:szCs w:val="28"/>
          <w:lang w:val="uk-UA"/>
        </w:rPr>
        <w:t> </w:t>
      </w:r>
      <w:r w:rsidR="008D110C" w:rsidRPr="00A2768A">
        <w:rPr>
          <w:rFonts w:ascii="Times New Roman" w:eastAsia="Arial" w:hAnsi="Times New Roman" w:cs="Times New Roman"/>
          <w:sz w:val="28"/>
          <w:szCs w:val="28"/>
          <w:lang w:val="uk-UA"/>
        </w:rPr>
        <w:t>Період тренування перед початком кваліфікаційного процесу є обов'язковим і повинен передбачати принаймні один підйом для кожного учасника. Тренування, може проводитись на змагальних трасах або на трасах</w:t>
      </w:r>
      <w:r w:rsidR="00095A6B" w:rsidRPr="00A2768A">
        <w:rPr>
          <w:rFonts w:ascii="Times New Roman" w:eastAsia="Arial" w:hAnsi="Times New Roman" w:cs="Times New Roman"/>
          <w:sz w:val="28"/>
          <w:szCs w:val="28"/>
          <w:lang w:val="uk-UA"/>
        </w:rPr>
        <w:t xml:space="preserve"> подібної якості та складності −</w:t>
      </w:r>
      <w:r w:rsidR="008D110C" w:rsidRPr="00A2768A">
        <w:rPr>
          <w:rFonts w:ascii="Times New Roman" w:eastAsia="Arial" w:hAnsi="Times New Roman" w:cs="Times New Roman"/>
          <w:sz w:val="28"/>
          <w:szCs w:val="28"/>
          <w:lang w:val="uk-UA"/>
        </w:rPr>
        <w:t xml:space="preserve"> це буде рішення головного судді. Головний суддя оголошує терміни та тривалість будь-якого періоду тренування на технічній нараді.</w:t>
      </w:r>
    </w:p>
    <w:p w:rsidR="006C548C" w:rsidRPr="00A2768A" w:rsidRDefault="00095A6B" w:rsidP="008E750A">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1.5</w:t>
      </w:r>
      <w:r w:rsidR="008E750A">
        <w:rPr>
          <w:rFonts w:ascii="Times New Roman" w:eastAsia="Arial" w:hAnsi="Times New Roman" w:cs="Times New Roman"/>
          <w:sz w:val="28"/>
          <w:szCs w:val="28"/>
          <w:lang w:val="uk-UA"/>
        </w:rPr>
        <w:t> </w:t>
      </w:r>
      <w:r w:rsidR="008D110C" w:rsidRPr="00A2768A">
        <w:rPr>
          <w:rFonts w:ascii="Times New Roman" w:eastAsia="Arial" w:hAnsi="Times New Roman" w:cs="Times New Roman"/>
          <w:sz w:val="28"/>
          <w:szCs w:val="28"/>
          <w:lang w:val="uk-UA"/>
        </w:rPr>
        <w:t>Під час фінальних етапів змагань, включаючи раунд 16 учасників, кожен раунд змагань повинен починатися негайно після завершення останнього, а чоловіки та жінки чергуватимуться, тобто коли чоловіки пройдуть один раунд, жінки розпочнуть свій наступний раунд, а чоловіки будуть відпочивати тощо. У форматі єдиної траси кожна категорія завершить всі свої спроби на трасі, перш ніж перейти до наступної категорії</w:t>
      </w:r>
      <w:r w:rsidR="00A0014C" w:rsidRPr="00A2768A">
        <w:rPr>
          <w:rFonts w:ascii="Times New Roman" w:eastAsia="Arial" w:hAnsi="Times New Roman" w:cs="Times New Roman"/>
          <w:sz w:val="28"/>
          <w:szCs w:val="28"/>
          <w:lang w:val="uk-UA"/>
        </w:rPr>
        <w:t>.</w:t>
      </w:r>
    </w:p>
    <w:p w:rsidR="006C548C" w:rsidRPr="00A2768A" w:rsidRDefault="00095A6B" w:rsidP="008E750A">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1.6</w:t>
      </w:r>
      <w:r w:rsidR="008E750A">
        <w:rPr>
          <w:rFonts w:ascii="Times New Roman" w:eastAsia="Arial" w:hAnsi="Times New Roman" w:cs="Times New Roman"/>
          <w:sz w:val="28"/>
          <w:szCs w:val="28"/>
          <w:lang w:val="uk-UA"/>
        </w:rPr>
        <w:t> </w:t>
      </w:r>
      <w:r w:rsidR="005C25DE" w:rsidRPr="00A2768A">
        <w:rPr>
          <w:rFonts w:ascii="Times New Roman" w:eastAsia="Arial" w:hAnsi="Times New Roman" w:cs="Times New Roman"/>
          <w:sz w:val="28"/>
          <w:szCs w:val="28"/>
          <w:lang w:val="uk-UA"/>
        </w:rPr>
        <w:t xml:space="preserve">У виняткових обставинах головний суддя може прийняти рішення про скасування раунду змагань; в цьому випадку результати решти турів визначають </w:t>
      </w:r>
      <w:proofErr w:type="spellStart"/>
      <w:r w:rsidR="005C25DE" w:rsidRPr="00A2768A">
        <w:rPr>
          <w:rFonts w:ascii="Times New Roman" w:eastAsia="Arial" w:hAnsi="Times New Roman" w:cs="Times New Roman"/>
          <w:sz w:val="28"/>
          <w:szCs w:val="28"/>
          <w:lang w:val="uk-UA"/>
        </w:rPr>
        <w:t>турнирну</w:t>
      </w:r>
      <w:proofErr w:type="spellEnd"/>
      <w:r w:rsidR="005C25DE" w:rsidRPr="00A2768A">
        <w:rPr>
          <w:rFonts w:ascii="Times New Roman" w:eastAsia="Arial" w:hAnsi="Times New Roman" w:cs="Times New Roman"/>
          <w:sz w:val="28"/>
          <w:szCs w:val="28"/>
          <w:lang w:val="uk-UA"/>
        </w:rPr>
        <w:t xml:space="preserve"> таблицю змагань.</w:t>
      </w:r>
    </w:p>
    <w:p w:rsidR="006C548C" w:rsidRPr="00A2768A" w:rsidRDefault="00A0014C" w:rsidP="008E750A">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lastRenderedPageBreak/>
        <w:t xml:space="preserve">9.2 </w:t>
      </w:r>
      <w:r w:rsidR="005C25DE" w:rsidRPr="00A2768A">
        <w:rPr>
          <w:rFonts w:ascii="Times New Roman" w:eastAsia="Arial Black" w:hAnsi="Times New Roman" w:cs="Times New Roman"/>
          <w:b/>
          <w:bCs/>
          <w:sz w:val="28"/>
          <w:szCs w:val="28"/>
          <w:lang w:val="uk-UA"/>
        </w:rPr>
        <w:t>БЕЗПЕКА</w:t>
      </w:r>
    </w:p>
    <w:p w:rsidR="006C548C" w:rsidRPr="00A2768A" w:rsidRDefault="00095A6B"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2.1</w:t>
      </w:r>
      <w:r w:rsidR="00E638B1">
        <w:rPr>
          <w:rFonts w:ascii="Times New Roman" w:eastAsia="Arial" w:hAnsi="Times New Roman" w:cs="Times New Roman"/>
          <w:sz w:val="28"/>
          <w:szCs w:val="28"/>
          <w:lang w:val="uk-UA"/>
        </w:rPr>
        <w:t> </w:t>
      </w:r>
      <w:r w:rsidR="005C25DE" w:rsidRPr="00A2768A">
        <w:rPr>
          <w:rFonts w:ascii="Times New Roman" w:eastAsia="Arial" w:hAnsi="Times New Roman" w:cs="Times New Roman"/>
          <w:sz w:val="28"/>
          <w:szCs w:val="28"/>
          <w:lang w:val="uk-UA"/>
        </w:rPr>
        <w:t>Верхня страховка повинна проходити через дві окремі точки, кожна з яких</w:t>
      </w:r>
      <w:r w:rsidRPr="00A2768A">
        <w:rPr>
          <w:rFonts w:ascii="Times New Roman" w:eastAsia="Arial" w:hAnsi="Times New Roman" w:cs="Times New Roman"/>
          <w:sz w:val="28"/>
          <w:szCs w:val="28"/>
          <w:lang w:val="uk-UA"/>
        </w:rPr>
        <w:t xml:space="preserve"> </w:t>
      </w:r>
      <w:r w:rsidR="005C25DE" w:rsidRPr="00A2768A">
        <w:rPr>
          <w:rFonts w:ascii="Times New Roman" w:eastAsia="Arial" w:hAnsi="Times New Roman" w:cs="Times New Roman"/>
          <w:sz w:val="28"/>
          <w:szCs w:val="28"/>
          <w:lang w:val="uk-UA"/>
        </w:rPr>
        <w:t xml:space="preserve">складається з одного карабіна з муфтою, прикріпленого відтяжкою до карабіна </w:t>
      </w:r>
      <w:proofErr w:type="spellStart"/>
      <w:r w:rsidR="005C25DE" w:rsidRPr="00A2768A">
        <w:rPr>
          <w:rFonts w:ascii="Times New Roman" w:eastAsia="Arial" w:hAnsi="Times New Roman" w:cs="Times New Roman"/>
          <w:sz w:val="28"/>
          <w:szCs w:val="28"/>
          <w:lang w:val="uk-UA"/>
        </w:rPr>
        <w:t>Maillon</w:t>
      </w:r>
      <w:proofErr w:type="spellEnd"/>
      <w:r w:rsidR="005C25DE" w:rsidRPr="00A2768A">
        <w:rPr>
          <w:rFonts w:ascii="Times New Roman" w:eastAsia="Arial" w:hAnsi="Times New Roman" w:cs="Times New Roman"/>
          <w:sz w:val="28"/>
          <w:szCs w:val="28"/>
          <w:lang w:val="uk-UA"/>
        </w:rPr>
        <w:t xml:space="preserve"> </w:t>
      </w:r>
      <w:proofErr w:type="spellStart"/>
      <w:r w:rsidR="005C25DE" w:rsidRPr="00A2768A">
        <w:rPr>
          <w:rFonts w:ascii="Times New Roman" w:eastAsia="Arial" w:hAnsi="Times New Roman" w:cs="Times New Roman"/>
          <w:sz w:val="28"/>
          <w:szCs w:val="28"/>
          <w:lang w:val="uk-UA"/>
        </w:rPr>
        <w:t>Rapide</w:t>
      </w:r>
      <w:proofErr w:type="spellEnd"/>
      <w:r w:rsidR="005C25DE" w:rsidRPr="00A2768A">
        <w:rPr>
          <w:rFonts w:ascii="Times New Roman" w:eastAsia="Arial" w:hAnsi="Times New Roman" w:cs="Times New Roman"/>
          <w:sz w:val="28"/>
          <w:szCs w:val="28"/>
          <w:lang w:val="uk-UA"/>
        </w:rPr>
        <w:t>, закритого згідно зі специфікаціями виробника.</w:t>
      </w:r>
    </w:p>
    <w:p w:rsidR="006C548C" w:rsidRPr="00A2768A" w:rsidRDefault="00095A6B"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2.2</w:t>
      </w:r>
      <w:r w:rsidR="00E638B1">
        <w:rPr>
          <w:rFonts w:ascii="Times New Roman" w:eastAsia="Arial" w:hAnsi="Times New Roman" w:cs="Times New Roman"/>
          <w:sz w:val="28"/>
          <w:szCs w:val="28"/>
          <w:lang w:val="uk-UA"/>
        </w:rPr>
        <w:t> </w:t>
      </w:r>
      <w:r w:rsidR="005C25DE" w:rsidRPr="00A2768A">
        <w:rPr>
          <w:rFonts w:ascii="Times New Roman" w:eastAsia="Arial" w:hAnsi="Times New Roman" w:cs="Times New Roman"/>
          <w:sz w:val="28"/>
          <w:szCs w:val="28"/>
          <w:lang w:val="uk-UA"/>
        </w:rPr>
        <w:t>Крайня точка закріплення мотузки повинна розташовуватися над перемикачем</w:t>
      </w:r>
      <w:r w:rsidRPr="00A2768A">
        <w:rPr>
          <w:rFonts w:ascii="Times New Roman" w:eastAsia="Arial" w:hAnsi="Times New Roman" w:cs="Times New Roman"/>
          <w:sz w:val="28"/>
          <w:szCs w:val="28"/>
          <w:lang w:val="uk-UA"/>
        </w:rPr>
        <w:t xml:space="preserve"> </w:t>
      </w:r>
      <w:r w:rsidR="005C25DE" w:rsidRPr="00A2768A">
        <w:rPr>
          <w:rFonts w:ascii="Times New Roman" w:eastAsia="Arial" w:hAnsi="Times New Roman" w:cs="Times New Roman"/>
          <w:sz w:val="28"/>
          <w:szCs w:val="28"/>
          <w:lang w:val="uk-UA"/>
        </w:rPr>
        <w:t>таймера або сигнальним пристроєм, який використовується для подання сигналу про</w:t>
      </w:r>
      <w:r w:rsidRPr="00A2768A">
        <w:rPr>
          <w:rFonts w:ascii="Times New Roman" w:eastAsia="Arial" w:hAnsi="Times New Roman" w:cs="Times New Roman"/>
          <w:sz w:val="28"/>
          <w:szCs w:val="28"/>
          <w:lang w:val="uk-UA"/>
        </w:rPr>
        <w:t xml:space="preserve"> </w:t>
      </w:r>
      <w:r w:rsidR="005C25DE" w:rsidRPr="00A2768A">
        <w:rPr>
          <w:rFonts w:ascii="Times New Roman" w:eastAsia="Arial" w:hAnsi="Times New Roman" w:cs="Times New Roman"/>
          <w:sz w:val="28"/>
          <w:szCs w:val="28"/>
          <w:lang w:val="uk-UA"/>
        </w:rPr>
        <w:t>завершення проходження траси.</w:t>
      </w:r>
    </w:p>
    <w:p w:rsidR="006C548C" w:rsidRPr="00A2768A" w:rsidRDefault="00095A6B"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2.3</w:t>
      </w:r>
      <w:r w:rsidR="00E638B1">
        <w:rPr>
          <w:rFonts w:ascii="Times New Roman" w:eastAsia="Arial" w:hAnsi="Times New Roman" w:cs="Times New Roman"/>
          <w:sz w:val="28"/>
          <w:szCs w:val="28"/>
          <w:lang w:val="uk-UA"/>
        </w:rPr>
        <w:t> </w:t>
      </w:r>
      <w:r w:rsidR="005C25DE" w:rsidRPr="00A2768A">
        <w:rPr>
          <w:rFonts w:ascii="Times New Roman" w:eastAsia="Arial" w:hAnsi="Times New Roman" w:cs="Times New Roman"/>
          <w:sz w:val="28"/>
          <w:szCs w:val="28"/>
          <w:lang w:val="uk-UA"/>
        </w:rPr>
        <w:t xml:space="preserve">Страхувальна мотузка кріпиться до страхового пояса кожного учасника двома </w:t>
      </w:r>
      <w:r w:rsidR="00B517AA" w:rsidRPr="00A2768A">
        <w:rPr>
          <w:rFonts w:ascii="Times New Roman" w:eastAsia="Arial" w:hAnsi="Times New Roman" w:cs="Times New Roman"/>
          <w:sz w:val="28"/>
          <w:szCs w:val="28"/>
          <w:lang w:val="uk-UA"/>
        </w:rPr>
        <w:t xml:space="preserve">муфтами або </w:t>
      </w:r>
      <w:proofErr w:type="spellStart"/>
      <w:r w:rsidR="00B517AA" w:rsidRPr="00A2768A">
        <w:rPr>
          <w:rFonts w:ascii="Times New Roman" w:eastAsia="Arial" w:hAnsi="Times New Roman" w:cs="Times New Roman"/>
          <w:sz w:val="28"/>
          <w:szCs w:val="28"/>
          <w:lang w:val="uk-UA"/>
        </w:rPr>
        <w:t>самоблокуючими</w:t>
      </w:r>
      <w:proofErr w:type="spellEnd"/>
      <w:r w:rsidR="00B517AA" w:rsidRPr="00A2768A">
        <w:rPr>
          <w:rFonts w:ascii="Times New Roman" w:eastAsia="Arial" w:hAnsi="Times New Roman" w:cs="Times New Roman"/>
          <w:sz w:val="28"/>
          <w:szCs w:val="28"/>
          <w:lang w:val="uk-UA"/>
        </w:rPr>
        <w:t xml:space="preserve"> карабінами (тобто муфти розташовані одна навпроти іншої) і </w:t>
      </w:r>
      <w:proofErr w:type="spellStart"/>
      <w:r w:rsidR="00B517AA" w:rsidRPr="00A2768A">
        <w:rPr>
          <w:rFonts w:ascii="Times New Roman" w:eastAsia="Arial" w:hAnsi="Times New Roman" w:cs="Times New Roman"/>
          <w:sz w:val="28"/>
          <w:szCs w:val="28"/>
          <w:lang w:val="uk-UA"/>
        </w:rPr>
        <w:t>страхувальна</w:t>
      </w:r>
      <w:proofErr w:type="spellEnd"/>
      <w:r w:rsidR="00B517AA" w:rsidRPr="00A2768A">
        <w:rPr>
          <w:rFonts w:ascii="Times New Roman" w:eastAsia="Arial" w:hAnsi="Times New Roman" w:cs="Times New Roman"/>
          <w:sz w:val="28"/>
          <w:szCs w:val="28"/>
          <w:lang w:val="uk-UA"/>
        </w:rPr>
        <w:t xml:space="preserve"> мотузка також кріпиться до карабінів вузлом «вісімка», який фіксується стопорним вузлом або стрічкою.</w:t>
      </w:r>
    </w:p>
    <w:p w:rsidR="006C548C" w:rsidRPr="00A2768A" w:rsidRDefault="00095A6B"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2.4</w:t>
      </w:r>
      <w:r w:rsidR="00E638B1">
        <w:rPr>
          <w:rFonts w:ascii="Times New Roman" w:eastAsia="Arial" w:hAnsi="Times New Roman" w:cs="Times New Roman"/>
          <w:sz w:val="28"/>
          <w:szCs w:val="28"/>
          <w:lang w:val="uk-UA"/>
        </w:rPr>
        <w:t> </w:t>
      </w:r>
      <w:r w:rsidR="00B517AA" w:rsidRPr="00A2768A">
        <w:rPr>
          <w:rFonts w:ascii="Times New Roman" w:eastAsia="Arial" w:hAnsi="Times New Roman" w:cs="Times New Roman"/>
          <w:sz w:val="28"/>
          <w:szCs w:val="28"/>
          <w:lang w:val="uk-UA"/>
        </w:rPr>
        <w:t>Положення захисних точок повинно бути таким, що не допомагає, не перешкоджає та не загрожує учаснику змагань під час його спроби на трасі</w:t>
      </w:r>
      <w:r w:rsidR="00A0014C" w:rsidRPr="00A2768A">
        <w:rPr>
          <w:rFonts w:ascii="Times New Roman" w:eastAsia="Arial" w:hAnsi="Times New Roman" w:cs="Times New Roman"/>
          <w:sz w:val="28"/>
          <w:szCs w:val="28"/>
          <w:lang w:val="uk-UA"/>
        </w:rPr>
        <w:t>.</w:t>
      </w:r>
    </w:p>
    <w:p w:rsidR="006C548C" w:rsidRPr="00A2768A" w:rsidRDefault="00095A6B"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2.5</w:t>
      </w:r>
      <w:r w:rsidR="00E638B1">
        <w:rPr>
          <w:rFonts w:ascii="Times New Roman" w:eastAsia="Arial" w:hAnsi="Times New Roman" w:cs="Times New Roman"/>
          <w:sz w:val="28"/>
          <w:szCs w:val="28"/>
          <w:lang w:val="uk-UA"/>
        </w:rPr>
        <w:t> </w:t>
      </w:r>
      <w:r w:rsidR="00B517AA" w:rsidRPr="00A2768A">
        <w:rPr>
          <w:rFonts w:ascii="Times New Roman" w:eastAsia="Arial" w:hAnsi="Times New Roman" w:cs="Times New Roman"/>
          <w:sz w:val="28"/>
          <w:szCs w:val="28"/>
          <w:lang w:val="uk-UA"/>
        </w:rPr>
        <w:t>Страхування</w:t>
      </w:r>
    </w:p>
    <w:p w:rsidR="00B517AA" w:rsidRPr="00A2768A" w:rsidRDefault="00095A6B"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a)</w:t>
      </w:r>
      <w:r w:rsidR="00E638B1">
        <w:rPr>
          <w:rFonts w:ascii="Times New Roman" w:eastAsia="Arial" w:hAnsi="Times New Roman" w:cs="Times New Roman"/>
          <w:sz w:val="28"/>
          <w:szCs w:val="28"/>
          <w:lang w:val="uk-UA"/>
        </w:rPr>
        <w:t> </w:t>
      </w:r>
      <w:r w:rsidR="00B517AA" w:rsidRPr="00A2768A">
        <w:rPr>
          <w:rFonts w:ascii="Times New Roman" w:eastAsia="Arial" w:hAnsi="Times New Roman" w:cs="Times New Roman"/>
          <w:sz w:val="28"/>
          <w:szCs w:val="28"/>
          <w:lang w:val="uk-UA"/>
        </w:rPr>
        <w:t xml:space="preserve">Автоматичні </w:t>
      </w:r>
      <w:proofErr w:type="spellStart"/>
      <w:r w:rsidR="00B517AA" w:rsidRPr="00A2768A">
        <w:rPr>
          <w:rFonts w:ascii="Times New Roman" w:eastAsia="Arial" w:hAnsi="Times New Roman" w:cs="Times New Roman"/>
          <w:sz w:val="28"/>
          <w:szCs w:val="28"/>
          <w:lang w:val="uk-UA"/>
        </w:rPr>
        <w:t>страхувальні</w:t>
      </w:r>
      <w:proofErr w:type="spellEnd"/>
      <w:r w:rsidR="00B517AA" w:rsidRPr="00A2768A">
        <w:rPr>
          <w:rFonts w:ascii="Times New Roman" w:eastAsia="Arial" w:hAnsi="Times New Roman" w:cs="Times New Roman"/>
          <w:sz w:val="28"/>
          <w:szCs w:val="28"/>
          <w:lang w:val="uk-UA"/>
        </w:rPr>
        <w:t xml:space="preserve"> пристрої можуть використовуватись у змаганнях із швидкості, за умови, що вони захищені від стихій та погоди.</w:t>
      </w:r>
    </w:p>
    <w:p w:rsidR="00524043" w:rsidRPr="00A2768A" w:rsidRDefault="00524043"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095A6B" w:rsidRPr="00A2768A">
        <w:rPr>
          <w:rFonts w:ascii="Times New Roman" w:eastAsia="Arial" w:hAnsi="Times New Roman" w:cs="Times New Roman"/>
          <w:sz w:val="28"/>
          <w:szCs w:val="28"/>
          <w:lang w:val="uk-UA"/>
        </w:rPr>
        <w:t>)</w:t>
      </w:r>
      <w:r w:rsidR="00E638B1">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К</w:t>
      </w:r>
      <w:r w:rsidR="00B517AA" w:rsidRPr="00A2768A">
        <w:rPr>
          <w:rFonts w:ascii="Times New Roman" w:eastAsia="Arial" w:hAnsi="Times New Roman" w:cs="Times New Roman"/>
          <w:sz w:val="28"/>
          <w:szCs w:val="28"/>
          <w:lang w:val="uk-UA"/>
        </w:rPr>
        <w:t xml:space="preserve">ожну </w:t>
      </w:r>
      <w:proofErr w:type="spellStart"/>
      <w:r w:rsidR="00B517AA" w:rsidRPr="00A2768A">
        <w:rPr>
          <w:rFonts w:ascii="Times New Roman" w:eastAsia="Arial" w:hAnsi="Times New Roman" w:cs="Times New Roman"/>
          <w:sz w:val="28"/>
          <w:szCs w:val="28"/>
          <w:lang w:val="uk-UA"/>
        </w:rPr>
        <w:t>страхувальну</w:t>
      </w:r>
      <w:proofErr w:type="spellEnd"/>
      <w:r w:rsidR="00B517AA" w:rsidRPr="00A2768A">
        <w:rPr>
          <w:rFonts w:ascii="Times New Roman" w:eastAsia="Arial" w:hAnsi="Times New Roman" w:cs="Times New Roman"/>
          <w:sz w:val="28"/>
          <w:szCs w:val="28"/>
          <w:lang w:val="uk-UA"/>
        </w:rPr>
        <w:t xml:space="preserve"> мотузку повинні контро</w:t>
      </w:r>
      <w:r w:rsidR="007E25F4" w:rsidRPr="00A2768A">
        <w:rPr>
          <w:rFonts w:ascii="Times New Roman" w:eastAsia="Arial" w:hAnsi="Times New Roman" w:cs="Times New Roman"/>
          <w:sz w:val="28"/>
          <w:szCs w:val="28"/>
          <w:lang w:val="uk-UA"/>
        </w:rPr>
        <w:t>лювати</w:t>
      </w:r>
      <w:r w:rsidR="00B517AA" w:rsidRPr="00A2768A">
        <w:rPr>
          <w:rFonts w:ascii="Times New Roman" w:eastAsia="Arial" w:hAnsi="Times New Roman" w:cs="Times New Roman"/>
          <w:sz w:val="28"/>
          <w:szCs w:val="28"/>
          <w:lang w:val="uk-UA"/>
        </w:rPr>
        <w:t xml:space="preserve"> два страхувальника;</w:t>
      </w:r>
    </w:p>
    <w:p w:rsidR="006C548C" w:rsidRPr="00A2768A" w:rsidRDefault="00524043"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095A6B" w:rsidRPr="00A2768A">
        <w:rPr>
          <w:rFonts w:ascii="Times New Roman" w:eastAsia="Arial" w:hAnsi="Times New Roman" w:cs="Times New Roman"/>
          <w:sz w:val="28"/>
          <w:szCs w:val="28"/>
          <w:lang w:val="uk-UA"/>
        </w:rPr>
        <w:t>)</w:t>
      </w:r>
      <w:r w:rsidR="00E638B1">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страхувальники повинні розташовуватися біля основи стіни таким чином, щоб бути захищеними від падіння спорядження зі стіни під час проведення змагань.</w:t>
      </w:r>
    </w:p>
    <w:p w:rsidR="006C548C" w:rsidRPr="00A2768A" w:rsidRDefault="00095A6B"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2.6</w:t>
      </w:r>
      <w:r w:rsidR="00E638B1">
        <w:rPr>
          <w:rFonts w:ascii="Times New Roman" w:eastAsia="Arial" w:hAnsi="Times New Roman" w:cs="Times New Roman"/>
          <w:sz w:val="28"/>
          <w:szCs w:val="28"/>
          <w:lang w:val="uk-UA"/>
        </w:rPr>
        <w:t> </w:t>
      </w:r>
      <w:r w:rsidR="00524043" w:rsidRPr="00A2768A">
        <w:rPr>
          <w:rFonts w:ascii="Times New Roman" w:eastAsia="Arial" w:hAnsi="Times New Roman" w:cs="Times New Roman"/>
          <w:sz w:val="28"/>
          <w:szCs w:val="28"/>
          <w:lang w:val="uk-UA"/>
        </w:rPr>
        <w:t>Усе зайве обладнання (карабіни, відтяжки, болти) повинне бути прибране з траси.</w:t>
      </w:r>
    </w:p>
    <w:p w:rsidR="006C548C" w:rsidRPr="00A2768A" w:rsidRDefault="00095A6B"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2.7</w:t>
      </w:r>
      <w:r w:rsidR="00E638B1">
        <w:rPr>
          <w:rFonts w:ascii="Times New Roman" w:eastAsia="Arial" w:hAnsi="Times New Roman" w:cs="Times New Roman"/>
          <w:sz w:val="28"/>
          <w:szCs w:val="28"/>
          <w:lang w:val="uk-UA"/>
        </w:rPr>
        <w:t> </w:t>
      </w:r>
      <w:r w:rsidR="00524043" w:rsidRPr="00A2768A">
        <w:rPr>
          <w:rFonts w:ascii="Times New Roman" w:eastAsia="Arial" w:hAnsi="Times New Roman" w:cs="Times New Roman"/>
          <w:sz w:val="28"/>
          <w:szCs w:val="28"/>
          <w:lang w:val="uk-UA"/>
        </w:rPr>
        <w:t>Траси повинні бути споруджені таким чином, щоб учасники не заважали один одному під час змагань.</w:t>
      </w:r>
    </w:p>
    <w:p w:rsidR="006C548C" w:rsidRPr="00A2768A" w:rsidRDefault="006C548C" w:rsidP="00E277E4">
      <w:pPr>
        <w:spacing w:after="0" w:line="240" w:lineRule="auto"/>
        <w:ind w:firstLine="567"/>
        <w:jc w:val="both"/>
        <w:rPr>
          <w:rFonts w:ascii="Times New Roman" w:hAnsi="Times New Roman" w:cs="Times New Roman"/>
          <w:sz w:val="28"/>
          <w:szCs w:val="28"/>
          <w:lang w:val="uk-UA"/>
        </w:rPr>
      </w:pPr>
    </w:p>
    <w:p w:rsidR="006C548C" w:rsidRPr="00A2768A" w:rsidRDefault="00A0014C" w:rsidP="00E638B1">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9.3</w:t>
      </w:r>
      <w:r w:rsidR="00E638B1">
        <w:rPr>
          <w:rFonts w:ascii="Times New Roman" w:eastAsia="Arial Black" w:hAnsi="Times New Roman" w:cs="Times New Roman"/>
          <w:b/>
          <w:bCs/>
          <w:sz w:val="28"/>
          <w:szCs w:val="28"/>
          <w:lang w:val="uk-UA"/>
        </w:rPr>
        <w:t> </w:t>
      </w:r>
      <w:r w:rsidR="005C25DE" w:rsidRPr="00A2768A">
        <w:rPr>
          <w:rFonts w:ascii="Times New Roman" w:eastAsia="Arial Black" w:hAnsi="Times New Roman" w:cs="Times New Roman"/>
          <w:b/>
          <w:bCs/>
          <w:sz w:val="28"/>
          <w:szCs w:val="28"/>
          <w:lang w:val="uk-UA"/>
        </w:rPr>
        <w:t>ТРАСИ ДЛЯ ПРОВЕДЕННЯ ЗМАГАНЬ</w:t>
      </w:r>
    </w:p>
    <w:p w:rsidR="006C548C" w:rsidRPr="00A2768A" w:rsidRDefault="00095A6B"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3.1</w:t>
      </w:r>
      <w:r w:rsidR="00E638B1">
        <w:rPr>
          <w:rFonts w:ascii="Times New Roman" w:eastAsia="Arial" w:hAnsi="Times New Roman" w:cs="Times New Roman"/>
          <w:sz w:val="28"/>
          <w:szCs w:val="28"/>
          <w:lang w:val="uk-UA"/>
        </w:rPr>
        <w:t> </w:t>
      </w:r>
      <w:r w:rsidR="00911C82" w:rsidRPr="00A2768A">
        <w:rPr>
          <w:rFonts w:ascii="Times New Roman" w:eastAsia="Arial" w:hAnsi="Times New Roman" w:cs="Times New Roman"/>
          <w:sz w:val="28"/>
          <w:szCs w:val="28"/>
          <w:lang w:val="uk-UA"/>
        </w:rPr>
        <w:t>У випадку проведення кваліфікаційного або фінального раунду змагань</w:t>
      </w:r>
      <w:r w:rsidR="00A0014C" w:rsidRPr="00A2768A">
        <w:rPr>
          <w:rFonts w:ascii="Times New Roman" w:eastAsia="Arial" w:hAnsi="Times New Roman" w:cs="Times New Roman"/>
          <w:sz w:val="28"/>
          <w:szCs w:val="28"/>
          <w:lang w:val="uk-UA"/>
        </w:rPr>
        <w:t>:</w:t>
      </w:r>
    </w:p>
    <w:p w:rsidR="00911C82" w:rsidRPr="00A2768A" w:rsidRDefault="00911C82"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E638B1">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в один і той самий день траси для двох раундів повинні бути однаковими;</w:t>
      </w:r>
    </w:p>
    <w:p w:rsidR="006C548C" w:rsidRPr="00A2768A" w:rsidRDefault="00911C82"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Pr="00C9220D">
        <w:t xml:space="preserve"> </w:t>
      </w:r>
      <w:r w:rsidRPr="00A2768A">
        <w:rPr>
          <w:rFonts w:ascii="Times New Roman" w:eastAsia="Arial" w:hAnsi="Times New Roman" w:cs="Times New Roman"/>
          <w:sz w:val="28"/>
          <w:szCs w:val="28"/>
          <w:lang w:val="uk-UA"/>
        </w:rPr>
        <w:t>у різні дні траси для двох раундів можуть відрізнятися незначною мірою. Учасники</w:t>
      </w:r>
      <w:r w:rsidR="00095A6B"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змагань повинні бути поінформовані про це заздалегідь.</w:t>
      </w:r>
    </w:p>
    <w:p w:rsidR="006C548C" w:rsidRPr="00A2768A" w:rsidRDefault="00095A6B"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9.3.2 </w:t>
      </w:r>
      <w:r w:rsidR="00911C82" w:rsidRPr="00A2768A">
        <w:rPr>
          <w:rFonts w:ascii="Times New Roman" w:eastAsia="Arial" w:hAnsi="Times New Roman" w:cs="Times New Roman"/>
          <w:sz w:val="28"/>
          <w:szCs w:val="28"/>
          <w:lang w:val="uk-UA"/>
        </w:rPr>
        <w:t>Рекомендована висота для змагань з однією трас</w:t>
      </w:r>
      <w:r w:rsidR="00E638B1">
        <w:rPr>
          <w:rFonts w:ascii="Times New Roman" w:eastAsia="Arial" w:hAnsi="Times New Roman" w:cs="Times New Roman"/>
          <w:sz w:val="28"/>
          <w:szCs w:val="28"/>
          <w:lang w:val="uk-UA"/>
        </w:rPr>
        <w:t>ою (змагання-рекорд) складає 18</w:t>
      </w:r>
      <w:r w:rsidR="00911C82" w:rsidRPr="00A2768A">
        <w:rPr>
          <w:rFonts w:ascii="Times New Roman" w:eastAsia="Arial" w:hAnsi="Times New Roman" w:cs="Times New Roman"/>
          <w:sz w:val="28"/>
          <w:szCs w:val="28"/>
          <w:lang w:val="uk-UA"/>
        </w:rPr>
        <w:t xml:space="preserve">–25 метрів, для змагань з двома трасами (змагання-дуель) – </w:t>
      </w:r>
      <w:r w:rsidR="00E638B1">
        <w:rPr>
          <w:rFonts w:ascii="Times New Roman" w:eastAsia="Arial" w:hAnsi="Times New Roman" w:cs="Times New Roman"/>
          <w:sz w:val="28"/>
          <w:szCs w:val="28"/>
          <w:lang w:val="uk-UA"/>
        </w:rPr>
        <w:br/>
      </w:r>
      <w:r w:rsidR="00911C82" w:rsidRPr="00A2768A">
        <w:rPr>
          <w:rFonts w:ascii="Times New Roman" w:eastAsia="Arial" w:hAnsi="Times New Roman" w:cs="Times New Roman"/>
          <w:sz w:val="28"/>
          <w:szCs w:val="28"/>
          <w:lang w:val="uk-UA"/>
        </w:rPr>
        <w:t>12–18</w:t>
      </w:r>
      <w:r w:rsidR="00E638B1">
        <w:rPr>
          <w:rFonts w:ascii="Times New Roman" w:eastAsia="Arial" w:hAnsi="Times New Roman" w:cs="Times New Roman"/>
          <w:sz w:val="28"/>
          <w:szCs w:val="28"/>
          <w:lang w:val="uk-UA"/>
        </w:rPr>
        <w:t> </w:t>
      </w:r>
      <w:r w:rsidR="00911C82" w:rsidRPr="00A2768A">
        <w:rPr>
          <w:rFonts w:ascii="Times New Roman" w:eastAsia="Arial" w:hAnsi="Times New Roman" w:cs="Times New Roman"/>
          <w:sz w:val="28"/>
          <w:szCs w:val="28"/>
          <w:lang w:val="uk-UA"/>
        </w:rPr>
        <w:t>метрів.</w:t>
      </w:r>
    </w:p>
    <w:p w:rsidR="006C548C" w:rsidRPr="00A2768A" w:rsidRDefault="006C548C" w:rsidP="00E277E4">
      <w:pPr>
        <w:spacing w:after="0" w:line="240" w:lineRule="auto"/>
        <w:ind w:firstLine="567"/>
        <w:jc w:val="both"/>
        <w:rPr>
          <w:rFonts w:ascii="Times New Roman" w:hAnsi="Times New Roman" w:cs="Times New Roman"/>
          <w:sz w:val="28"/>
          <w:szCs w:val="28"/>
          <w:lang w:val="uk-UA"/>
        </w:rPr>
      </w:pPr>
    </w:p>
    <w:p w:rsidR="006C548C" w:rsidRPr="00A2768A" w:rsidRDefault="00A0014C" w:rsidP="00E638B1">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9.4</w:t>
      </w:r>
      <w:r w:rsidR="00095A6B" w:rsidRPr="00A2768A">
        <w:rPr>
          <w:rFonts w:ascii="Times New Roman" w:eastAsia="Arial Black" w:hAnsi="Times New Roman" w:cs="Times New Roman"/>
          <w:b/>
          <w:bCs/>
          <w:sz w:val="28"/>
          <w:szCs w:val="28"/>
          <w:lang w:val="uk-UA"/>
        </w:rPr>
        <w:t xml:space="preserve"> </w:t>
      </w:r>
      <w:r w:rsidR="00911C82" w:rsidRPr="00A2768A">
        <w:rPr>
          <w:rFonts w:ascii="Times New Roman" w:eastAsia="Arial Black" w:hAnsi="Times New Roman" w:cs="Times New Roman"/>
          <w:b/>
          <w:bCs/>
          <w:sz w:val="28"/>
          <w:szCs w:val="28"/>
          <w:lang w:val="uk-UA"/>
        </w:rPr>
        <w:t>ВИЗНАЧЕННЯ ЧАСУ ПРОХОДЖЕННЯ ТРАСИ</w:t>
      </w:r>
    </w:p>
    <w:p w:rsidR="006C548C" w:rsidRPr="00A2768A" w:rsidRDefault="00E638B1" w:rsidP="00E638B1">
      <w:pPr>
        <w:pStyle w:val="a3"/>
        <w:tabs>
          <w:tab w:val="left" w:pos="567"/>
        </w:tabs>
        <w:spacing w:after="0" w:line="240" w:lineRule="auto"/>
        <w:ind w:left="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9.4.1 </w:t>
      </w:r>
      <w:r w:rsidR="00911C82" w:rsidRPr="00A2768A">
        <w:rPr>
          <w:rFonts w:ascii="Times New Roman" w:eastAsia="Arial" w:hAnsi="Times New Roman" w:cs="Times New Roman"/>
          <w:sz w:val="28"/>
          <w:szCs w:val="28"/>
          <w:lang w:val="uk-UA"/>
        </w:rPr>
        <w:t>Визначення часу проходження траси відбувається за допомогою</w:t>
      </w:r>
      <w:r w:rsidR="00A0014C" w:rsidRPr="00A2768A">
        <w:rPr>
          <w:rFonts w:ascii="Times New Roman" w:eastAsia="Arial" w:hAnsi="Times New Roman" w:cs="Times New Roman"/>
          <w:sz w:val="28"/>
          <w:szCs w:val="28"/>
          <w:lang w:val="uk-UA"/>
        </w:rPr>
        <w:t>:</w:t>
      </w:r>
    </w:p>
    <w:p w:rsidR="006C548C" w:rsidRPr="00A2768A" w:rsidRDefault="003F2C3B"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E638B1">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 xml:space="preserve">Механічно-електричної системи визначення часу з перемикачем, яка вказує час із точністю до 0,01 секунди. У випадку несправності системи визначення часу обом учасникам (у випадку змагань на двох трасах) оголошується про технічні несправності. Ручний таймер (годинник, який </w:t>
      </w:r>
      <w:r w:rsidRPr="00A2768A">
        <w:rPr>
          <w:rFonts w:ascii="Times New Roman" w:eastAsia="Arial" w:hAnsi="Times New Roman" w:cs="Times New Roman"/>
          <w:sz w:val="28"/>
          <w:szCs w:val="28"/>
          <w:lang w:val="uk-UA"/>
        </w:rPr>
        <w:lastRenderedPageBreak/>
        <w:t>зупиняється вручну й визначає час з точністю до 0,1 секунди) не повинен використовуватися для визначення результатів сходження;</w:t>
      </w:r>
    </w:p>
    <w:p w:rsidR="006C548C" w:rsidRPr="00A2768A" w:rsidRDefault="003F2C3B"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095A6B" w:rsidRPr="00A2768A">
        <w:rPr>
          <w:rFonts w:ascii="Times New Roman" w:eastAsia="Arial" w:hAnsi="Times New Roman" w:cs="Times New Roman"/>
          <w:sz w:val="28"/>
          <w:szCs w:val="28"/>
          <w:lang w:val="uk-UA"/>
        </w:rPr>
        <w:t>)</w:t>
      </w:r>
      <w:r w:rsidR="00565C94">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Ручний таймер. На кожній трасі час повинен вимірюват</w:t>
      </w:r>
      <w:r w:rsidR="006804C8" w:rsidRPr="00A2768A">
        <w:rPr>
          <w:rFonts w:ascii="Times New Roman" w:eastAsia="Arial" w:hAnsi="Times New Roman" w:cs="Times New Roman"/>
          <w:sz w:val="28"/>
          <w:szCs w:val="28"/>
          <w:lang w:val="uk-UA"/>
        </w:rPr>
        <w:t xml:space="preserve">и суддя з виду й два асистенти, </w:t>
      </w:r>
      <w:r w:rsidRPr="00A2768A">
        <w:rPr>
          <w:rFonts w:ascii="Times New Roman" w:eastAsia="Arial" w:hAnsi="Times New Roman" w:cs="Times New Roman"/>
          <w:sz w:val="28"/>
          <w:szCs w:val="28"/>
          <w:lang w:val="uk-UA"/>
        </w:rPr>
        <w:t>які також мають таймери. Час проходження траси фіксує</w:t>
      </w:r>
      <w:r w:rsidR="006804C8" w:rsidRPr="00A2768A">
        <w:rPr>
          <w:rFonts w:ascii="Times New Roman" w:eastAsia="Arial" w:hAnsi="Times New Roman" w:cs="Times New Roman"/>
          <w:sz w:val="28"/>
          <w:szCs w:val="28"/>
          <w:lang w:val="uk-UA"/>
        </w:rPr>
        <w:t xml:space="preserve">ться суддею з виду і є середнім </w:t>
      </w:r>
      <w:r w:rsidRPr="00A2768A">
        <w:rPr>
          <w:rFonts w:ascii="Times New Roman" w:eastAsia="Arial" w:hAnsi="Times New Roman" w:cs="Times New Roman"/>
          <w:sz w:val="28"/>
          <w:szCs w:val="28"/>
          <w:lang w:val="uk-UA"/>
        </w:rPr>
        <w:t>значенням таймерів</w:t>
      </w:r>
      <w:r w:rsidR="006804C8" w:rsidRPr="00A2768A">
        <w:rPr>
          <w:rFonts w:ascii="Times New Roman" w:eastAsia="Arial" w:hAnsi="Times New Roman" w:cs="Times New Roman"/>
          <w:sz w:val="28"/>
          <w:szCs w:val="28"/>
          <w:lang w:val="uk-UA"/>
        </w:rPr>
        <w:t>, які фіксують час до двох знаків після коми без округлення</w:t>
      </w:r>
      <w:r w:rsidRPr="00A2768A">
        <w:rPr>
          <w:rFonts w:ascii="Times New Roman" w:eastAsia="Arial" w:hAnsi="Times New Roman" w:cs="Times New Roman"/>
          <w:sz w:val="28"/>
          <w:szCs w:val="28"/>
          <w:lang w:val="uk-UA"/>
        </w:rPr>
        <w:t>. Це робиться для того, щоб запобіг</w:t>
      </w:r>
      <w:r w:rsidR="006804C8" w:rsidRPr="00A2768A">
        <w:rPr>
          <w:rFonts w:ascii="Times New Roman" w:eastAsia="Arial" w:hAnsi="Times New Roman" w:cs="Times New Roman"/>
          <w:sz w:val="28"/>
          <w:szCs w:val="28"/>
          <w:lang w:val="uk-UA"/>
        </w:rPr>
        <w:t xml:space="preserve">ти помилкам при визначенні часу </w:t>
      </w:r>
      <w:r w:rsidRPr="00A2768A">
        <w:rPr>
          <w:rFonts w:ascii="Times New Roman" w:eastAsia="Arial" w:hAnsi="Times New Roman" w:cs="Times New Roman"/>
          <w:sz w:val="28"/>
          <w:szCs w:val="28"/>
          <w:lang w:val="uk-UA"/>
        </w:rPr>
        <w:t>проходження траси.</w:t>
      </w:r>
    </w:p>
    <w:p w:rsidR="006C548C" w:rsidRPr="00A2768A" w:rsidRDefault="003F2C3B"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095A6B" w:rsidRPr="00A2768A">
        <w:rPr>
          <w:rFonts w:ascii="Times New Roman" w:eastAsia="Arial" w:hAnsi="Times New Roman" w:cs="Times New Roman"/>
          <w:sz w:val="28"/>
          <w:szCs w:val="28"/>
          <w:lang w:val="uk-UA"/>
        </w:rPr>
        <w:t>)</w:t>
      </w:r>
      <w:r w:rsidR="00565C94">
        <w:rPr>
          <w:rFonts w:ascii="Times New Roman" w:eastAsia="Arial" w:hAnsi="Times New Roman" w:cs="Times New Roman"/>
          <w:sz w:val="28"/>
          <w:szCs w:val="28"/>
          <w:lang w:val="uk-UA"/>
        </w:rPr>
        <w:t> </w:t>
      </w:r>
      <w:r w:rsidR="006804C8" w:rsidRPr="00A2768A">
        <w:rPr>
          <w:rFonts w:ascii="Times New Roman" w:eastAsia="Arial" w:hAnsi="Times New Roman" w:cs="Times New Roman"/>
          <w:sz w:val="28"/>
          <w:szCs w:val="28"/>
          <w:lang w:val="uk-UA"/>
        </w:rPr>
        <w:t>Одночасно повинні використовуватися як ручні, так і механічно-електричні системи визначення часу. Тому що, якщо механічно-електрична система виходить з ладу, немає необхідності повторювати змагання, і час, записаний вручну, використовуватиметься протягом усього раунду, а механічно-електричні результати будуть скасовані, тобто не допускається змішання різних результатів.</w:t>
      </w:r>
    </w:p>
    <w:p w:rsidR="006C548C" w:rsidRPr="00A2768A" w:rsidRDefault="006C548C" w:rsidP="00E277E4">
      <w:pPr>
        <w:spacing w:after="0" w:line="240" w:lineRule="auto"/>
        <w:ind w:firstLine="567"/>
        <w:jc w:val="both"/>
        <w:rPr>
          <w:rFonts w:ascii="Times New Roman" w:hAnsi="Times New Roman" w:cs="Times New Roman"/>
          <w:sz w:val="28"/>
          <w:szCs w:val="28"/>
          <w:lang w:val="uk-UA"/>
        </w:rPr>
      </w:pPr>
    </w:p>
    <w:p w:rsidR="006C548C" w:rsidRPr="00A2768A" w:rsidRDefault="00095A6B" w:rsidP="00D601CF">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9.5 </w:t>
      </w:r>
      <w:r w:rsidR="006804C8" w:rsidRPr="00A2768A">
        <w:rPr>
          <w:rFonts w:ascii="Times New Roman" w:eastAsia="Arial Black" w:hAnsi="Times New Roman" w:cs="Times New Roman"/>
          <w:b/>
          <w:bCs/>
          <w:sz w:val="28"/>
          <w:szCs w:val="28"/>
          <w:lang w:val="uk-UA"/>
        </w:rPr>
        <w:t>ЗАВЕРШЕННЯ СПРОБИ НА ТРАСИ</w:t>
      </w:r>
    </w:p>
    <w:p w:rsidR="006C548C" w:rsidRPr="00A2768A" w:rsidRDefault="00095A6B"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5.1</w:t>
      </w:r>
      <w:r w:rsidR="00565C94">
        <w:rPr>
          <w:rFonts w:ascii="Times New Roman" w:eastAsia="Arial" w:hAnsi="Times New Roman" w:cs="Times New Roman"/>
          <w:sz w:val="28"/>
          <w:szCs w:val="28"/>
          <w:lang w:val="uk-UA"/>
        </w:rPr>
        <w:t> </w:t>
      </w:r>
      <w:r w:rsidR="006804C8" w:rsidRPr="00A2768A">
        <w:rPr>
          <w:rFonts w:ascii="Times New Roman" w:eastAsia="Arial" w:hAnsi="Times New Roman" w:cs="Times New Roman"/>
          <w:sz w:val="28"/>
          <w:szCs w:val="28"/>
          <w:lang w:val="uk-UA"/>
        </w:rPr>
        <w:t xml:space="preserve">Успішне завершення спроби. Уважається, що учасник успішно фінішував на трасі в тому випадку, якщо він зробив це згідно з </w:t>
      </w:r>
      <w:r w:rsidR="00565C94">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6804C8" w:rsidRPr="00A2768A">
        <w:rPr>
          <w:rFonts w:ascii="Times New Roman" w:eastAsia="Arial" w:hAnsi="Times New Roman" w:cs="Times New Roman"/>
          <w:sz w:val="28"/>
          <w:szCs w:val="28"/>
          <w:lang w:val="uk-UA"/>
        </w:rPr>
        <w:t>ом 9.1.3., зазначеним вище.</w:t>
      </w:r>
    </w:p>
    <w:p w:rsidR="006C548C" w:rsidRPr="00A2768A" w:rsidRDefault="00095A6B"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5.2</w:t>
      </w:r>
      <w:r w:rsidR="00565C94">
        <w:rPr>
          <w:rFonts w:ascii="Times New Roman" w:eastAsia="Arial" w:hAnsi="Times New Roman" w:cs="Times New Roman"/>
          <w:sz w:val="28"/>
          <w:szCs w:val="28"/>
          <w:lang w:val="uk-UA"/>
        </w:rPr>
        <w:t> </w:t>
      </w:r>
      <w:r w:rsidR="006804C8" w:rsidRPr="00A2768A">
        <w:rPr>
          <w:rFonts w:ascii="Times New Roman" w:eastAsia="Arial" w:hAnsi="Times New Roman" w:cs="Times New Roman"/>
          <w:sz w:val="28"/>
          <w:szCs w:val="28"/>
          <w:lang w:val="uk-UA"/>
        </w:rPr>
        <w:t>Невдала спроба на трасі. Уважається, що учаснику не вдалося успішно завершити</w:t>
      </w:r>
      <w:r w:rsidRPr="00A2768A">
        <w:rPr>
          <w:rFonts w:ascii="Times New Roman" w:eastAsia="Arial" w:hAnsi="Times New Roman" w:cs="Times New Roman"/>
          <w:sz w:val="28"/>
          <w:szCs w:val="28"/>
          <w:lang w:val="uk-UA"/>
        </w:rPr>
        <w:t xml:space="preserve"> </w:t>
      </w:r>
      <w:r w:rsidR="006804C8" w:rsidRPr="00A2768A">
        <w:rPr>
          <w:rFonts w:ascii="Times New Roman" w:eastAsia="Arial" w:hAnsi="Times New Roman" w:cs="Times New Roman"/>
          <w:sz w:val="28"/>
          <w:szCs w:val="28"/>
          <w:lang w:val="uk-UA"/>
        </w:rPr>
        <w:t>спробу, якщо він/вона</w:t>
      </w:r>
      <w:r w:rsidR="00A0014C" w:rsidRPr="00A2768A">
        <w:rPr>
          <w:rFonts w:ascii="Times New Roman" w:eastAsia="Arial" w:hAnsi="Times New Roman" w:cs="Times New Roman"/>
          <w:sz w:val="28"/>
          <w:szCs w:val="28"/>
          <w:lang w:val="uk-UA"/>
        </w:rPr>
        <w:t>:</w:t>
      </w:r>
    </w:p>
    <w:p w:rsidR="006C548C" w:rsidRPr="00A2768A" w:rsidRDefault="006804C8"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095A6B" w:rsidRPr="00A2768A">
        <w:rPr>
          <w:rFonts w:ascii="Times New Roman" w:eastAsia="Arial" w:hAnsi="Times New Roman" w:cs="Times New Roman"/>
          <w:sz w:val="28"/>
          <w:szCs w:val="28"/>
          <w:lang w:val="uk-UA"/>
        </w:rPr>
        <w:t>)</w:t>
      </w:r>
      <w:r w:rsidR="00565C94">
        <w:rPr>
          <w:rFonts w:ascii="Times New Roman" w:eastAsia="Arial" w:hAnsi="Times New Roman" w:cs="Times New Roman"/>
          <w:sz w:val="28"/>
          <w:szCs w:val="28"/>
          <w:lang w:val="uk-UA"/>
        </w:rPr>
        <w:t> </w:t>
      </w:r>
      <w:r w:rsidR="00FB0101" w:rsidRPr="00A2768A">
        <w:rPr>
          <w:rFonts w:ascii="Times New Roman" w:eastAsia="Arial" w:hAnsi="Times New Roman" w:cs="Times New Roman"/>
          <w:sz w:val="28"/>
          <w:szCs w:val="28"/>
          <w:lang w:val="uk-UA"/>
        </w:rPr>
        <w:t>З</w:t>
      </w:r>
      <w:r w:rsidRPr="00A2768A">
        <w:rPr>
          <w:rFonts w:ascii="Times New Roman" w:eastAsia="Arial" w:hAnsi="Times New Roman" w:cs="Times New Roman"/>
          <w:sz w:val="28"/>
          <w:szCs w:val="28"/>
          <w:lang w:val="uk-UA"/>
        </w:rPr>
        <w:t>ірвався. «Зрив» означає втрату контакту зі стіною (якщо учасник зависнув у повітрі) більш ніж на 1 секунду. Суддя визначає, чи мав місце зрив;</w:t>
      </w:r>
    </w:p>
    <w:p w:rsidR="006C548C" w:rsidRPr="00A2768A" w:rsidRDefault="006804C8"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095A6B" w:rsidRPr="00A2768A">
        <w:rPr>
          <w:rFonts w:ascii="Times New Roman" w:eastAsia="Arial" w:hAnsi="Times New Roman" w:cs="Times New Roman"/>
          <w:sz w:val="28"/>
          <w:szCs w:val="28"/>
          <w:lang w:val="uk-UA"/>
        </w:rPr>
        <w:t>)</w:t>
      </w:r>
      <w:r w:rsidR="00565C94">
        <w:rPr>
          <w:rFonts w:ascii="Times New Roman" w:eastAsia="Arial" w:hAnsi="Times New Roman" w:cs="Times New Roman"/>
          <w:sz w:val="28"/>
          <w:szCs w:val="28"/>
          <w:lang w:val="uk-UA"/>
        </w:rPr>
        <w:t> </w:t>
      </w:r>
      <w:r w:rsidR="00FB0101" w:rsidRPr="00A2768A">
        <w:rPr>
          <w:rFonts w:ascii="Times New Roman" w:eastAsia="Arial" w:hAnsi="Times New Roman" w:cs="Times New Roman"/>
          <w:sz w:val="28"/>
          <w:szCs w:val="28"/>
          <w:lang w:val="uk-UA"/>
        </w:rPr>
        <w:t>Після старту торкнувся землі будь-якою</w:t>
      </w:r>
      <w:r w:rsidR="00095A6B" w:rsidRPr="00A2768A">
        <w:rPr>
          <w:rFonts w:ascii="Times New Roman" w:eastAsia="Arial" w:hAnsi="Times New Roman" w:cs="Times New Roman"/>
          <w:sz w:val="28"/>
          <w:szCs w:val="28"/>
          <w:lang w:val="uk-UA"/>
        </w:rPr>
        <w:t xml:space="preserve"> частиною тіла або спорядження;</w:t>
      </w:r>
    </w:p>
    <w:p w:rsidR="006C548C" w:rsidRPr="00A2768A" w:rsidRDefault="006804C8"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095A6B" w:rsidRPr="00A2768A">
        <w:rPr>
          <w:rFonts w:ascii="Times New Roman" w:eastAsia="Arial" w:hAnsi="Times New Roman" w:cs="Times New Roman"/>
          <w:sz w:val="28"/>
          <w:szCs w:val="28"/>
          <w:lang w:val="uk-UA"/>
        </w:rPr>
        <w:t>)</w:t>
      </w:r>
      <w:r w:rsidR="00565C94">
        <w:rPr>
          <w:rFonts w:ascii="Times New Roman" w:eastAsia="Arial" w:hAnsi="Times New Roman" w:cs="Times New Roman"/>
          <w:sz w:val="28"/>
          <w:szCs w:val="28"/>
          <w:lang w:val="uk-UA"/>
        </w:rPr>
        <w:t> </w:t>
      </w:r>
      <w:r w:rsidR="00FB0101" w:rsidRPr="00A2768A">
        <w:rPr>
          <w:rFonts w:ascii="Times New Roman" w:eastAsia="Arial" w:hAnsi="Times New Roman" w:cs="Times New Roman"/>
          <w:sz w:val="28"/>
          <w:szCs w:val="28"/>
          <w:lang w:val="uk-UA"/>
        </w:rPr>
        <w:t>Використав будь-яку допомогу;</w:t>
      </w:r>
    </w:p>
    <w:p w:rsidR="006C548C" w:rsidRPr="00A2768A" w:rsidRDefault="006804C8"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095A6B" w:rsidRPr="00A2768A">
        <w:rPr>
          <w:rFonts w:ascii="Times New Roman" w:eastAsia="Arial" w:hAnsi="Times New Roman" w:cs="Times New Roman"/>
          <w:sz w:val="28"/>
          <w:szCs w:val="28"/>
          <w:lang w:val="uk-UA"/>
        </w:rPr>
        <w:t>)</w:t>
      </w:r>
      <w:r w:rsidR="00565C94">
        <w:rPr>
          <w:rFonts w:ascii="Times New Roman" w:eastAsia="Arial" w:hAnsi="Times New Roman" w:cs="Times New Roman"/>
          <w:sz w:val="28"/>
          <w:szCs w:val="28"/>
          <w:lang w:val="uk-UA"/>
        </w:rPr>
        <w:t> </w:t>
      </w:r>
      <w:r w:rsidR="00FB0101" w:rsidRPr="00A2768A">
        <w:rPr>
          <w:rFonts w:ascii="Times New Roman" w:eastAsia="Arial" w:hAnsi="Times New Roman" w:cs="Times New Roman"/>
          <w:sz w:val="28"/>
          <w:szCs w:val="28"/>
          <w:lang w:val="uk-UA"/>
        </w:rPr>
        <w:t>Здійснив два фальстарти протягом одного змагання</w:t>
      </w:r>
      <w:r w:rsidR="00A0014C" w:rsidRPr="00A2768A">
        <w:rPr>
          <w:rFonts w:ascii="Times New Roman" w:eastAsia="Arial" w:hAnsi="Times New Roman" w:cs="Times New Roman"/>
          <w:sz w:val="28"/>
          <w:szCs w:val="28"/>
          <w:lang w:val="uk-UA"/>
        </w:rPr>
        <w:t>;</w:t>
      </w:r>
    </w:p>
    <w:p w:rsidR="006C548C" w:rsidRPr="00A2768A" w:rsidRDefault="006804C8"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ґ</w:t>
      </w:r>
      <w:r w:rsidR="00095A6B" w:rsidRPr="00A2768A">
        <w:rPr>
          <w:rFonts w:ascii="Times New Roman" w:eastAsia="Arial" w:hAnsi="Times New Roman" w:cs="Times New Roman"/>
          <w:sz w:val="28"/>
          <w:szCs w:val="28"/>
          <w:lang w:val="uk-UA"/>
        </w:rPr>
        <w:t>)</w:t>
      </w:r>
      <w:r w:rsidR="00565C94">
        <w:rPr>
          <w:rFonts w:ascii="Times New Roman" w:eastAsia="Arial" w:hAnsi="Times New Roman" w:cs="Times New Roman"/>
          <w:sz w:val="28"/>
          <w:szCs w:val="28"/>
          <w:lang w:val="uk-UA"/>
        </w:rPr>
        <w:t> </w:t>
      </w:r>
      <w:r w:rsidR="00FB0101" w:rsidRPr="00A2768A">
        <w:rPr>
          <w:rFonts w:ascii="Times New Roman" w:eastAsia="Arial" w:hAnsi="Times New Roman" w:cs="Times New Roman"/>
          <w:sz w:val="28"/>
          <w:szCs w:val="28"/>
          <w:lang w:val="uk-UA"/>
        </w:rPr>
        <w:t xml:space="preserve">Не встиг фінішувати до завершення встановленого часу </w:t>
      </w:r>
      <w:r w:rsidR="00A0014C" w:rsidRPr="00A2768A">
        <w:rPr>
          <w:rFonts w:ascii="Times New Roman" w:eastAsia="Arial" w:hAnsi="Times New Roman" w:cs="Times New Roman"/>
          <w:sz w:val="28"/>
          <w:szCs w:val="28"/>
          <w:lang w:val="uk-UA"/>
        </w:rPr>
        <w:t xml:space="preserve">60 </w:t>
      </w:r>
      <w:r w:rsidR="00FB0101" w:rsidRPr="00A2768A">
        <w:rPr>
          <w:rFonts w:ascii="Times New Roman" w:eastAsia="Arial" w:hAnsi="Times New Roman" w:cs="Times New Roman"/>
          <w:sz w:val="28"/>
          <w:szCs w:val="28"/>
          <w:lang w:val="uk-UA"/>
        </w:rPr>
        <w:t>секунд</w:t>
      </w:r>
      <w:r w:rsidR="00A0014C" w:rsidRPr="00A2768A">
        <w:rPr>
          <w:rFonts w:ascii="Times New Roman" w:eastAsia="Arial" w:hAnsi="Times New Roman" w:cs="Times New Roman"/>
          <w:sz w:val="28"/>
          <w:szCs w:val="28"/>
          <w:lang w:val="uk-UA"/>
        </w:rPr>
        <w:t>.</w:t>
      </w:r>
    </w:p>
    <w:p w:rsidR="006C548C" w:rsidRPr="00A2768A" w:rsidRDefault="006C548C" w:rsidP="00E277E4">
      <w:pPr>
        <w:spacing w:after="0" w:line="240" w:lineRule="auto"/>
        <w:ind w:firstLine="567"/>
        <w:jc w:val="both"/>
        <w:rPr>
          <w:rFonts w:ascii="Times New Roman" w:hAnsi="Times New Roman" w:cs="Times New Roman"/>
          <w:sz w:val="28"/>
          <w:szCs w:val="28"/>
          <w:lang w:val="uk-UA"/>
        </w:rPr>
      </w:pPr>
    </w:p>
    <w:p w:rsidR="006C548C" w:rsidRPr="00A2768A" w:rsidRDefault="00095A6B" w:rsidP="00BD37D2">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9.6 </w:t>
      </w:r>
      <w:r w:rsidR="00FB0101" w:rsidRPr="00A2768A">
        <w:rPr>
          <w:rFonts w:ascii="Times New Roman" w:eastAsia="Arial Black" w:hAnsi="Times New Roman" w:cs="Times New Roman"/>
          <w:b/>
          <w:bCs/>
          <w:sz w:val="28"/>
          <w:szCs w:val="28"/>
          <w:lang w:val="uk-UA"/>
        </w:rPr>
        <w:t>ЗМАГАННЯ НА ОДНІЙ ТРАСІ НА ШВИДКІСТЬ</w:t>
      </w:r>
    </w:p>
    <w:p w:rsidR="006C548C" w:rsidRPr="00A2768A" w:rsidRDefault="00095A6B"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9.6.1 </w:t>
      </w:r>
      <w:r w:rsidR="00FB0101" w:rsidRPr="00A2768A">
        <w:rPr>
          <w:rFonts w:ascii="Times New Roman" w:eastAsia="Arial" w:hAnsi="Times New Roman" w:cs="Times New Roman"/>
          <w:sz w:val="28"/>
          <w:szCs w:val="28"/>
          <w:lang w:val="uk-UA"/>
        </w:rPr>
        <w:t>КІЛЬКІСТЬ УЧАСНИКІВ І ПОРЯДОК СТАРТІВ</w:t>
      </w:r>
    </w:p>
    <w:p w:rsidR="006C548C" w:rsidRPr="00A2768A" w:rsidRDefault="00095A6B"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a)</w:t>
      </w:r>
      <w:r w:rsidR="00BD37D2">
        <w:rPr>
          <w:rFonts w:ascii="Times New Roman" w:eastAsia="Arial" w:hAnsi="Times New Roman" w:cs="Times New Roman"/>
          <w:sz w:val="28"/>
          <w:szCs w:val="28"/>
          <w:lang w:val="uk-UA"/>
        </w:rPr>
        <w:t> </w:t>
      </w:r>
      <w:r w:rsidR="00FB0101" w:rsidRPr="00A2768A">
        <w:rPr>
          <w:rFonts w:ascii="Times New Roman" w:eastAsia="Arial" w:hAnsi="Times New Roman" w:cs="Times New Roman"/>
          <w:sz w:val="28"/>
          <w:szCs w:val="28"/>
          <w:lang w:val="uk-UA"/>
        </w:rPr>
        <w:t>Якщо у змаганнях беруть участь більше 16 спортсменів, то змагання мають два</w:t>
      </w:r>
      <w:r w:rsidRPr="00A2768A">
        <w:rPr>
          <w:rFonts w:ascii="Times New Roman" w:eastAsia="Arial" w:hAnsi="Times New Roman" w:cs="Times New Roman"/>
          <w:sz w:val="28"/>
          <w:szCs w:val="28"/>
          <w:lang w:val="uk-UA"/>
        </w:rPr>
        <w:t xml:space="preserve"> </w:t>
      </w:r>
      <w:r w:rsidR="00FB0101" w:rsidRPr="00A2768A">
        <w:rPr>
          <w:rFonts w:ascii="Times New Roman" w:eastAsia="Arial" w:hAnsi="Times New Roman" w:cs="Times New Roman"/>
          <w:sz w:val="28"/>
          <w:szCs w:val="28"/>
          <w:lang w:val="uk-UA"/>
        </w:rPr>
        <w:t>раунди</w:t>
      </w:r>
      <w:r w:rsidR="00A0014C" w:rsidRPr="00A2768A">
        <w:rPr>
          <w:rFonts w:ascii="Times New Roman" w:eastAsia="Arial" w:hAnsi="Times New Roman" w:cs="Times New Roman"/>
          <w:sz w:val="28"/>
          <w:szCs w:val="28"/>
          <w:lang w:val="uk-UA"/>
        </w:rPr>
        <w:t>.</w:t>
      </w:r>
    </w:p>
    <w:p w:rsidR="006C548C" w:rsidRPr="00A2768A" w:rsidRDefault="00FB0101"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A0014C" w:rsidRPr="00A2768A">
        <w:rPr>
          <w:rFonts w:ascii="Times New Roman" w:eastAsia="Arial" w:hAnsi="Times New Roman" w:cs="Times New Roman"/>
          <w:sz w:val="28"/>
          <w:szCs w:val="28"/>
          <w:lang w:val="uk-UA"/>
        </w:rPr>
        <w:t>)</w:t>
      </w:r>
      <w:r w:rsidR="00BD37D2">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Порядок стартів у змаганнях першого раунду (кваліфікації) визначається за допомогою жеребкування серед учасників</w:t>
      </w:r>
      <w:r w:rsidR="00A0014C" w:rsidRPr="00A2768A">
        <w:rPr>
          <w:rFonts w:ascii="Times New Roman" w:eastAsia="Arial" w:hAnsi="Times New Roman" w:cs="Times New Roman"/>
          <w:sz w:val="28"/>
          <w:szCs w:val="28"/>
          <w:lang w:val="uk-UA"/>
        </w:rPr>
        <w:t>.</w:t>
      </w:r>
    </w:p>
    <w:p w:rsidR="006C548C" w:rsidRPr="00A2768A" w:rsidRDefault="00FB0101"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095A6B" w:rsidRPr="00A2768A">
        <w:rPr>
          <w:rFonts w:ascii="Times New Roman" w:eastAsia="Arial" w:hAnsi="Times New Roman" w:cs="Times New Roman"/>
          <w:sz w:val="28"/>
          <w:szCs w:val="28"/>
          <w:lang w:val="uk-UA"/>
        </w:rPr>
        <w:t>)</w:t>
      </w:r>
      <w:r w:rsidR="00BD37D2">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Фінальний раунд. У фінальному раунді беруть участь 16 спортсменів.</w:t>
      </w:r>
      <w:r w:rsidR="004E55EE"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Порядок старту зворотній. Першим починає змагання учасник, який посів останнє місце у попередньому раунді.</w:t>
      </w:r>
    </w:p>
    <w:p w:rsidR="006C548C" w:rsidRPr="00A2768A" w:rsidRDefault="00095A6B"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6.2</w:t>
      </w:r>
      <w:r w:rsidR="00BD37D2">
        <w:rPr>
          <w:rFonts w:ascii="Times New Roman" w:eastAsia="Arial" w:hAnsi="Times New Roman" w:cs="Times New Roman"/>
          <w:sz w:val="28"/>
          <w:szCs w:val="28"/>
          <w:lang w:val="uk-UA"/>
        </w:rPr>
        <w:t> </w:t>
      </w:r>
      <w:r w:rsidR="004E55EE" w:rsidRPr="00A2768A">
        <w:rPr>
          <w:rFonts w:ascii="Times New Roman" w:eastAsia="Arial" w:hAnsi="Times New Roman" w:cs="Times New Roman"/>
          <w:sz w:val="28"/>
          <w:szCs w:val="28"/>
          <w:lang w:val="uk-UA"/>
        </w:rPr>
        <w:t>ДЕМОНСТРАЦІЯ ТРАСИ І ЇЇ ОГЛЯД</w:t>
      </w:r>
    </w:p>
    <w:p w:rsidR="006C548C" w:rsidRPr="00A2768A" w:rsidRDefault="00BD37D2" w:rsidP="00E277E4">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sidR="00095A6B"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4E55EE" w:rsidRPr="00A2768A">
        <w:rPr>
          <w:rFonts w:ascii="Times New Roman" w:eastAsia="Arial" w:hAnsi="Times New Roman" w:cs="Times New Roman"/>
          <w:sz w:val="28"/>
          <w:szCs w:val="28"/>
          <w:lang w:val="uk-UA"/>
        </w:rPr>
        <w:t>Траса демонструється представником або начальником траси, потім іде період огляду траси.</w:t>
      </w:r>
    </w:p>
    <w:p w:rsidR="006C548C" w:rsidRPr="00A2768A" w:rsidRDefault="00095A6B"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6.3</w:t>
      </w:r>
      <w:r w:rsidR="00BD37D2">
        <w:rPr>
          <w:rFonts w:ascii="Times New Roman" w:eastAsia="Arial" w:hAnsi="Times New Roman" w:cs="Times New Roman"/>
          <w:sz w:val="28"/>
          <w:szCs w:val="28"/>
          <w:lang w:val="uk-UA"/>
        </w:rPr>
        <w:t> </w:t>
      </w:r>
      <w:r w:rsidR="004E55EE" w:rsidRPr="00A2768A">
        <w:rPr>
          <w:rFonts w:ascii="Times New Roman" w:eastAsia="Arial" w:hAnsi="Times New Roman" w:cs="Times New Roman"/>
          <w:sz w:val="28"/>
          <w:szCs w:val="28"/>
          <w:lang w:val="uk-UA"/>
        </w:rPr>
        <w:t>ПРОЦЕДУРА СХОДЖЕННЯ</w:t>
      </w:r>
    </w:p>
    <w:p w:rsidR="006C548C" w:rsidRPr="00A2768A" w:rsidRDefault="00BD37D2" w:rsidP="00E277E4">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sidR="00095A6B"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4E55EE" w:rsidRPr="00A2768A">
        <w:rPr>
          <w:rFonts w:ascii="Times New Roman" w:eastAsia="Arial" w:hAnsi="Times New Roman" w:cs="Times New Roman"/>
          <w:sz w:val="28"/>
          <w:szCs w:val="28"/>
          <w:lang w:val="uk-UA"/>
        </w:rPr>
        <w:t>Після того, як суддя з виду викликає учасника на трасу, останній повинен зайняти стартову позицію, причому на землі повинна залишатися мінімум одна нога і мінімум одна нога і одна рука повинна торкатися льоду.</w:t>
      </w:r>
    </w:p>
    <w:p w:rsidR="006C548C" w:rsidRPr="00A2768A" w:rsidRDefault="00BD37D2" w:rsidP="00E277E4">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lastRenderedPageBreak/>
        <w:t>II</w:t>
      </w:r>
      <w:r w:rsidR="00095A6B"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1E47E5" w:rsidRPr="00A2768A">
        <w:rPr>
          <w:rFonts w:ascii="Times New Roman" w:eastAsia="Arial" w:hAnsi="Times New Roman" w:cs="Times New Roman"/>
          <w:sz w:val="28"/>
          <w:szCs w:val="28"/>
          <w:lang w:val="uk-UA"/>
        </w:rPr>
        <w:t>Коли учасник знаходиться у стартовій позиції, суддя з виду запитує: «Готовий?». Після отримання позитивної відповіді суддя з виду говорить: «Увага!» і після короткої паузи (1–2 секунди) дає короткий (0,1–0,2 секунди) і голосно (чітко) чутний сингал або викрикує: «Вперед!» у випадку використання ручного таймера.</w:t>
      </w:r>
    </w:p>
    <w:p w:rsidR="001E47E5" w:rsidRPr="00A2768A" w:rsidRDefault="00BD37D2" w:rsidP="00E277E4">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I</w:t>
      </w:r>
      <w:r w:rsidR="00095A6B"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1E47E5" w:rsidRPr="00A2768A">
        <w:rPr>
          <w:rFonts w:ascii="Times New Roman" w:eastAsia="Arial" w:hAnsi="Times New Roman" w:cs="Times New Roman"/>
          <w:sz w:val="28"/>
          <w:szCs w:val="28"/>
          <w:lang w:val="uk-UA"/>
        </w:rPr>
        <w:t>Після команди або сигналу старту кожен учасник починає свою спробу на трасі.</w:t>
      </w:r>
    </w:p>
    <w:p w:rsidR="006C548C" w:rsidRPr="00A2768A" w:rsidRDefault="001E47E5"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Протести з приводу стартових команд не приймається, крім випадку, коли учасник на питання судді з виду «Готовий?»,</w:t>
      </w:r>
      <w:r w:rsidR="00095A6B" w:rsidRPr="00A2768A">
        <w:rPr>
          <w:rFonts w:ascii="Times New Roman" w:eastAsia="Arial" w:hAnsi="Times New Roman" w:cs="Times New Roman"/>
          <w:sz w:val="28"/>
          <w:szCs w:val="28"/>
          <w:lang w:val="uk-UA"/>
        </w:rPr>
        <w:t xml:space="preserve"> чітко відповів, що не готовий.</w:t>
      </w:r>
    </w:p>
    <w:p w:rsidR="006C548C" w:rsidRPr="00A2768A" w:rsidRDefault="00A0014C"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6.4</w:t>
      </w:r>
      <w:r w:rsidR="00BD37D2">
        <w:rPr>
          <w:rFonts w:ascii="Times New Roman" w:eastAsia="Arial" w:hAnsi="Times New Roman" w:cs="Times New Roman"/>
          <w:sz w:val="28"/>
          <w:szCs w:val="28"/>
          <w:lang w:val="uk-UA"/>
        </w:rPr>
        <w:t> </w:t>
      </w:r>
      <w:r w:rsidR="001E47E5" w:rsidRPr="00A2768A">
        <w:rPr>
          <w:rFonts w:ascii="Times New Roman" w:eastAsia="Arial" w:hAnsi="Times New Roman" w:cs="Times New Roman"/>
          <w:sz w:val="28"/>
          <w:szCs w:val="28"/>
          <w:lang w:val="uk-UA"/>
        </w:rPr>
        <w:t>ВИЗНАЧЕННЯ РЕЗУЛЬТАТІВ ПІСЛЯ КОЖНОГО РАУНДУ</w:t>
      </w:r>
      <w:r w:rsidR="00095A6B" w:rsidRPr="00A2768A">
        <w:rPr>
          <w:rFonts w:ascii="Times New Roman" w:eastAsia="Arial" w:hAnsi="Times New Roman" w:cs="Times New Roman"/>
          <w:sz w:val="28"/>
          <w:szCs w:val="28"/>
          <w:lang w:val="uk-UA"/>
        </w:rPr>
        <w:t xml:space="preserve"> </w:t>
      </w:r>
      <w:r w:rsidR="001E47E5" w:rsidRPr="00A2768A">
        <w:rPr>
          <w:rFonts w:ascii="Times New Roman" w:eastAsia="Arial" w:hAnsi="Times New Roman" w:cs="Times New Roman"/>
          <w:sz w:val="28"/>
          <w:szCs w:val="28"/>
          <w:lang w:val="uk-UA"/>
        </w:rPr>
        <w:t>ЗМАГАНЬ</w:t>
      </w:r>
    </w:p>
    <w:p w:rsidR="006C548C" w:rsidRPr="00A2768A" w:rsidRDefault="00BD37D2" w:rsidP="00E277E4">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sidR="00095A6B"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1E47E5" w:rsidRPr="00A2768A">
        <w:rPr>
          <w:rFonts w:ascii="Times New Roman" w:eastAsia="Arial" w:hAnsi="Times New Roman" w:cs="Times New Roman"/>
          <w:sz w:val="28"/>
          <w:szCs w:val="28"/>
          <w:lang w:val="uk-UA"/>
        </w:rPr>
        <w:t>Після кожного раунду змагань результати визначаються відповідно до їхнього</w:t>
      </w:r>
      <w:r w:rsidR="00095A6B" w:rsidRPr="00A2768A">
        <w:rPr>
          <w:rFonts w:ascii="Times New Roman" w:eastAsia="Arial" w:hAnsi="Times New Roman" w:cs="Times New Roman"/>
          <w:sz w:val="28"/>
          <w:szCs w:val="28"/>
          <w:lang w:val="uk-UA"/>
        </w:rPr>
        <w:t xml:space="preserve"> </w:t>
      </w:r>
      <w:r w:rsidR="001E47E5" w:rsidRPr="00A2768A">
        <w:rPr>
          <w:rFonts w:ascii="Times New Roman" w:eastAsia="Arial" w:hAnsi="Times New Roman" w:cs="Times New Roman"/>
          <w:sz w:val="28"/>
          <w:szCs w:val="28"/>
          <w:lang w:val="uk-UA"/>
        </w:rPr>
        <w:t>часу проходження траси. Учасники, які мають кращий час, мають кращий результат, ніж учасники з гіршим часом.</w:t>
      </w:r>
    </w:p>
    <w:p w:rsidR="006C548C" w:rsidRPr="00A2768A" w:rsidRDefault="00BD37D2" w:rsidP="00E277E4">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w:t>
      </w:r>
      <w:r w:rsidR="00095A6B"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1E47E5" w:rsidRPr="00A2768A">
        <w:rPr>
          <w:rFonts w:ascii="Times New Roman" w:eastAsia="Arial" w:hAnsi="Times New Roman" w:cs="Times New Roman"/>
          <w:sz w:val="28"/>
          <w:szCs w:val="28"/>
          <w:lang w:val="uk-UA"/>
        </w:rPr>
        <w:t>До турнірної таблиці включають лише тих спортсменів, які успішно завершили</w:t>
      </w:r>
      <w:r w:rsidR="00095A6B" w:rsidRPr="00A2768A">
        <w:rPr>
          <w:rFonts w:ascii="Times New Roman" w:eastAsia="Arial" w:hAnsi="Times New Roman" w:cs="Times New Roman"/>
          <w:sz w:val="28"/>
          <w:szCs w:val="28"/>
          <w:lang w:val="uk-UA"/>
        </w:rPr>
        <w:t xml:space="preserve"> </w:t>
      </w:r>
      <w:r w:rsidR="001E47E5" w:rsidRPr="00A2768A">
        <w:rPr>
          <w:rFonts w:ascii="Times New Roman" w:eastAsia="Arial" w:hAnsi="Times New Roman" w:cs="Times New Roman"/>
          <w:sz w:val="28"/>
          <w:szCs w:val="28"/>
          <w:lang w:val="uk-UA"/>
        </w:rPr>
        <w:t>кваліфікаційне проходження траси.</w:t>
      </w:r>
    </w:p>
    <w:p w:rsidR="006C548C" w:rsidRPr="00A2768A" w:rsidRDefault="00BD37D2" w:rsidP="00E277E4">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I</w:t>
      </w:r>
      <w:r w:rsidR="00095A6B"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proofErr w:type="spellStart"/>
      <w:r w:rsidR="001E47E5" w:rsidRPr="00A2768A">
        <w:rPr>
          <w:rFonts w:ascii="Times New Roman" w:eastAsia="Arial" w:hAnsi="Times New Roman" w:cs="Times New Roman"/>
          <w:sz w:val="28"/>
          <w:szCs w:val="28"/>
          <w:lang w:val="uk-UA"/>
        </w:rPr>
        <w:t>Суперфінал</w:t>
      </w:r>
      <w:proofErr w:type="spellEnd"/>
      <w:r w:rsidR="001E47E5" w:rsidRPr="00A2768A">
        <w:rPr>
          <w:rFonts w:ascii="Times New Roman" w:eastAsia="Arial" w:hAnsi="Times New Roman" w:cs="Times New Roman"/>
          <w:sz w:val="28"/>
          <w:szCs w:val="28"/>
          <w:lang w:val="uk-UA"/>
        </w:rPr>
        <w:t xml:space="preserve">. Якщо декілька учасників посіли перше місце у фіналі, то проводиться </w:t>
      </w:r>
      <w:proofErr w:type="spellStart"/>
      <w:r w:rsidR="001E47E5" w:rsidRPr="00A2768A">
        <w:rPr>
          <w:rFonts w:ascii="Times New Roman" w:eastAsia="Arial" w:hAnsi="Times New Roman" w:cs="Times New Roman"/>
          <w:sz w:val="28"/>
          <w:szCs w:val="28"/>
          <w:lang w:val="uk-UA"/>
        </w:rPr>
        <w:t>суперфінал</w:t>
      </w:r>
      <w:proofErr w:type="spellEnd"/>
      <w:r w:rsidR="001E47E5" w:rsidRPr="00A2768A">
        <w:rPr>
          <w:rFonts w:ascii="Times New Roman" w:eastAsia="Arial" w:hAnsi="Times New Roman" w:cs="Times New Roman"/>
          <w:sz w:val="28"/>
          <w:szCs w:val="28"/>
          <w:lang w:val="uk-UA"/>
        </w:rPr>
        <w:t xml:space="preserve">. У випадку, якщо учасники повторно показали однаковий результат, вони розділяють перше місце і змагання </w:t>
      </w:r>
      <w:proofErr w:type="spellStart"/>
      <w:r w:rsidR="001E47E5" w:rsidRPr="00A2768A">
        <w:rPr>
          <w:rFonts w:ascii="Times New Roman" w:eastAsia="Arial" w:hAnsi="Times New Roman" w:cs="Times New Roman"/>
          <w:sz w:val="28"/>
          <w:szCs w:val="28"/>
          <w:lang w:val="uk-UA"/>
        </w:rPr>
        <w:t>закінчуєьться</w:t>
      </w:r>
      <w:proofErr w:type="spellEnd"/>
      <w:r w:rsidR="001E47E5" w:rsidRPr="00A2768A">
        <w:rPr>
          <w:rFonts w:ascii="Times New Roman" w:eastAsia="Arial" w:hAnsi="Times New Roman" w:cs="Times New Roman"/>
          <w:sz w:val="28"/>
          <w:szCs w:val="28"/>
          <w:lang w:val="uk-UA"/>
        </w:rPr>
        <w:t>.</w:t>
      </w:r>
    </w:p>
    <w:p w:rsidR="006C548C" w:rsidRPr="00A2768A" w:rsidRDefault="00BD37D2" w:rsidP="00E277E4">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V</w:t>
      </w:r>
      <w:r w:rsidR="00095A6B"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1E47E5" w:rsidRPr="00A2768A">
        <w:rPr>
          <w:rFonts w:ascii="Times New Roman" w:eastAsia="Arial" w:hAnsi="Times New Roman" w:cs="Times New Roman"/>
          <w:sz w:val="28"/>
          <w:szCs w:val="28"/>
          <w:lang w:val="uk-UA"/>
        </w:rPr>
        <w:t>У першому раунді змагань (кваліфікації) учасники мають дві спроби в порядку,</w:t>
      </w:r>
      <w:r w:rsidR="00095A6B" w:rsidRPr="00A2768A">
        <w:rPr>
          <w:rFonts w:ascii="Times New Roman" w:eastAsia="Arial" w:hAnsi="Times New Roman" w:cs="Times New Roman"/>
          <w:sz w:val="28"/>
          <w:szCs w:val="28"/>
          <w:lang w:val="uk-UA"/>
        </w:rPr>
        <w:t xml:space="preserve"> </w:t>
      </w:r>
      <w:r w:rsidR="001E47E5" w:rsidRPr="00A2768A">
        <w:rPr>
          <w:rFonts w:ascii="Times New Roman" w:eastAsia="Arial" w:hAnsi="Times New Roman" w:cs="Times New Roman"/>
          <w:sz w:val="28"/>
          <w:szCs w:val="28"/>
          <w:lang w:val="uk-UA"/>
        </w:rPr>
        <w:t>встановленому за допомогою жеребкування. Під час другої спроби порядок стартів не змінюється. При відборі до фіналу зараховується найкращий результат.</w:t>
      </w:r>
    </w:p>
    <w:p w:rsidR="006C548C" w:rsidRPr="00A2768A" w:rsidRDefault="00BD37D2" w:rsidP="00E277E4">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V</w:t>
      </w:r>
      <w:r w:rsidR="00095A6B"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1E47E5" w:rsidRPr="00A2768A">
        <w:rPr>
          <w:rFonts w:ascii="Times New Roman" w:eastAsia="Arial" w:hAnsi="Times New Roman" w:cs="Times New Roman"/>
          <w:sz w:val="28"/>
          <w:szCs w:val="28"/>
          <w:lang w:val="uk-UA"/>
        </w:rPr>
        <w:t>У фінальному раунді змагань учасники роблять три спроби. При цьому порядок</w:t>
      </w:r>
      <w:r w:rsidR="00095A6B" w:rsidRPr="00A2768A">
        <w:rPr>
          <w:rFonts w:ascii="Times New Roman" w:eastAsia="Arial" w:hAnsi="Times New Roman" w:cs="Times New Roman"/>
          <w:sz w:val="28"/>
          <w:szCs w:val="28"/>
          <w:lang w:val="uk-UA"/>
        </w:rPr>
        <w:t xml:space="preserve"> </w:t>
      </w:r>
      <w:r w:rsidR="001E47E5" w:rsidRPr="00A2768A">
        <w:rPr>
          <w:rFonts w:ascii="Times New Roman" w:eastAsia="Arial" w:hAnsi="Times New Roman" w:cs="Times New Roman"/>
          <w:sz w:val="28"/>
          <w:szCs w:val="28"/>
          <w:lang w:val="uk-UA"/>
        </w:rPr>
        <w:t xml:space="preserve">стартів </w:t>
      </w:r>
      <w:r w:rsidR="00E06CD0" w:rsidRPr="00A2768A">
        <w:rPr>
          <w:rFonts w:ascii="Times New Roman" w:eastAsia="Arial" w:hAnsi="Times New Roman" w:cs="Times New Roman"/>
          <w:sz w:val="28"/>
          <w:szCs w:val="28"/>
          <w:lang w:val="uk-UA"/>
        </w:rPr>
        <w:t xml:space="preserve">у другій і третій спробі </w:t>
      </w:r>
      <w:r w:rsidR="001E47E5" w:rsidRPr="00A2768A">
        <w:rPr>
          <w:rFonts w:ascii="Times New Roman" w:eastAsia="Arial" w:hAnsi="Times New Roman" w:cs="Times New Roman"/>
          <w:sz w:val="28"/>
          <w:szCs w:val="28"/>
          <w:lang w:val="uk-UA"/>
        </w:rPr>
        <w:t>залишається таким, як під час першої спроби.</w:t>
      </w:r>
    </w:p>
    <w:p w:rsidR="006C548C" w:rsidRPr="00A2768A" w:rsidRDefault="00BD37D2" w:rsidP="00E277E4">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VI</w:t>
      </w:r>
      <w:r w:rsidR="00095A6B"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E06CD0" w:rsidRPr="00A2768A">
        <w:rPr>
          <w:rFonts w:ascii="Times New Roman" w:eastAsia="Arial" w:hAnsi="Times New Roman" w:cs="Times New Roman"/>
          <w:sz w:val="28"/>
          <w:szCs w:val="28"/>
          <w:lang w:val="uk-UA"/>
        </w:rPr>
        <w:t>У фінальному раунді зараховуються тільки кращі результати. Місце учасника,</w:t>
      </w:r>
      <w:r w:rsidR="00095A6B" w:rsidRPr="00A2768A">
        <w:rPr>
          <w:rFonts w:ascii="Times New Roman" w:eastAsia="Arial" w:hAnsi="Times New Roman" w:cs="Times New Roman"/>
          <w:sz w:val="28"/>
          <w:szCs w:val="28"/>
          <w:lang w:val="uk-UA"/>
        </w:rPr>
        <w:t xml:space="preserve"> </w:t>
      </w:r>
      <w:r w:rsidR="00E06CD0" w:rsidRPr="00A2768A">
        <w:rPr>
          <w:rFonts w:ascii="Times New Roman" w:eastAsia="Arial" w:hAnsi="Times New Roman" w:cs="Times New Roman"/>
          <w:sz w:val="28"/>
          <w:szCs w:val="28"/>
          <w:lang w:val="uk-UA"/>
        </w:rPr>
        <w:t>який не потрапив до фіналу, визначається за кращим результатом у кваліфікаційному раунді.</w:t>
      </w:r>
    </w:p>
    <w:p w:rsidR="006C548C" w:rsidRPr="00A2768A" w:rsidRDefault="006C548C" w:rsidP="00E277E4">
      <w:pPr>
        <w:spacing w:after="0" w:line="240" w:lineRule="auto"/>
        <w:ind w:firstLine="567"/>
        <w:jc w:val="both"/>
        <w:rPr>
          <w:rFonts w:ascii="Times New Roman" w:hAnsi="Times New Roman" w:cs="Times New Roman"/>
          <w:sz w:val="28"/>
          <w:szCs w:val="28"/>
          <w:lang w:val="uk-UA"/>
        </w:rPr>
      </w:pPr>
    </w:p>
    <w:p w:rsidR="006C548C" w:rsidRPr="00A2768A" w:rsidRDefault="00095A6B" w:rsidP="00D528FD">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9.7 ЗМАГАННЯ НА ШВИДКІСТЬ –</w:t>
      </w:r>
      <w:r w:rsidR="00E06CD0" w:rsidRPr="00A2768A">
        <w:rPr>
          <w:rFonts w:ascii="Times New Roman" w:eastAsia="Arial Black" w:hAnsi="Times New Roman" w:cs="Times New Roman"/>
          <w:b/>
          <w:bCs/>
          <w:sz w:val="28"/>
          <w:szCs w:val="28"/>
          <w:lang w:val="uk-UA"/>
        </w:rPr>
        <w:t xml:space="preserve"> ДУЕЛЬ</w:t>
      </w:r>
    </w:p>
    <w:p w:rsidR="006C548C" w:rsidRPr="00A2768A" w:rsidRDefault="00095A6B"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7.1</w:t>
      </w:r>
      <w:r w:rsidR="008901CE">
        <w:rPr>
          <w:rFonts w:ascii="Times New Roman" w:eastAsia="Arial" w:hAnsi="Times New Roman" w:cs="Times New Roman"/>
          <w:sz w:val="28"/>
          <w:szCs w:val="28"/>
          <w:lang w:val="uk-UA"/>
        </w:rPr>
        <w:t> </w:t>
      </w:r>
      <w:r w:rsidR="00E06CD0" w:rsidRPr="00A2768A">
        <w:rPr>
          <w:rFonts w:ascii="Times New Roman" w:eastAsia="Arial" w:hAnsi="Times New Roman" w:cs="Times New Roman"/>
          <w:sz w:val="28"/>
          <w:szCs w:val="28"/>
          <w:lang w:val="uk-UA"/>
        </w:rPr>
        <w:t xml:space="preserve">Змагання на швидкість складаються з двох етапів, хоча якщо в кваліфікаційному раунді </w:t>
      </w:r>
      <w:r w:rsidR="00A743C7" w:rsidRPr="00A2768A">
        <w:rPr>
          <w:rFonts w:ascii="Times New Roman" w:eastAsia="Arial" w:hAnsi="Times New Roman" w:cs="Times New Roman"/>
          <w:sz w:val="28"/>
          <w:szCs w:val="28"/>
          <w:lang w:val="uk-UA"/>
        </w:rPr>
        <w:t>виявиться</w:t>
      </w:r>
      <w:r w:rsidR="00E06CD0" w:rsidRPr="00A2768A">
        <w:rPr>
          <w:rFonts w:ascii="Times New Roman" w:eastAsia="Arial" w:hAnsi="Times New Roman" w:cs="Times New Roman"/>
          <w:sz w:val="28"/>
          <w:szCs w:val="28"/>
          <w:lang w:val="uk-UA"/>
        </w:rPr>
        <w:t xml:space="preserve"> більше 16 альпіністів з </w:t>
      </w:r>
      <w:r w:rsidR="00A743C7" w:rsidRPr="00A2768A">
        <w:rPr>
          <w:rFonts w:ascii="Times New Roman" w:eastAsia="Arial" w:hAnsi="Times New Roman" w:cs="Times New Roman"/>
          <w:sz w:val="28"/>
          <w:szCs w:val="28"/>
          <w:lang w:val="uk-UA"/>
        </w:rPr>
        <w:t>потрібним</w:t>
      </w:r>
      <w:r w:rsidR="00E06CD0" w:rsidRPr="00A2768A">
        <w:rPr>
          <w:rFonts w:ascii="Times New Roman" w:eastAsia="Arial" w:hAnsi="Times New Roman" w:cs="Times New Roman"/>
          <w:sz w:val="28"/>
          <w:szCs w:val="28"/>
          <w:lang w:val="uk-UA"/>
        </w:rPr>
        <w:t xml:space="preserve"> часом, може знадобитися</w:t>
      </w:r>
      <w:r w:rsidR="00A743C7" w:rsidRPr="00A2768A">
        <w:rPr>
          <w:rFonts w:ascii="Times New Roman" w:eastAsia="Arial" w:hAnsi="Times New Roman" w:cs="Times New Roman"/>
          <w:sz w:val="28"/>
          <w:szCs w:val="28"/>
          <w:lang w:val="uk-UA"/>
        </w:rPr>
        <w:t xml:space="preserve"> раунд 16спортсменів:</w:t>
      </w:r>
    </w:p>
    <w:p w:rsidR="006C548C" w:rsidRPr="00A2768A" w:rsidRDefault="00A743C7"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095A6B" w:rsidRPr="00A2768A">
        <w:rPr>
          <w:rFonts w:ascii="Times New Roman" w:eastAsia="Arial" w:hAnsi="Times New Roman" w:cs="Times New Roman"/>
          <w:sz w:val="28"/>
          <w:szCs w:val="28"/>
          <w:lang w:val="uk-UA"/>
        </w:rPr>
        <w:t>)</w:t>
      </w:r>
      <w:r w:rsidR="008901CE">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Кваліфікаційний раунд змагань</w:t>
      </w:r>
      <w:r w:rsidR="00A0014C" w:rsidRPr="00A2768A">
        <w:rPr>
          <w:rFonts w:ascii="Times New Roman" w:eastAsia="Arial" w:hAnsi="Times New Roman" w:cs="Times New Roman"/>
          <w:sz w:val="28"/>
          <w:szCs w:val="28"/>
          <w:lang w:val="uk-UA"/>
        </w:rPr>
        <w:t>;</w:t>
      </w:r>
    </w:p>
    <w:p w:rsidR="006C548C" w:rsidRPr="00A2768A" w:rsidRDefault="00A743C7" w:rsidP="00E277E4">
      <w:pPr>
        <w:tabs>
          <w:tab w:val="left" w:pos="78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095A6B" w:rsidRPr="00A2768A">
        <w:rPr>
          <w:rFonts w:ascii="Times New Roman" w:eastAsia="Arial" w:hAnsi="Times New Roman" w:cs="Times New Roman"/>
          <w:sz w:val="28"/>
          <w:szCs w:val="28"/>
          <w:lang w:val="uk-UA"/>
        </w:rPr>
        <w:t>)</w:t>
      </w:r>
      <w:r w:rsidR="008901CE">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Раунд 16 спортсменів, також відомий як</w:t>
      </w:r>
      <w:r w:rsidR="00A0014C" w:rsidRPr="00A2768A">
        <w:rPr>
          <w:rFonts w:ascii="Times New Roman" w:eastAsia="Arial" w:hAnsi="Times New Roman" w:cs="Times New Roman"/>
          <w:sz w:val="28"/>
          <w:szCs w:val="28"/>
          <w:lang w:val="uk-UA"/>
        </w:rPr>
        <w:t xml:space="preserve"> 1/8 </w:t>
      </w:r>
      <w:r w:rsidRPr="00A2768A">
        <w:rPr>
          <w:rFonts w:ascii="Times New Roman" w:eastAsia="Arial" w:hAnsi="Times New Roman" w:cs="Times New Roman"/>
          <w:sz w:val="28"/>
          <w:szCs w:val="28"/>
          <w:lang w:val="uk-UA"/>
        </w:rPr>
        <w:t>фіналу</w:t>
      </w:r>
      <w:r w:rsidR="00A0014C" w:rsidRPr="00A2768A">
        <w:rPr>
          <w:rFonts w:ascii="Times New Roman" w:eastAsia="Arial" w:hAnsi="Times New Roman" w:cs="Times New Roman"/>
          <w:sz w:val="28"/>
          <w:szCs w:val="28"/>
          <w:lang w:val="uk-UA"/>
        </w:rPr>
        <w:t>;</w:t>
      </w:r>
    </w:p>
    <w:p w:rsidR="006C548C" w:rsidRPr="00A2768A" w:rsidRDefault="00A743C7" w:rsidP="00E277E4">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095A6B" w:rsidRPr="00A2768A">
        <w:rPr>
          <w:rFonts w:ascii="Times New Roman" w:eastAsia="Arial" w:hAnsi="Times New Roman" w:cs="Times New Roman"/>
          <w:sz w:val="28"/>
          <w:szCs w:val="28"/>
          <w:lang w:val="uk-UA"/>
        </w:rPr>
        <w:t>)</w:t>
      </w:r>
      <w:r w:rsidR="008901CE">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Фінальний раунд змагань, який може включати чвертьфінал, півфінал і фінал, малий фінал і великий фінал</w:t>
      </w:r>
      <w:r w:rsidR="00A0014C" w:rsidRPr="00A2768A">
        <w:rPr>
          <w:rFonts w:ascii="Times New Roman" w:eastAsia="Arial" w:hAnsi="Times New Roman" w:cs="Times New Roman"/>
          <w:sz w:val="28"/>
          <w:szCs w:val="28"/>
          <w:lang w:val="uk-UA"/>
        </w:rPr>
        <w:t>.</w:t>
      </w:r>
    </w:p>
    <w:p w:rsidR="006C548C" w:rsidRPr="00A2768A" w:rsidRDefault="00095A6B"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9.7.2</w:t>
      </w:r>
      <w:r w:rsidR="008901CE">
        <w:rPr>
          <w:rFonts w:ascii="Times New Roman" w:eastAsia="Arial" w:hAnsi="Times New Roman" w:cs="Times New Roman"/>
          <w:sz w:val="28"/>
          <w:szCs w:val="28"/>
          <w:lang w:val="uk-UA"/>
        </w:rPr>
        <w:t> </w:t>
      </w:r>
      <w:r w:rsidR="00A743C7" w:rsidRPr="00A2768A">
        <w:rPr>
          <w:rFonts w:ascii="Times New Roman" w:eastAsia="Arial" w:hAnsi="Times New Roman" w:cs="Times New Roman"/>
          <w:sz w:val="28"/>
          <w:szCs w:val="28"/>
          <w:lang w:val="uk-UA"/>
        </w:rPr>
        <w:t>Змагання на швидкість-дуель повинні проводитися на двох трасах однакової довжини, схожого характеру і складності</w:t>
      </w:r>
      <w:r w:rsidR="00A0014C" w:rsidRPr="00A2768A">
        <w:rPr>
          <w:rFonts w:ascii="Times New Roman" w:eastAsia="Arial" w:hAnsi="Times New Roman" w:cs="Times New Roman"/>
          <w:sz w:val="28"/>
          <w:szCs w:val="28"/>
          <w:lang w:val="uk-UA"/>
        </w:rPr>
        <w:t>.</w:t>
      </w:r>
      <w:r w:rsidR="00A743C7" w:rsidRPr="00A2768A">
        <w:rPr>
          <w:rFonts w:ascii="Times New Roman" w:eastAsia="Arial" w:hAnsi="Times New Roman" w:cs="Times New Roman"/>
          <w:sz w:val="28"/>
          <w:szCs w:val="28"/>
          <w:lang w:val="uk-UA"/>
        </w:rPr>
        <w:t xml:space="preserve"> Після підйому на першу трасу учасники повинні змінити трасу якомога швидше, учасникам забороняється проходити довший шлях до другої траси, щоб мати більше часу для відновлення. Якщо це сталося, спортсмен може зазнати дисциплінарної санкції.</w:t>
      </w:r>
    </w:p>
    <w:p w:rsidR="006C548C" w:rsidRPr="00A2768A" w:rsidRDefault="00095A6B" w:rsidP="001B2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9.7.3</w:t>
      </w:r>
      <w:r w:rsidR="008901CE">
        <w:rPr>
          <w:rFonts w:ascii="Times New Roman" w:eastAsia="Arial" w:hAnsi="Times New Roman" w:cs="Times New Roman"/>
          <w:sz w:val="28"/>
          <w:szCs w:val="28"/>
          <w:lang w:val="uk-UA"/>
        </w:rPr>
        <w:t> </w:t>
      </w:r>
      <w:r w:rsidR="00A743C7" w:rsidRPr="00A2768A">
        <w:rPr>
          <w:rFonts w:ascii="Times New Roman" w:eastAsia="Arial" w:hAnsi="Times New Roman" w:cs="Times New Roman"/>
          <w:sz w:val="28"/>
          <w:szCs w:val="28"/>
          <w:lang w:val="uk-UA"/>
        </w:rPr>
        <w:t>КІЛЬКІСТЬ УЧАСНИКІВ, ВИЗНАЧЕННЯ РЕЗУЛЬТАТІВ Й</w:t>
      </w:r>
      <w:r w:rsidRPr="00A2768A">
        <w:rPr>
          <w:rFonts w:ascii="Times New Roman" w:eastAsia="Arial" w:hAnsi="Times New Roman" w:cs="Times New Roman"/>
          <w:sz w:val="28"/>
          <w:szCs w:val="28"/>
          <w:lang w:val="uk-UA"/>
        </w:rPr>
        <w:t xml:space="preserve"> </w:t>
      </w:r>
      <w:r w:rsidR="00A743C7" w:rsidRPr="00A2768A">
        <w:rPr>
          <w:rFonts w:ascii="Times New Roman" w:eastAsia="Arial" w:hAnsi="Times New Roman" w:cs="Times New Roman"/>
          <w:sz w:val="28"/>
          <w:szCs w:val="28"/>
          <w:lang w:val="uk-UA"/>
        </w:rPr>
        <w:t>ПОРЯДОК СТАРТІВ</w:t>
      </w:r>
    </w:p>
    <w:p w:rsidR="006C548C" w:rsidRPr="00A2768A" w:rsidRDefault="008901CE" w:rsidP="001B2EB4">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І</w:t>
      </w:r>
      <w:r w:rsidR="00095A6B"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C2561D" w:rsidRPr="00A2768A">
        <w:rPr>
          <w:rFonts w:ascii="Times New Roman" w:eastAsia="Arial" w:hAnsi="Times New Roman" w:cs="Times New Roman"/>
          <w:sz w:val="28"/>
          <w:szCs w:val="28"/>
          <w:lang w:val="uk-UA"/>
        </w:rPr>
        <w:t>Місце кожного учасника визначається сумою часу проходження учасником двох</w:t>
      </w:r>
      <w:r w:rsidR="00095A6B" w:rsidRPr="00A2768A">
        <w:rPr>
          <w:rFonts w:ascii="Times New Roman" w:eastAsia="Arial" w:hAnsi="Times New Roman" w:cs="Times New Roman"/>
          <w:sz w:val="28"/>
          <w:szCs w:val="28"/>
          <w:lang w:val="uk-UA"/>
        </w:rPr>
        <w:t xml:space="preserve"> </w:t>
      </w:r>
      <w:r w:rsidR="00C2561D" w:rsidRPr="00A2768A">
        <w:rPr>
          <w:rFonts w:ascii="Times New Roman" w:eastAsia="Arial" w:hAnsi="Times New Roman" w:cs="Times New Roman"/>
          <w:sz w:val="28"/>
          <w:szCs w:val="28"/>
          <w:lang w:val="uk-UA"/>
        </w:rPr>
        <w:t>трас</w:t>
      </w:r>
      <w:r w:rsidR="00A0014C" w:rsidRPr="00A2768A">
        <w:rPr>
          <w:rFonts w:ascii="Times New Roman" w:eastAsia="Arial" w:hAnsi="Times New Roman" w:cs="Times New Roman"/>
          <w:sz w:val="28"/>
          <w:szCs w:val="28"/>
          <w:lang w:val="uk-UA"/>
        </w:rPr>
        <w:t>.</w:t>
      </w:r>
    </w:p>
    <w:p w:rsidR="006C548C" w:rsidRPr="00A2768A" w:rsidRDefault="008901CE" w:rsidP="001B2EB4">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ІІ</w:t>
      </w:r>
      <w:r w:rsidR="00095A6B"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C2561D" w:rsidRPr="00A2768A">
        <w:rPr>
          <w:rFonts w:ascii="Times New Roman" w:eastAsia="Arial" w:hAnsi="Times New Roman" w:cs="Times New Roman"/>
          <w:sz w:val="28"/>
          <w:szCs w:val="28"/>
          <w:lang w:val="uk-UA"/>
        </w:rPr>
        <w:t>Кваліфікаційний раунд. Порядок стартів у кваліфікаційному раунді визначається за допомогою жеребкування. Кожен учасник повинен спочатку подолати трасу А (або № 1), а після успішного її подолання – продовжити змагання на трасі Б (або №</w:t>
      </w:r>
      <w:r>
        <w:rPr>
          <w:rFonts w:ascii="Times New Roman" w:eastAsia="Arial" w:hAnsi="Times New Roman" w:cs="Times New Roman"/>
          <w:sz w:val="28"/>
          <w:szCs w:val="28"/>
        </w:rPr>
        <w:t> </w:t>
      </w:r>
      <w:r w:rsidR="00C2561D" w:rsidRPr="00A2768A">
        <w:rPr>
          <w:rFonts w:ascii="Times New Roman" w:eastAsia="Arial" w:hAnsi="Times New Roman" w:cs="Times New Roman"/>
          <w:sz w:val="28"/>
          <w:szCs w:val="28"/>
          <w:lang w:val="uk-UA"/>
        </w:rPr>
        <w:t>2).</w:t>
      </w:r>
    </w:p>
    <w:p w:rsidR="006C548C" w:rsidRPr="00A2768A" w:rsidRDefault="008901CE" w:rsidP="001B2EB4">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ІІІ</w:t>
      </w:r>
      <w:r w:rsidR="00095A6B"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C2561D" w:rsidRPr="00A2768A">
        <w:rPr>
          <w:rFonts w:ascii="Times New Roman" w:eastAsia="Arial" w:hAnsi="Times New Roman" w:cs="Times New Roman"/>
          <w:sz w:val="28"/>
          <w:szCs w:val="28"/>
          <w:lang w:val="uk-UA"/>
        </w:rPr>
        <w:t>Кваліфікаційний раунд – визначення результатів. Якщо спроба учасника пройти</w:t>
      </w:r>
      <w:r w:rsidR="00095A6B" w:rsidRPr="00A2768A">
        <w:rPr>
          <w:rFonts w:ascii="Times New Roman" w:eastAsia="Arial" w:hAnsi="Times New Roman" w:cs="Times New Roman"/>
          <w:sz w:val="28"/>
          <w:szCs w:val="28"/>
          <w:lang w:val="uk-UA"/>
        </w:rPr>
        <w:t xml:space="preserve"> </w:t>
      </w:r>
      <w:r w:rsidR="00C2561D" w:rsidRPr="00A2768A">
        <w:rPr>
          <w:rFonts w:ascii="Times New Roman" w:eastAsia="Arial" w:hAnsi="Times New Roman" w:cs="Times New Roman"/>
          <w:sz w:val="28"/>
          <w:szCs w:val="28"/>
          <w:lang w:val="uk-UA"/>
        </w:rPr>
        <w:t>першу трасу була неуспішною, то його виключають зі змагань, і він/вона потрапляє на останній рядок турнірної таблиці (немає результату).</w:t>
      </w:r>
    </w:p>
    <w:p w:rsidR="006C548C" w:rsidRPr="00A2768A" w:rsidRDefault="008901CE" w:rsidP="001B2EB4">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І</w:t>
      </w:r>
      <w:r>
        <w:rPr>
          <w:rFonts w:ascii="Times New Roman" w:eastAsia="Arial" w:hAnsi="Times New Roman" w:cs="Times New Roman"/>
          <w:sz w:val="28"/>
          <w:szCs w:val="28"/>
        </w:rPr>
        <w:t>V</w:t>
      </w:r>
      <w:r w:rsidR="00095A6B"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C2561D" w:rsidRPr="00A2768A">
        <w:rPr>
          <w:rFonts w:ascii="Times New Roman" w:eastAsia="Arial" w:hAnsi="Times New Roman" w:cs="Times New Roman"/>
          <w:sz w:val="28"/>
          <w:szCs w:val="28"/>
          <w:lang w:val="uk-UA"/>
        </w:rPr>
        <w:t>Кваліфікаційний раунд – визначення результатів. Якщо учасник не долає другу</w:t>
      </w:r>
      <w:r w:rsidR="00095A6B" w:rsidRPr="00A2768A">
        <w:rPr>
          <w:rFonts w:ascii="Times New Roman" w:eastAsia="Arial" w:hAnsi="Times New Roman" w:cs="Times New Roman"/>
          <w:sz w:val="28"/>
          <w:szCs w:val="28"/>
          <w:lang w:val="uk-UA"/>
        </w:rPr>
        <w:t xml:space="preserve"> </w:t>
      </w:r>
      <w:r w:rsidR="00C2561D" w:rsidRPr="00A2768A">
        <w:rPr>
          <w:rFonts w:ascii="Times New Roman" w:eastAsia="Arial" w:hAnsi="Times New Roman" w:cs="Times New Roman"/>
          <w:sz w:val="28"/>
          <w:szCs w:val="28"/>
          <w:lang w:val="uk-UA"/>
        </w:rPr>
        <w:t>трасу, його виключають зі змагань і він/вона потрапляє на останнє місце після тих</w:t>
      </w:r>
      <w:r w:rsidR="00095A6B" w:rsidRPr="00A2768A">
        <w:rPr>
          <w:rFonts w:ascii="Times New Roman" w:eastAsia="Arial" w:hAnsi="Times New Roman" w:cs="Times New Roman"/>
          <w:sz w:val="28"/>
          <w:szCs w:val="28"/>
          <w:lang w:val="uk-UA"/>
        </w:rPr>
        <w:t xml:space="preserve"> </w:t>
      </w:r>
      <w:r w:rsidR="00C2561D" w:rsidRPr="00A2768A">
        <w:rPr>
          <w:rFonts w:ascii="Times New Roman" w:eastAsia="Arial" w:hAnsi="Times New Roman" w:cs="Times New Roman"/>
          <w:sz w:val="28"/>
          <w:szCs w:val="28"/>
          <w:lang w:val="uk-UA"/>
        </w:rPr>
        <w:t>учасників, які змогли пройти трасу. Кожного учасника, який має результат, включають до турнірної таблиці.</w:t>
      </w:r>
    </w:p>
    <w:p w:rsidR="006C548C" w:rsidRPr="00A2768A" w:rsidRDefault="008901CE" w:rsidP="001B2EB4">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V</w:t>
      </w:r>
      <w:r w:rsidR="00095A6B"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C2561D" w:rsidRPr="00A2768A">
        <w:rPr>
          <w:rFonts w:ascii="Times New Roman" w:eastAsia="Arial" w:hAnsi="Times New Roman" w:cs="Times New Roman"/>
          <w:sz w:val="28"/>
          <w:szCs w:val="28"/>
          <w:lang w:val="uk-UA"/>
        </w:rPr>
        <w:t>Фінал і раунд 16 спортсменів – кількість учасників:</w:t>
      </w:r>
    </w:p>
    <w:p w:rsidR="006C548C" w:rsidRPr="00A2768A" w:rsidRDefault="00095A6B" w:rsidP="001B2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a)</w:t>
      </w:r>
      <w:r w:rsidR="008901CE">
        <w:rPr>
          <w:rFonts w:ascii="Times New Roman" w:eastAsia="Arial" w:hAnsi="Times New Roman" w:cs="Times New Roman"/>
          <w:sz w:val="28"/>
          <w:szCs w:val="28"/>
        </w:rPr>
        <w:t> </w:t>
      </w:r>
      <w:r w:rsidR="00085776" w:rsidRPr="00A2768A">
        <w:rPr>
          <w:rFonts w:ascii="Times New Roman" w:eastAsia="Arial" w:hAnsi="Times New Roman" w:cs="Times New Roman"/>
          <w:sz w:val="28"/>
          <w:szCs w:val="28"/>
          <w:lang w:val="uk-UA"/>
        </w:rPr>
        <w:t>Я</w:t>
      </w:r>
      <w:r w:rsidR="00C2561D" w:rsidRPr="00A2768A">
        <w:rPr>
          <w:rFonts w:ascii="Times New Roman" w:eastAsia="Arial" w:hAnsi="Times New Roman" w:cs="Times New Roman"/>
          <w:sz w:val="28"/>
          <w:szCs w:val="28"/>
          <w:lang w:val="uk-UA"/>
        </w:rPr>
        <w:t xml:space="preserve">кщо кількість учасників кваліфікаційного раунду, які мають потрібний час на обох трасах складає 16 і більше осіб, </w:t>
      </w:r>
      <w:r w:rsidR="00085776" w:rsidRPr="00A2768A">
        <w:rPr>
          <w:rFonts w:ascii="Times New Roman" w:eastAsia="Arial" w:hAnsi="Times New Roman" w:cs="Times New Roman"/>
          <w:sz w:val="28"/>
          <w:szCs w:val="28"/>
          <w:lang w:val="uk-UA"/>
        </w:rPr>
        <w:t xml:space="preserve">проводиться раунд 16 спортсменів, якщо 8 – фінальний раунд. </w:t>
      </w:r>
    </w:p>
    <w:p w:rsidR="006C548C" w:rsidRPr="00A2768A" w:rsidRDefault="00911A93" w:rsidP="001B2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B4190F" w:rsidRPr="00A2768A">
        <w:rPr>
          <w:rFonts w:ascii="Times New Roman" w:eastAsia="Arial" w:hAnsi="Times New Roman" w:cs="Times New Roman"/>
          <w:sz w:val="28"/>
          <w:szCs w:val="28"/>
          <w:lang w:val="uk-UA"/>
        </w:rPr>
        <w:t>)</w:t>
      </w:r>
      <w:r w:rsidR="008901CE">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Якщо кількість учасників кваліфікаційного раунду, які мають потрібний час на обох трасах менше 16 осіб, 8 осіб беруть участь у фіналі.</w:t>
      </w:r>
    </w:p>
    <w:p w:rsidR="006C548C" w:rsidRPr="00A2768A" w:rsidRDefault="008901CE" w:rsidP="001B2EB4">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VI</w:t>
      </w:r>
      <w:r w:rsidR="00B4190F"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911A93" w:rsidRPr="00A2768A">
        <w:rPr>
          <w:rFonts w:ascii="Times New Roman" w:eastAsia="Arial" w:hAnsi="Times New Roman" w:cs="Times New Roman"/>
          <w:sz w:val="28"/>
          <w:szCs w:val="28"/>
          <w:lang w:val="uk-UA"/>
        </w:rPr>
        <w:t>Раунд</w:t>
      </w:r>
      <w:r w:rsidR="00A0014C" w:rsidRPr="00A2768A">
        <w:rPr>
          <w:rFonts w:ascii="Times New Roman" w:eastAsia="Arial" w:hAnsi="Times New Roman" w:cs="Times New Roman"/>
          <w:sz w:val="28"/>
          <w:szCs w:val="28"/>
          <w:lang w:val="uk-UA"/>
        </w:rPr>
        <w:t xml:space="preserve"> 16: </w:t>
      </w:r>
      <w:r w:rsidR="00911A93" w:rsidRPr="00A2768A">
        <w:rPr>
          <w:rFonts w:ascii="Times New Roman" w:eastAsia="Arial" w:hAnsi="Times New Roman" w:cs="Times New Roman"/>
          <w:sz w:val="28"/>
          <w:szCs w:val="28"/>
          <w:lang w:val="uk-UA"/>
        </w:rPr>
        <w:t>Кожен учасник займає місце в турнірній таблиці за сумарним часом на двох трасах</w:t>
      </w:r>
      <w:r w:rsidR="00A0014C" w:rsidRPr="00A2768A">
        <w:rPr>
          <w:rFonts w:ascii="Times New Roman" w:eastAsia="Arial" w:hAnsi="Times New Roman" w:cs="Times New Roman"/>
          <w:sz w:val="28"/>
          <w:szCs w:val="28"/>
          <w:lang w:val="uk-UA"/>
        </w:rPr>
        <w:t>.</w:t>
      </w:r>
    </w:p>
    <w:p w:rsidR="006C548C" w:rsidRPr="00A2768A" w:rsidRDefault="008901CE" w:rsidP="001B2EB4">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VII</w:t>
      </w:r>
      <w:r w:rsidR="00B4190F"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911A93" w:rsidRPr="00A2768A">
        <w:rPr>
          <w:rFonts w:ascii="Times New Roman" w:eastAsia="Arial" w:hAnsi="Times New Roman" w:cs="Times New Roman"/>
          <w:sz w:val="28"/>
          <w:szCs w:val="28"/>
          <w:lang w:val="uk-UA"/>
        </w:rPr>
        <w:t>Раунд</w:t>
      </w:r>
      <w:r w:rsidR="00A0014C" w:rsidRPr="00A2768A">
        <w:rPr>
          <w:rFonts w:ascii="Times New Roman" w:eastAsia="Arial" w:hAnsi="Times New Roman" w:cs="Times New Roman"/>
          <w:sz w:val="28"/>
          <w:szCs w:val="28"/>
          <w:lang w:val="uk-UA"/>
        </w:rPr>
        <w:t xml:space="preserve"> 16: </w:t>
      </w:r>
      <w:r w:rsidR="00911A93" w:rsidRPr="00A2768A">
        <w:rPr>
          <w:rFonts w:ascii="Times New Roman" w:eastAsia="Arial" w:hAnsi="Times New Roman" w:cs="Times New Roman"/>
          <w:sz w:val="28"/>
          <w:szCs w:val="28"/>
          <w:lang w:val="uk-UA"/>
        </w:rPr>
        <w:t xml:space="preserve">Порядок старту в Раунді 16 такий самий, як і </w:t>
      </w:r>
      <w:r w:rsidR="00AF0B0F" w:rsidRPr="00A2768A">
        <w:rPr>
          <w:rFonts w:ascii="Times New Roman" w:eastAsia="Arial" w:hAnsi="Times New Roman" w:cs="Times New Roman"/>
          <w:sz w:val="28"/>
          <w:szCs w:val="28"/>
          <w:lang w:val="uk-UA"/>
        </w:rPr>
        <w:t>в кваліфікаційному раунді</w:t>
      </w:r>
      <w:r w:rsidR="00A0014C" w:rsidRPr="00A2768A">
        <w:rPr>
          <w:rFonts w:ascii="Times New Roman" w:eastAsia="Arial" w:hAnsi="Times New Roman" w:cs="Times New Roman"/>
          <w:sz w:val="28"/>
          <w:szCs w:val="28"/>
          <w:lang w:val="uk-UA"/>
        </w:rPr>
        <w:t>.</w:t>
      </w:r>
    </w:p>
    <w:p w:rsidR="006C548C" w:rsidRPr="00A2768A" w:rsidRDefault="008901CE" w:rsidP="001B2EB4">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VIII</w:t>
      </w:r>
      <w:r w:rsidR="00B4190F"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911A93" w:rsidRPr="00A2768A">
        <w:rPr>
          <w:rFonts w:ascii="Times New Roman" w:eastAsia="Arial" w:hAnsi="Times New Roman" w:cs="Times New Roman"/>
          <w:sz w:val="28"/>
          <w:szCs w:val="28"/>
          <w:lang w:val="uk-UA"/>
        </w:rPr>
        <w:t>Раунд</w:t>
      </w:r>
      <w:r w:rsidR="00A0014C" w:rsidRPr="00A2768A">
        <w:rPr>
          <w:rFonts w:ascii="Times New Roman" w:eastAsia="Arial" w:hAnsi="Times New Roman" w:cs="Times New Roman"/>
          <w:sz w:val="28"/>
          <w:szCs w:val="28"/>
          <w:lang w:val="uk-UA"/>
        </w:rPr>
        <w:t xml:space="preserve"> 16: </w:t>
      </w:r>
      <w:proofErr w:type="spellStart"/>
      <w:r w:rsidR="00911A93" w:rsidRPr="00A2768A">
        <w:rPr>
          <w:rFonts w:ascii="Times New Roman" w:eastAsia="Arial" w:hAnsi="Times New Roman" w:cs="Times New Roman"/>
          <w:sz w:val="28"/>
          <w:szCs w:val="28"/>
          <w:lang w:val="uk-UA"/>
        </w:rPr>
        <w:t>Турнирна</w:t>
      </w:r>
      <w:proofErr w:type="spellEnd"/>
      <w:r w:rsidR="00911A93" w:rsidRPr="00A2768A">
        <w:rPr>
          <w:rFonts w:ascii="Times New Roman" w:eastAsia="Arial" w:hAnsi="Times New Roman" w:cs="Times New Roman"/>
          <w:sz w:val="28"/>
          <w:szCs w:val="28"/>
          <w:lang w:val="uk-UA"/>
        </w:rPr>
        <w:t xml:space="preserve"> таблиця</w:t>
      </w:r>
      <w:r w:rsidR="00A0014C" w:rsidRPr="00A2768A">
        <w:rPr>
          <w:rFonts w:ascii="Times New Roman" w:eastAsia="Arial" w:hAnsi="Times New Roman" w:cs="Times New Roman"/>
          <w:sz w:val="28"/>
          <w:szCs w:val="28"/>
          <w:lang w:val="uk-UA"/>
        </w:rPr>
        <w:t xml:space="preserve">: </w:t>
      </w:r>
      <w:r w:rsidR="00911A93" w:rsidRPr="00A2768A">
        <w:rPr>
          <w:rFonts w:ascii="Times New Roman" w:eastAsia="Arial" w:hAnsi="Times New Roman" w:cs="Times New Roman"/>
          <w:sz w:val="28"/>
          <w:szCs w:val="28"/>
          <w:lang w:val="uk-UA"/>
        </w:rPr>
        <w:t>Якщо учасник не з</w:t>
      </w:r>
      <w:r w:rsidR="00B4190F" w:rsidRPr="00A2768A">
        <w:rPr>
          <w:rFonts w:ascii="Times New Roman" w:eastAsia="Arial" w:hAnsi="Times New Roman" w:cs="Times New Roman"/>
          <w:sz w:val="28"/>
          <w:szCs w:val="28"/>
          <w:lang w:val="uk-UA"/>
        </w:rPr>
        <w:t>може подолати одну з трас, його/</w:t>
      </w:r>
      <w:r w:rsidR="00911A93" w:rsidRPr="00A2768A">
        <w:rPr>
          <w:rFonts w:ascii="Times New Roman" w:eastAsia="Arial" w:hAnsi="Times New Roman" w:cs="Times New Roman"/>
          <w:sz w:val="28"/>
          <w:szCs w:val="28"/>
          <w:lang w:val="uk-UA"/>
        </w:rPr>
        <w:t xml:space="preserve">її знімають зі змагань та його результат розміщують на останньому місці після тих, хто </w:t>
      </w:r>
      <w:r w:rsidR="00AF0B0F" w:rsidRPr="00A2768A">
        <w:rPr>
          <w:rFonts w:ascii="Times New Roman" w:eastAsia="Arial" w:hAnsi="Times New Roman" w:cs="Times New Roman"/>
          <w:sz w:val="28"/>
          <w:szCs w:val="28"/>
          <w:lang w:val="uk-UA"/>
        </w:rPr>
        <w:t>подолав траси</w:t>
      </w:r>
      <w:r w:rsidR="00B4190F" w:rsidRPr="00A2768A">
        <w:rPr>
          <w:rFonts w:ascii="Times New Roman" w:eastAsia="Arial" w:hAnsi="Times New Roman" w:cs="Times New Roman"/>
          <w:sz w:val="28"/>
          <w:szCs w:val="28"/>
          <w:lang w:val="uk-UA"/>
        </w:rPr>
        <w:t>. Він/</w:t>
      </w:r>
      <w:r w:rsidR="00911A93" w:rsidRPr="00A2768A">
        <w:rPr>
          <w:rFonts w:ascii="Times New Roman" w:eastAsia="Arial" w:hAnsi="Times New Roman" w:cs="Times New Roman"/>
          <w:sz w:val="28"/>
          <w:szCs w:val="28"/>
          <w:lang w:val="uk-UA"/>
        </w:rPr>
        <w:t xml:space="preserve">вона займає </w:t>
      </w:r>
      <w:r w:rsidR="00AF0B0F" w:rsidRPr="00A2768A">
        <w:rPr>
          <w:rFonts w:ascii="Times New Roman" w:eastAsia="Arial" w:hAnsi="Times New Roman" w:cs="Times New Roman"/>
          <w:sz w:val="28"/>
          <w:szCs w:val="28"/>
          <w:lang w:val="uk-UA"/>
        </w:rPr>
        <w:t>місце в турнірній таблиці</w:t>
      </w:r>
      <w:r w:rsidR="00911A93" w:rsidRPr="00A2768A">
        <w:rPr>
          <w:rFonts w:ascii="Times New Roman" w:eastAsia="Arial" w:hAnsi="Times New Roman" w:cs="Times New Roman"/>
          <w:sz w:val="28"/>
          <w:szCs w:val="28"/>
          <w:lang w:val="uk-UA"/>
        </w:rPr>
        <w:t xml:space="preserve"> за рейтингом кваліфікаційного раунду після</w:t>
      </w:r>
      <w:r w:rsidR="00AF0B0F" w:rsidRPr="00A2768A">
        <w:rPr>
          <w:rFonts w:ascii="Times New Roman" w:eastAsia="Arial" w:hAnsi="Times New Roman" w:cs="Times New Roman"/>
          <w:sz w:val="28"/>
          <w:szCs w:val="28"/>
          <w:lang w:val="uk-UA"/>
        </w:rPr>
        <w:t xml:space="preserve"> тих, хто успішно пройшов обидві</w:t>
      </w:r>
      <w:r w:rsidR="00911A93" w:rsidRPr="00A2768A">
        <w:rPr>
          <w:rFonts w:ascii="Times New Roman" w:eastAsia="Arial" w:hAnsi="Times New Roman" w:cs="Times New Roman"/>
          <w:sz w:val="28"/>
          <w:szCs w:val="28"/>
          <w:lang w:val="uk-UA"/>
        </w:rPr>
        <w:t xml:space="preserve"> </w:t>
      </w:r>
      <w:r w:rsidR="00AF0B0F" w:rsidRPr="00A2768A">
        <w:rPr>
          <w:rFonts w:ascii="Times New Roman" w:eastAsia="Arial" w:hAnsi="Times New Roman" w:cs="Times New Roman"/>
          <w:sz w:val="28"/>
          <w:szCs w:val="28"/>
          <w:lang w:val="uk-UA"/>
        </w:rPr>
        <w:t>траси</w:t>
      </w:r>
      <w:r w:rsidR="00A0014C" w:rsidRPr="00A2768A">
        <w:rPr>
          <w:rFonts w:ascii="Times New Roman" w:eastAsia="Arial" w:hAnsi="Times New Roman" w:cs="Times New Roman"/>
          <w:sz w:val="28"/>
          <w:szCs w:val="28"/>
          <w:lang w:val="uk-UA"/>
        </w:rPr>
        <w:t>.</w:t>
      </w:r>
    </w:p>
    <w:p w:rsidR="006C548C" w:rsidRPr="00A2768A" w:rsidRDefault="008901CE" w:rsidP="001B2EB4">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X</w:t>
      </w:r>
      <w:r w:rsidR="00B4190F"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AF0B0F" w:rsidRPr="00A2768A">
        <w:rPr>
          <w:rFonts w:ascii="Times New Roman" w:eastAsia="Arial" w:hAnsi="Times New Roman" w:cs="Times New Roman"/>
          <w:sz w:val="28"/>
          <w:szCs w:val="28"/>
          <w:lang w:val="uk-UA"/>
        </w:rPr>
        <w:t>Фінал. Фінальний раунд є серією змагань на вибування, де визначальним є час</w:t>
      </w:r>
      <w:r w:rsidR="00B4190F" w:rsidRPr="00A2768A">
        <w:rPr>
          <w:rFonts w:ascii="Times New Roman" w:eastAsia="Arial" w:hAnsi="Times New Roman" w:cs="Times New Roman"/>
          <w:sz w:val="28"/>
          <w:szCs w:val="28"/>
          <w:lang w:val="uk-UA"/>
        </w:rPr>
        <w:t xml:space="preserve"> </w:t>
      </w:r>
      <w:r w:rsidR="00AF0B0F" w:rsidRPr="00A2768A">
        <w:rPr>
          <w:rFonts w:ascii="Times New Roman" w:eastAsia="Arial" w:hAnsi="Times New Roman" w:cs="Times New Roman"/>
          <w:sz w:val="28"/>
          <w:szCs w:val="28"/>
          <w:lang w:val="uk-UA"/>
        </w:rPr>
        <w:t>проходження учасником обох трас. Загальні результати учасників, які програли в парі у чвертьфіналі (з 5 по 8-ме місця), визначаються відповідно до часу, за який вони подолали дві траси в раунді.</w:t>
      </w:r>
    </w:p>
    <w:p w:rsidR="006C548C" w:rsidRPr="00A2768A" w:rsidRDefault="008901CE" w:rsidP="001B2EB4">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X</w:t>
      </w:r>
      <w:r w:rsidR="00A0014C"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AF0B0F" w:rsidRPr="00A2768A">
        <w:rPr>
          <w:rFonts w:ascii="Times New Roman" w:eastAsia="Arial" w:hAnsi="Times New Roman" w:cs="Times New Roman"/>
          <w:sz w:val="28"/>
          <w:szCs w:val="28"/>
          <w:lang w:val="uk-UA"/>
        </w:rPr>
        <w:t xml:space="preserve">Порядок стартів першого сету фінального </w:t>
      </w:r>
      <w:proofErr w:type="spellStart"/>
      <w:r w:rsidR="00AF0B0F" w:rsidRPr="00A2768A">
        <w:rPr>
          <w:rFonts w:ascii="Times New Roman" w:eastAsia="Arial" w:hAnsi="Times New Roman" w:cs="Times New Roman"/>
          <w:sz w:val="28"/>
          <w:szCs w:val="28"/>
          <w:lang w:val="uk-UA"/>
        </w:rPr>
        <w:t>раунда</w:t>
      </w:r>
      <w:proofErr w:type="spellEnd"/>
      <w:r w:rsidR="00AF0B0F" w:rsidRPr="00A2768A">
        <w:rPr>
          <w:rFonts w:ascii="Times New Roman" w:eastAsia="Arial" w:hAnsi="Times New Roman" w:cs="Times New Roman"/>
          <w:sz w:val="28"/>
          <w:szCs w:val="28"/>
          <w:lang w:val="uk-UA"/>
        </w:rPr>
        <w:t xml:space="preserve"> (пари) визначається згідно з турнірною таблицею Раунду 16 таким чином</w:t>
      </w:r>
      <w:r w:rsidR="00A0014C" w:rsidRPr="00A2768A">
        <w:rPr>
          <w:rFonts w:ascii="Times New Roman" w:eastAsia="Arial" w:hAnsi="Times New Roman" w:cs="Times New Roman"/>
          <w:sz w:val="28"/>
          <w:szCs w:val="28"/>
          <w:lang w:val="uk-UA"/>
        </w:rPr>
        <w:t>:</w:t>
      </w:r>
    </w:p>
    <w:p w:rsidR="00AF0B0F" w:rsidRPr="00A2768A" w:rsidRDefault="00AF0B0F" w:rsidP="001B2EB4">
      <w:pPr>
        <w:tabs>
          <w:tab w:val="left" w:pos="3120"/>
        </w:tabs>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Схема</w:t>
      </w:r>
      <w:r w:rsidR="00A0014C" w:rsidRPr="00A2768A">
        <w:rPr>
          <w:rFonts w:ascii="Times New Roman" w:eastAsia="Arial" w:hAnsi="Times New Roman" w:cs="Times New Roman"/>
          <w:sz w:val="28"/>
          <w:szCs w:val="28"/>
          <w:lang w:val="uk-UA"/>
        </w:rPr>
        <w:t xml:space="preserve">: 8 </w:t>
      </w:r>
      <w:r w:rsidRPr="00A2768A">
        <w:rPr>
          <w:rFonts w:ascii="Times New Roman" w:eastAsia="Arial" w:hAnsi="Times New Roman" w:cs="Times New Roman"/>
          <w:sz w:val="28"/>
          <w:szCs w:val="28"/>
          <w:lang w:val="uk-UA"/>
        </w:rPr>
        <w:t>учасників</w:t>
      </w:r>
      <w:r w:rsidR="00A001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чвертьфінал на вибування</w:t>
      </w:r>
      <w:r w:rsidR="00A0014C" w:rsidRPr="00A2768A">
        <w:rPr>
          <w:rFonts w:ascii="Times New Roman" w:eastAsia="Arial" w:hAnsi="Times New Roman" w:cs="Times New Roman"/>
          <w:sz w:val="28"/>
          <w:szCs w:val="28"/>
          <w:lang w:val="uk-UA"/>
        </w:rPr>
        <w:t xml:space="preserve">): </w:t>
      </w:r>
    </w:p>
    <w:p w:rsidR="006C548C" w:rsidRPr="00A2768A" w:rsidRDefault="00E14896" w:rsidP="001B2EB4">
      <w:pPr>
        <w:tabs>
          <w:tab w:val="left" w:pos="3120"/>
        </w:tabs>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Учасник, </w:t>
      </w:r>
      <w:proofErr w:type="spellStart"/>
      <w:r w:rsidRPr="00A2768A">
        <w:rPr>
          <w:rFonts w:ascii="Times New Roman" w:eastAsia="Arial" w:hAnsi="Times New Roman" w:cs="Times New Roman"/>
          <w:sz w:val="28"/>
          <w:szCs w:val="28"/>
          <w:lang w:val="uk-UA"/>
        </w:rPr>
        <w:t>якмй</w:t>
      </w:r>
      <w:proofErr w:type="spellEnd"/>
      <w:r w:rsidRPr="00A2768A">
        <w:rPr>
          <w:rFonts w:ascii="Times New Roman" w:eastAsia="Arial" w:hAnsi="Times New Roman" w:cs="Times New Roman"/>
          <w:sz w:val="28"/>
          <w:szCs w:val="28"/>
          <w:lang w:val="uk-UA"/>
        </w:rPr>
        <w:t xml:space="preserve"> займає місце</w:t>
      </w:r>
      <w:r w:rsidR="00DE47AE" w:rsidRPr="00C9220D">
        <w:rPr>
          <w:rFonts w:ascii="Times New Roman" w:eastAsia="Arial" w:hAnsi="Times New Roman" w:cs="Times New Roman"/>
          <w:sz w:val="28"/>
          <w:szCs w:val="28"/>
        </w:rPr>
        <w:tab/>
      </w:r>
      <w:r w:rsidRPr="00A2768A">
        <w:rPr>
          <w:rFonts w:ascii="Times New Roman" w:eastAsia="Arial" w:hAnsi="Times New Roman" w:cs="Times New Roman"/>
          <w:sz w:val="28"/>
          <w:szCs w:val="28"/>
          <w:lang w:val="uk-UA"/>
        </w:rPr>
        <w:t>Учасник, який займає місце</w:t>
      </w:r>
    </w:p>
    <w:p w:rsidR="006C548C" w:rsidRPr="00A2768A" w:rsidRDefault="00E14896" w:rsidP="001B2EB4">
      <w:pPr>
        <w:tabs>
          <w:tab w:val="left" w:pos="4536"/>
        </w:tabs>
        <w:spacing w:after="0" w:line="238" w:lineRule="auto"/>
        <w:ind w:firstLine="2835"/>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Раунд</w:t>
      </w:r>
      <w:r w:rsidR="00A0014C" w:rsidRPr="00A2768A">
        <w:rPr>
          <w:rFonts w:ascii="Times New Roman" w:eastAsia="Arial" w:hAnsi="Times New Roman" w:cs="Times New Roman"/>
          <w:sz w:val="28"/>
          <w:szCs w:val="28"/>
          <w:lang w:val="uk-UA"/>
        </w:rPr>
        <w:t xml:space="preserve"> 1:</w:t>
      </w:r>
      <w:r w:rsidR="00DE47AE" w:rsidRPr="00C9220D">
        <w:rPr>
          <w:rFonts w:ascii="Times New Roman" w:eastAsia="Arial" w:hAnsi="Times New Roman" w:cs="Times New Roman"/>
          <w:sz w:val="28"/>
          <w:szCs w:val="28"/>
        </w:rPr>
        <w:tab/>
      </w:r>
      <w:r w:rsidR="00A0014C" w:rsidRPr="00A2768A">
        <w:rPr>
          <w:rFonts w:ascii="Times New Roman" w:eastAsia="Arial" w:hAnsi="Times New Roman" w:cs="Times New Roman"/>
          <w:sz w:val="28"/>
          <w:szCs w:val="28"/>
          <w:lang w:val="uk-UA"/>
        </w:rPr>
        <w:t xml:space="preserve">1 </w:t>
      </w:r>
      <w:r w:rsidRPr="00A2768A">
        <w:rPr>
          <w:rFonts w:ascii="Times New Roman" w:eastAsia="Arial" w:hAnsi="Times New Roman" w:cs="Times New Roman"/>
          <w:sz w:val="28"/>
          <w:szCs w:val="28"/>
          <w:lang w:val="uk-UA"/>
        </w:rPr>
        <w:t>з</w:t>
      </w:r>
      <w:r w:rsidR="00A0014C" w:rsidRPr="00A2768A">
        <w:rPr>
          <w:rFonts w:ascii="Times New Roman" w:eastAsia="Arial" w:hAnsi="Times New Roman" w:cs="Times New Roman"/>
          <w:sz w:val="28"/>
          <w:szCs w:val="28"/>
          <w:lang w:val="uk-UA"/>
        </w:rPr>
        <w:t xml:space="preserve"> 8</w:t>
      </w:r>
    </w:p>
    <w:p w:rsidR="006C548C" w:rsidRPr="00A2768A" w:rsidRDefault="00E14896" w:rsidP="001B2EB4">
      <w:pPr>
        <w:tabs>
          <w:tab w:val="left" w:pos="4536"/>
        </w:tabs>
        <w:spacing w:after="0" w:line="238" w:lineRule="auto"/>
        <w:ind w:firstLine="2835"/>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Раунд </w:t>
      </w:r>
      <w:r w:rsidR="00A0014C" w:rsidRPr="00A2768A">
        <w:rPr>
          <w:rFonts w:ascii="Times New Roman" w:eastAsia="Arial" w:hAnsi="Times New Roman" w:cs="Times New Roman"/>
          <w:sz w:val="28"/>
          <w:szCs w:val="28"/>
          <w:lang w:val="uk-UA"/>
        </w:rPr>
        <w:t>2:</w:t>
      </w:r>
      <w:r w:rsidR="00DE47AE" w:rsidRPr="00C9220D">
        <w:rPr>
          <w:rFonts w:ascii="Times New Roman" w:eastAsia="Arial" w:hAnsi="Times New Roman" w:cs="Times New Roman"/>
          <w:sz w:val="28"/>
          <w:szCs w:val="28"/>
        </w:rPr>
        <w:tab/>
      </w:r>
      <w:r w:rsidR="00A0014C" w:rsidRPr="00A2768A">
        <w:rPr>
          <w:rFonts w:ascii="Times New Roman" w:eastAsia="Arial" w:hAnsi="Times New Roman" w:cs="Times New Roman"/>
          <w:sz w:val="28"/>
          <w:szCs w:val="28"/>
          <w:lang w:val="uk-UA"/>
        </w:rPr>
        <w:t xml:space="preserve">4 </w:t>
      </w:r>
      <w:r w:rsidRPr="00A2768A">
        <w:rPr>
          <w:rFonts w:ascii="Times New Roman" w:eastAsia="Arial" w:hAnsi="Times New Roman" w:cs="Times New Roman"/>
          <w:sz w:val="28"/>
          <w:szCs w:val="28"/>
          <w:lang w:val="uk-UA"/>
        </w:rPr>
        <w:t>з</w:t>
      </w:r>
      <w:r w:rsidR="00A0014C" w:rsidRPr="00A2768A">
        <w:rPr>
          <w:rFonts w:ascii="Times New Roman" w:eastAsia="Arial" w:hAnsi="Times New Roman" w:cs="Times New Roman"/>
          <w:sz w:val="28"/>
          <w:szCs w:val="28"/>
          <w:lang w:val="uk-UA"/>
        </w:rPr>
        <w:t xml:space="preserve"> 5</w:t>
      </w:r>
      <w:r w:rsidRPr="00A2768A">
        <w:rPr>
          <w:rFonts w:ascii="Times New Roman" w:eastAsia="Arial" w:hAnsi="Times New Roman" w:cs="Times New Roman"/>
          <w:sz w:val="28"/>
          <w:szCs w:val="28"/>
          <w:lang w:val="uk-UA"/>
        </w:rPr>
        <w:t xml:space="preserve"> </w:t>
      </w:r>
    </w:p>
    <w:p w:rsidR="006C548C" w:rsidRPr="00A2768A" w:rsidRDefault="00E14896" w:rsidP="001B2EB4">
      <w:pPr>
        <w:tabs>
          <w:tab w:val="left" w:pos="4536"/>
        </w:tabs>
        <w:spacing w:after="0" w:line="238" w:lineRule="auto"/>
        <w:ind w:firstLine="2835"/>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Раунд</w:t>
      </w:r>
      <w:r w:rsidR="00A0014C" w:rsidRPr="00A2768A">
        <w:rPr>
          <w:rFonts w:ascii="Times New Roman" w:eastAsia="Arial" w:hAnsi="Times New Roman" w:cs="Times New Roman"/>
          <w:sz w:val="28"/>
          <w:szCs w:val="28"/>
          <w:lang w:val="uk-UA"/>
        </w:rPr>
        <w:t xml:space="preserve"> 3:</w:t>
      </w:r>
      <w:r w:rsidR="00DE47AE" w:rsidRPr="00C9220D">
        <w:rPr>
          <w:rFonts w:ascii="Times New Roman" w:eastAsia="Arial" w:hAnsi="Times New Roman" w:cs="Times New Roman"/>
          <w:sz w:val="28"/>
          <w:szCs w:val="28"/>
        </w:rPr>
        <w:tab/>
      </w:r>
      <w:r w:rsidR="00A0014C" w:rsidRPr="00A2768A">
        <w:rPr>
          <w:rFonts w:ascii="Times New Roman" w:eastAsia="Arial" w:hAnsi="Times New Roman" w:cs="Times New Roman"/>
          <w:sz w:val="28"/>
          <w:szCs w:val="28"/>
          <w:lang w:val="uk-UA"/>
        </w:rPr>
        <w:t xml:space="preserve">2 </w:t>
      </w:r>
      <w:r w:rsidRPr="00A2768A">
        <w:rPr>
          <w:rFonts w:ascii="Times New Roman" w:eastAsia="Arial" w:hAnsi="Times New Roman" w:cs="Times New Roman"/>
          <w:sz w:val="28"/>
          <w:szCs w:val="28"/>
          <w:lang w:val="uk-UA"/>
        </w:rPr>
        <w:t>з</w:t>
      </w:r>
      <w:r w:rsidR="00A0014C" w:rsidRPr="00A2768A">
        <w:rPr>
          <w:rFonts w:ascii="Times New Roman" w:eastAsia="Arial" w:hAnsi="Times New Roman" w:cs="Times New Roman"/>
          <w:sz w:val="28"/>
          <w:szCs w:val="28"/>
          <w:lang w:val="uk-UA"/>
        </w:rPr>
        <w:t xml:space="preserve"> 7</w:t>
      </w:r>
    </w:p>
    <w:p w:rsidR="006C548C" w:rsidRPr="00A2768A" w:rsidRDefault="00E14896" w:rsidP="001B2EB4">
      <w:pPr>
        <w:tabs>
          <w:tab w:val="left" w:pos="4536"/>
        </w:tabs>
        <w:spacing w:after="0" w:line="238" w:lineRule="auto"/>
        <w:ind w:firstLine="2835"/>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Раунд</w:t>
      </w:r>
      <w:r w:rsidR="00A0014C" w:rsidRPr="00A2768A">
        <w:rPr>
          <w:rFonts w:ascii="Times New Roman" w:eastAsia="Arial" w:hAnsi="Times New Roman" w:cs="Times New Roman"/>
          <w:sz w:val="28"/>
          <w:szCs w:val="28"/>
          <w:lang w:val="uk-UA"/>
        </w:rPr>
        <w:t xml:space="preserve"> 4:</w:t>
      </w:r>
      <w:r w:rsidR="00DE47AE" w:rsidRPr="00C9220D">
        <w:rPr>
          <w:rFonts w:ascii="Times New Roman" w:eastAsia="Arial" w:hAnsi="Times New Roman" w:cs="Times New Roman"/>
          <w:sz w:val="28"/>
          <w:szCs w:val="28"/>
        </w:rPr>
        <w:tab/>
      </w:r>
      <w:r w:rsidR="00A0014C" w:rsidRPr="00A2768A">
        <w:rPr>
          <w:rFonts w:ascii="Times New Roman" w:eastAsia="Arial" w:hAnsi="Times New Roman" w:cs="Times New Roman"/>
          <w:sz w:val="28"/>
          <w:szCs w:val="28"/>
          <w:lang w:val="uk-UA"/>
        </w:rPr>
        <w:t xml:space="preserve">3 </w:t>
      </w:r>
      <w:r w:rsidRPr="00A2768A">
        <w:rPr>
          <w:rFonts w:ascii="Times New Roman" w:eastAsia="Arial" w:hAnsi="Times New Roman" w:cs="Times New Roman"/>
          <w:sz w:val="28"/>
          <w:szCs w:val="28"/>
          <w:lang w:val="uk-UA"/>
        </w:rPr>
        <w:t xml:space="preserve">з </w:t>
      </w:r>
      <w:r w:rsidR="00A0014C" w:rsidRPr="00A2768A">
        <w:rPr>
          <w:rFonts w:ascii="Times New Roman" w:eastAsia="Arial" w:hAnsi="Times New Roman" w:cs="Times New Roman"/>
          <w:sz w:val="28"/>
          <w:szCs w:val="28"/>
          <w:lang w:val="uk-UA"/>
        </w:rPr>
        <w:t>6</w:t>
      </w:r>
    </w:p>
    <w:p w:rsidR="006C548C" w:rsidRPr="00A2768A" w:rsidRDefault="00400B69" w:rsidP="001B2EB4">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Наступні пари (півфінал на вибування) формуються із переможців за досягнутим часом</w:t>
      </w:r>
      <w:r w:rsidR="00A0014C" w:rsidRPr="00A2768A">
        <w:rPr>
          <w:rFonts w:ascii="Times New Roman" w:eastAsia="Arial" w:hAnsi="Times New Roman" w:cs="Times New Roman"/>
          <w:sz w:val="28"/>
          <w:szCs w:val="28"/>
          <w:lang w:val="uk-UA"/>
        </w:rPr>
        <w:t>:</w:t>
      </w:r>
    </w:p>
    <w:p w:rsidR="006C548C" w:rsidRPr="00A2768A" w:rsidRDefault="00E14896"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Раунд</w:t>
      </w:r>
      <w:r w:rsidR="00A0014C" w:rsidRPr="00A2768A">
        <w:rPr>
          <w:rFonts w:ascii="Times New Roman" w:eastAsia="Arial" w:hAnsi="Times New Roman" w:cs="Times New Roman"/>
          <w:sz w:val="28"/>
          <w:szCs w:val="28"/>
          <w:lang w:val="uk-UA"/>
        </w:rPr>
        <w:t xml:space="preserve"> 1……...1 </w:t>
      </w:r>
      <w:r w:rsidRPr="00A2768A">
        <w:rPr>
          <w:rFonts w:ascii="Times New Roman" w:eastAsia="Arial" w:hAnsi="Times New Roman" w:cs="Times New Roman"/>
          <w:sz w:val="28"/>
          <w:szCs w:val="28"/>
          <w:lang w:val="uk-UA"/>
        </w:rPr>
        <w:t>з</w:t>
      </w:r>
      <w:r w:rsidR="00A0014C" w:rsidRPr="00A2768A">
        <w:rPr>
          <w:rFonts w:ascii="Times New Roman" w:eastAsia="Arial" w:hAnsi="Times New Roman" w:cs="Times New Roman"/>
          <w:sz w:val="28"/>
          <w:szCs w:val="28"/>
          <w:lang w:val="uk-UA"/>
        </w:rPr>
        <w:t xml:space="preserve"> 4</w:t>
      </w:r>
      <w:r w:rsidRPr="00A2768A">
        <w:rPr>
          <w:rFonts w:ascii="Times New Roman" w:eastAsia="Arial" w:hAnsi="Times New Roman" w:cs="Times New Roman"/>
          <w:sz w:val="28"/>
          <w:szCs w:val="28"/>
          <w:lang w:val="uk-UA"/>
        </w:rPr>
        <w:t xml:space="preserve"> </w:t>
      </w:r>
    </w:p>
    <w:p w:rsidR="006C548C" w:rsidRPr="00A2768A" w:rsidRDefault="00E14896"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Раунд</w:t>
      </w:r>
      <w:r w:rsidR="001B2EB4">
        <w:rPr>
          <w:rFonts w:ascii="Times New Roman" w:eastAsia="Arial" w:hAnsi="Times New Roman" w:cs="Times New Roman"/>
          <w:sz w:val="28"/>
          <w:szCs w:val="28"/>
          <w:lang w:val="uk-UA"/>
        </w:rPr>
        <w:t xml:space="preserve"> 2.</w:t>
      </w:r>
      <w:r w:rsidR="00A0014C" w:rsidRPr="00A2768A">
        <w:rPr>
          <w:rFonts w:ascii="Times New Roman" w:eastAsia="Arial" w:hAnsi="Times New Roman" w:cs="Times New Roman"/>
          <w:sz w:val="28"/>
          <w:szCs w:val="28"/>
          <w:lang w:val="uk-UA"/>
        </w:rPr>
        <w:t xml:space="preserve">……..2 </w:t>
      </w:r>
      <w:r w:rsidRPr="00A2768A">
        <w:rPr>
          <w:rFonts w:ascii="Times New Roman" w:eastAsia="Arial" w:hAnsi="Times New Roman" w:cs="Times New Roman"/>
          <w:sz w:val="28"/>
          <w:szCs w:val="28"/>
          <w:lang w:val="uk-UA"/>
        </w:rPr>
        <w:t>з</w:t>
      </w:r>
      <w:r w:rsidR="00A0014C" w:rsidRPr="00A2768A">
        <w:rPr>
          <w:rFonts w:ascii="Times New Roman" w:eastAsia="Arial" w:hAnsi="Times New Roman" w:cs="Times New Roman"/>
          <w:sz w:val="28"/>
          <w:szCs w:val="28"/>
          <w:lang w:val="uk-UA"/>
        </w:rPr>
        <w:t xml:space="preserve"> 3</w:t>
      </w:r>
    </w:p>
    <w:p w:rsidR="00400B69" w:rsidRPr="00A2768A" w:rsidRDefault="00400B69"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Фінальні раунди на </w:t>
      </w:r>
      <w:proofErr w:type="spellStart"/>
      <w:r w:rsidRPr="00A2768A">
        <w:rPr>
          <w:rFonts w:ascii="Times New Roman" w:eastAsia="Arial" w:hAnsi="Times New Roman" w:cs="Times New Roman"/>
          <w:sz w:val="28"/>
          <w:szCs w:val="28"/>
          <w:lang w:val="uk-UA"/>
        </w:rPr>
        <w:t>вібування</w:t>
      </w:r>
      <w:proofErr w:type="spellEnd"/>
      <w:r w:rsidRPr="00A2768A">
        <w:rPr>
          <w:rFonts w:ascii="Times New Roman" w:eastAsia="Arial" w:hAnsi="Times New Roman" w:cs="Times New Roman"/>
          <w:sz w:val="28"/>
          <w:szCs w:val="28"/>
          <w:lang w:val="uk-UA"/>
        </w:rPr>
        <w:t xml:space="preserve"> формуються з переможців </w:t>
      </w:r>
      <w:proofErr w:type="spellStart"/>
      <w:r w:rsidRPr="00A2768A">
        <w:rPr>
          <w:rFonts w:ascii="Times New Roman" w:eastAsia="Arial" w:hAnsi="Times New Roman" w:cs="Times New Roman"/>
          <w:sz w:val="28"/>
          <w:szCs w:val="28"/>
          <w:lang w:val="uk-UA"/>
        </w:rPr>
        <w:t>пвіфіналу</w:t>
      </w:r>
      <w:proofErr w:type="spellEnd"/>
      <w:r w:rsidRPr="00A2768A">
        <w:rPr>
          <w:rFonts w:ascii="Times New Roman" w:eastAsia="Arial" w:hAnsi="Times New Roman" w:cs="Times New Roman"/>
          <w:sz w:val="28"/>
          <w:szCs w:val="28"/>
          <w:lang w:val="uk-UA"/>
        </w:rPr>
        <w:t>:</w:t>
      </w:r>
    </w:p>
    <w:p w:rsidR="00400B69" w:rsidRPr="00A2768A" w:rsidRDefault="00E14896"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Раунд</w:t>
      </w:r>
      <w:r w:rsidR="001B2EB4">
        <w:rPr>
          <w:rFonts w:ascii="Times New Roman" w:eastAsia="Arial" w:hAnsi="Times New Roman" w:cs="Times New Roman"/>
          <w:sz w:val="28"/>
          <w:szCs w:val="28"/>
          <w:lang w:val="uk-UA"/>
        </w:rPr>
        <w:t xml:space="preserve"> 1……...</w:t>
      </w:r>
      <w:r w:rsidR="00400B69" w:rsidRPr="00A2768A">
        <w:rPr>
          <w:rFonts w:ascii="Times New Roman" w:eastAsia="Arial" w:hAnsi="Times New Roman" w:cs="Times New Roman"/>
          <w:sz w:val="28"/>
          <w:szCs w:val="28"/>
          <w:lang w:val="uk-UA"/>
        </w:rPr>
        <w:t xml:space="preserve"> ті, хто програв у півфінальних раундах, змагаються за</w:t>
      </w:r>
      <w:r w:rsidR="00A0014C" w:rsidRPr="00A2768A">
        <w:rPr>
          <w:rFonts w:ascii="Times New Roman" w:eastAsia="Arial" w:hAnsi="Times New Roman" w:cs="Times New Roman"/>
          <w:sz w:val="28"/>
          <w:szCs w:val="28"/>
          <w:lang w:val="uk-UA"/>
        </w:rPr>
        <w:t xml:space="preserve"> 3</w:t>
      </w:r>
      <w:r w:rsidR="001B2EB4">
        <w:rPr>
          <w:rFonts w:ascii="Times New Roman" w:eastAsia="Arial" w:hAnsi="Times New Roman" w:cs="Times New Roman"/>
          <w:sz w:val="28"/>
          <w:szCs w:val="28"/>
          <w:lang w:val="uk-UA"/>
        </w:rPr>
        <w:t xml:space="preserve"> </w:t>
      </w:r>
      <w:r w:rsidR="00400B69" w:rsidRPr="00A2768A">
        <w:rPr>
          <w:rFonts w:ascii="Times New Roman" w:eastAsia="Arial" w:hAnsi="Times New Roman" w:cs="Times New Roman"/>
          <w:sz w:val="28"/>
          <w:szCs w:val="28"/>
          <w:lang w:val="uk-UA"/>
        </w:rPr>
        <w:t xml:space="preserve">чи </w:t>
      </w:r>
      <w:r w:rsidR="00A0014C" w:rsidRPr="00A2768A">
        <w:rPr>
          <w:rFonts w:ascii="Times New Roman" w:eastAsia="Arial" w:hAnsi="Times New Roman" w:cs="Times New Roman"/>
          <w:sz w:val="28"/>
          <w:szCs w:val="28"/>
          <w:lang w:val="uk-UA"/>
        </w:rPr>
        <w:t>4</w:t>
      </w:r>
      <w:r w:rsidR="001B2EB4">
        <w:rPr>
          <w:rFonts w:ascii="Times New Roman" w:eastAsia="Arial" w:hAnsi="Times New Roman" w:cs="Times New Roman"/>
          <w:sz w:val="28"/>
          <w:szCs w:val="28"/>
          <w:lang w:val="uk-UA"/>
        </w:rPr>
        <w:t> </w:t>
      </w:r>
      <w:r w:rsidR="00400B69" w:rsidRPr="00A2768A">
        <w:rPr>
          <w:rFonts w:ascii="Times New Roman" w:eastAsia="Arial" w:hAnsi="Times New Roman" w:cs="Times New Roman"/>
          <w:sz w:val="28"/>
          <w:szCs w:val="28"/>
          <w:lang w:val="uk-UA"/>
        </w:rPr>
        <w:t>місце</w:t>
      </w:r>
    </w:p>
    <w:p w:rsidR="006C548C" w:rsidRPr="00A2768A" w:rsidRDefault="00E14896" w:rsidP="00E277E4">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Раунд </w:t>
      </w:r>
      <w:r w:rsidR="001B2EB4">
        <w:rPr>
          <w:rFonts w:ascii="Times New Roman" w:eastAsia="Arial" w:hAnsi="Times New Roman" w:cs="Times New Roman"/>
          <w:sz w:val="28"/>
          <w:szCs w:val="28"/>
          <w:lang w:val="uk-UA"/>
        </w:rPr>
        <w:t>2……...</w:t>
      </w:r>
      <w:r w:rsidR="00400B69" w:rsidRPr="00A2768A">
        <w:rPr>
          <w:rFonts w:ascii="Times New Roman" w:eastAsia="Arial" w:hAnsi="Times New Roman" w:cs="Times New Roman"/>
          <w:sz w:val="28"/>
          <w:szCs w:val="28"/>
          <w:lang w:val="uk-UA"/>
        </w:rPr>
        <w:t xml:space="preserve"> ті, хто виграв у півфінальних раундах, змагаються за </w:t>
      </w:r>
      <w:r w:rsidR="00A0014C" w:rsidRPr="00A2768A">
        <w:rPr>
          <w:rFonts w:ascii="Times New Roman" w:eastAsia="Arial" w:hAnsi="Times New Roman" w:cs="Times New Roman"/>
          <w:sz w:val="28"/>
          <w:szCs w:val="28"/>
          <w:lang w:val="uk-UA"/>
        </w:rPr>
        <w:t>1</w:t>
      </w:r>
      <w:r w:rsidR="001B2EB4">
        <w:rPr>
          <w:rFonts w:ascii="Times New Roman" w:eastAsia="Arial" w:hAnsi="Times New Roman" w:cs="Times New Roman"/>
          <w:sz w:val="28"/>
          <w:szCs w:val="28"/>
          <w:lang w:val="uk-UA"/>
        </w:rPr>
        <w:t xml:space="preserve"> </w:t>
      </w:r>
      <w:r w:rsidR="00400B69" w:rsidRPr="00A2768A">
        <w:rPr>
          <w:rFonts w:ascii="Times New Roman" w:eastAsia="Arial" w:hAnsi="Times New Roman" w:cs="Times New Roman"/>
          <w:sz w:val="28"/>
          <w:szCs w:val="28"/>
          <w:lang w:val="uk-UA"/>
        </w:rPr>
        <w:t>чи</w:t>
      </w:r>
      <w:r w:rsidR="00A0014C" w:rsidRPr="00A2768A">
        <w:rPr>
          <w:rFonts w:ascii="Times New Roman" w:eastAsia="Arial" w:hAnsi="Times New Roman" w:cs="Times New Roman"/>
          <w:sz w:val="28"/>
          <w:szCs w:val="28"/>
          <w:lang w:val="uk-UA"/>
        </w:rPr>
        <w:t xml:space="preserve"> 2</w:t>
      </w:r>
      <w:r w:rsidR="001B2EB4">
        <w:rPr>
          <w:rFonts w:ascii="Times New Roman" w:eastAsia="Arial" w:hAnsi="Times New Roman" w:cs="Times New Roman"/>
          <w:sz w:val="28"/>
          <w:szCs w:val="28"/>
          <w:lang w:val="uk-UA"/>
        </w:rPr>
        <w:t> </w:t>
      </w:r>
      <w:r w:rsidR="00400B69" w:rsidRPr="00A2768A">
        <w:rPr>
          <w:rFonts w:ascii="Times New Roman" w:eastAsia="Arial" w:hAnsi="Times New Roman" w:cs="Times New Roman"/>
          <w:sz w:val="28"/>
          <w:szCs w:val="28"/>
          <w:lang w:val="uk-UA"/>
        </w:rPr>
        <w:t>місце</w:t>
      </w: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400B69" w:rsidP="001B2EB4">
      <w:pPr>
        <w:spacing w:after="120" w:line="240" w:lineRule="auto"/>
        <w:jc w:val="center"/>
        <w:rPr>
          <w:rFonts w:ascii="Times New Roman" w:eastAsia="Arial" w:hAnsi="Times New Roman" w:cs="Times New Roman"/>
          <w:sz w:val="28"/>
          <w:szCs w:val="28"/>
          <w:lang w:val="uk-UA"/>
        </w:rPr>
      </w:pPr>
      <w:r w:rsidRPr="00C9220D">
        <w:rPr>
          <w:rFonts w:ascii="Times New Roman" w:eastAsia="Arial" w:hAnsi="Times New Roman" w:cs="Times New Roman"/>
          <w:sz w:val="28"/>
          <w:szCs w:val="28"/>
          <w:lang w:val="uk-UA"/>
        </w:rPr>
        <w:t xml:space="preserve">Схема фінального </w:t>
      </w:r>
      <w:proofErr w:type="spellStart"/>
      <w:r w:rsidRPr="00C9220D">
        <w:rPr>
          <w:rFonts w:ascii="Times New Roman" w:eastAsia="Arial" w:hAnsi="Times New Roman" w:cs="Times New Roman"/>
          <w:sz w:val="28"/>
          <w:szCs w:val="28"/>
          <w:lang w:val="uk-UA"/>
        </w:rPr>
        <w:t>раунда</w:t>
      </w:r>
      <w:proofErr w:type="spellEnd"/>
      <w:r w:rsidR="00A0014C" w:rsidRPr="00C9220D">
        <w:rPr>
          <w:rFonts w:ascii="Times New Roman" w:eastAsia="Arial" w:hAnsi="Times New Roman" w:cs="Times New Roman"/>
          <w:sz w:val="28"/>
          <w:szCs w:val="28"/>
          <w:lang w:val="uk-UA"/>
        </w:rPr>
        <w:t>:</w:t>
      </w:r>
    </w:p>
    <w:p w:rsidR="006C548C" w:rsidRPr="00A2768A" w:rsidRDefault="007822A8" w:rsidP="007822A8">
      <w:pPr>
        <w:spacing w:after="0" w:line="24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15341" cy="341897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115216" cy="3418901"/>
                    </a:xfrm>
                    <a:prstGeom prst="rect">
                      <a:avLst/>
                    </a:prstGeom>
                  </pic:spPr>
                </pic:pic>
              </a:graphicData>
            </a:graphic>
          </wp:inline>
        </w:drawing>
      </w:r>
    </w:p>
    <w:p w:rsidR="006C548C" w:rsidRPr="00A2768A" w:rsidRDefault="006C548C" w:rsidP="000572E6">
      <w:pPr>
        <w:spacing w:after="0" w:line="240" w:lineRule="auto"/>
        <w:jc w:val="both"/>
        <w:rPr>
          <w:rFonts w:ascii="Times New Roman" w:hAnsi="Times New Roman" w:cs="Times New Roman"/>
          <w:sz w:val="28"/>
          <w:szCs w:val="28"/>
          <w:lang w:val="uk-UA"/>
        </w:rPr>
      </w:pPr>
    </w:p>
    <w:p w:rsidR="006F45AE" w:rsidRPr="00C9220D" w:rsidRDefault="00D528FD" w:rsidP="00C9220D">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XI</w:t>
      </w:r>
      <w:r w:rsidR="00B4190F" w:rsidRPr="00C9220D">
        <w:rPr>
          <w:rFonts w:ascii="Times New Roman" w:eastAsia="Arial" w:hAnsi="Times New Roman" w:cs="Times New Roman"/>
          <w:sz w:val="28"/>
          <w:szCs w:val="28"/>
          <w:lang w:val="uk-UA"/>
        </w:rPr>
        <w:t>.</w:t>
      </w:r>
      <w:r w:rsidR="00A0014C" w:rsidRPr="00C9220D">
        <w:rPr>
          <w:rFonts w:ascii="Times New Roman" w:eastAsia="Arial" w:hAnsi="Times New Roman" w:cs="Times New Roman"/>
          <w:sz w:val="28"/>
          <w:szCs w:val="28"/>
          <w:lang w:val="uk-UA"/>
        </w:rPr>
        <w:t xml:space="preserve"> </w:t>
      </w:r>
      <w:r w:rsidR="006F45AE" w:rsidRPr="00C9220D">
        <w:rPr>
          <w:rFonts w:ascii="Times New Roman" w:eastAsia="Arial" w:hAnsi="Times New Roman" w:cs="Times New Roman"/>
          <w:sz w:val="28"/>
          <w:szCs w:val="28"/>
          <w:lang w:val="uk-UA"/>
        </w:rPr>
        <w:t xml:space="preserve">Якщо учасник не проходить трасу у фінальному раунді: </w:t>
      </w:r>
    </w:p>
    <w:p w:rsidR="006C548C" w:rsidRPr="00A2768A" w:rsidRDefault="006F45AE" w:rsidP="00C9220D">
      <w:pPr>
        <w:spacing w:after="0" w:line="240" w:lineRule="auto"/>
        <w:ind w:firstLine="567"/>
        <w:jc w:val="both"/>
        <w:rPr>
          <w:rFonts w:ascii="Times New Roman" w:eastAsia="Arial" w:hAnsi="Times New Roman" w:cs="Times New Roman"/>
          <w:sz w:val="28"/>
          <w:szCs w:val="28"/>
          <w:lang w:val="uk-UA"/>
        </w:rPr>
      </w:pPr>
      <w:r w:rsidRPr="00C9220D">
        <w:rPr>
          <w:rFonts w:ascii="Times New Roman" w:eastAsia="Arial" w:hAnsi="Times New Roman" w:cs="Times New Roman"/>
          <w:sz w:val="28"/>
          <w:szCs w:val="28"/>
          <w:lang w:val="uk-UA"/>
        </w:rPr>
        <w:t>а</w:t>
      </w:r>
      <w:r w:rsidR="00B4190F" w:rsidRPr="00C9220D">
        <w:rPr>
          <w:rFonts w:ascii="Times New Roman" w:eastAsia="Arial" w:hAnsi="Times New Roman" w:cs="Times New Roman"/>
          <w:sz w:val="28"/>
          <w:szCs w:val="28"/>
          <w:lang w:val="uk-UA"/>
        </w:rPr>
        <w:t>)</w:t>
      </w:r>
      <w:r w:rsidR="00D528FD">
        <w:rPr>
          <w:rFonts w:ascii="Times New Roman" w:eastAsia="Arial" w:hAnsi="Times New Roman" w:cs="Times New Roman"/>
          <w:sz w:val="28"/>
          <w:szCs w:val="28"/>
        </w:rPr>
        <w:t> </w:t>
      </w:r>
      <w:r w:rsidRPr="00C9220D">
        <w:rPr>
          <w:rFonts w:ascii="Times New Roman" w:eastAsia="Arial" w:hAnsi="Times New Roman" w:cs="Times New Roman"/>
          <w:sz w:val="28"/>
          <w:szCs w:val="28"/>
          <w:lang w:val="uk-UA"/>
        </w:rPr>
        <w:t>Півфінальний і фінальний раунди. Якщо один з учасників не завершує будь-який з</w:t>
      </w:r>
      <w:r w:rsidR="00B4190F" w:rsidRPr="00C9220D">
        <w:rPr>
          <w:rFonts w:ascii="Times New Roman" w:eastAsia="Arial" w:hAnsi="Times New Roman" w:cs="Times New Roman"/>
          <w:sz w:val="28"/>
          <w:szCs w:val="28"/>
          <w:lang w:val="uk-UA"/>
        </w:rPr>
        <w:t xml:space="preserve"> </w:t>
      </w:r>
      <w:r w:rsidRPr="00C9220D">
        <w:rPr>
          <w:rFonts w:ascii="Times New Roman" w:eastAsia="Arial" w:hAnsi="Times New Roman" w:cs="Times New Roman"/>
          <w:sz w:val="28"/>
          <w:szCs w:val="28"/>
          <w:lang w:val="uk-UA"/>
        </w:rPr>
        <w:t>раундів, його виключають з рау</w:t>
      </w:r>
      <w:r w:rsidR="00DC3529" w:rsidRPr="00C9220D">
        <w:rPr>
          <w:rFonts w:ascii="Times New Roman" w:eastAsia="Arial" w:hAnsi="Times New Roman" w:cs="Times New Roman"/>
          <w:sz w:val="28"/>
          <w:szCs w:val="28"/>
          <w:lang w:val="uk-UA"/>
        </w:rPr>
        <w:t>нду</w:t>
      </w:r>
      <w:r w:rsidRPr="00C9220D">
        <w:rPr>
          <w:rFonts w:ascii="Times New Roman" w:eastAsia="Arial" w:hAnsi="Times New Roman" w:cs="Times New Roman"/>
          <w:sz w:val="28"/>
          <w:szCs w:val="28"/>
          <w:lang w:val="uk-UA"/>
        </w:rPr>
        <w:t xml:space="preserve"> і переможцем оголошують другого учасника. Якщо</w:t>
      </w:r>
      <w:r w:rsidR="00B4190F" w:rsidRPr="00C9220D">
        <w:rPr>
          <w:rFonts w:ascii="Times New Roman" w:eastAsia="Arial" w:hAnsi="Times New Roman" w:cs="Times New Roman"/>
          <w:sz w:val="28"/>
          <w:szCs w:val="28"/>
          <w:lang w:val="uk-UA"/>
        </w:rPr>
        <w:t xml:space="preserve"> </w:t>
      </w:r>
      <w:r w:rsidRPr="00C9220D">
        <w:rPr>
          <w:rFonts w:ascii="Times New Roman" w:eastAsia="Arial" w:hAnsi="Times New Roman" w:cs="Times New Roman"/>
          <w:sz w:val="28"/>
          <w:szCs w:val="28"/>
          <w:lang w:val="uk-UA"/>
        </w:rPr>
        <w:t>обидва учасники не завершують свої траси, раунд негайно переграють</w:t>
      </w:r>
      <w:r w:rsidR="00A0014C" w:rsidRPr="00C9220D">
        <w:rPr>
          <w:rFonts w:ascii="Times New Roman" w:eastAsia="Arial" w:hAnsi="Times New Roman" w:cs="Times New Roman"/>
          <w:sz w:val="28"/>
          <w:szCs w:val="28"/>
          <w:lang w:val="uk-UA"/>
        </w:rPr>
        <w:t>.</w:t>
      </w:r>
    </w:p>
    <w:p w:rsidR="006C548C" w:rsidRPr="00A2768A" w:rsidRDefault="00D528FD" w:rsidP="00C9220D">
      <w:pPr>
        <w:tabs>
          <w:tab w:val="left" w:pos="154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б)</w:t>
      </w:r>
      <w:r>
        <w:rPr>
          <w:rFonts w:ascii="Times New Roman" w:eastAsia="Arial" w:hAnsi="Times New Roman" w:cs="Times New Roman"/>
          <w:sz w:val="28"/>
          <w:szCs w:val="28"/>
        </w:rPr>
        <w:t> </w:t>
      </w:r>
      <w:r w:rsidR="006F45AE" w:rsidRPr="00A2768A">
        <w:rPr>
          <w:rFonts w:ascii="Times New Roman" w:eastAsia="Arial" w:hAnsi="Times New Roman" w:cs="Times New Roman"/>
          <w:sz w:val="28"/>
          <w:szCs w:val="28"/>
          <w:lang w:val="uk-UA"/>
        </w:rPr>
        <w:t>Завжди повинні проводитися раунди за третє і четверте місця, де також визначиться переможець</w:t>
      </w:r>
      <w:r w:rsidR="00A0014C" w:rsidRPr="00A2768A">
        <w:rPr>
          <w:rFonts w:ascii="Times New Roman" w:eastAsia="Arial" w:hAnsi="Times New Roman" w:cs="Times New Roman"/>
          <w:sz w:val="28"/>
          <w:szCs w:val="28"/>
          <w:lang w:val="uk-UA"/>
        </w:rPr>
        <w:t>.</w:t>
      </w:r>
    </w:p>
    <w:p w:rsidR="006C548C" w:rsidRPr="00A2768A" w:rsidRDefault="006F45AE" w:rsidP="00C9220D">
      <w:pPr>
        <w:tabs>
          <w:tab w:val="left" w:pos="154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D528FD">
        <w:rPr>
          <w:rFonts w:ascii="Times New Roman" w:eastAsia="Arial" w:hAnsi="Times New Roman" w:cs="Times New Roman"/>
          <w:sz w:val="28"/>
          <w:szCs w:val="28"/>
          <w:lang w:val="uk-UA"/>
        </w:rPr>
        <w:t>)</w:t>
      </w:r>
      <w:r w:rsidR="00D528FD">
        <w:rPr>
          <w:rFonts w:ascii="Times New Roman" w:eastAsia="Arial" w:hAnsi="Times New Roman" w:cs="Times New Roman"/>
          <w:sz w:val="28"/>
          <w:szCs w:val="28"/>
        </w:rPr>
        <w:t> </w:t>
      </w:r>
      <w:r w:rsidR="00237FC9" w:rsidRPr="00A2768A">
        <w:rPr>
          <w:rFonts w:ascii="Times New Roman" w:eastAsia="Arial" w:hAnsi="Times New Roman" w:cs="Times New Roman"/>
          <w:sz w:val="28"/>
          <w:szCs w:val="28"/>
          <w:lang w:val="uk-UA"/>
        </w:rPr>
        <w:t>Фінальний раунд. Якщо обидва учасники не можуть успішно пройти свої траси, то фінал переграють доти, поки не визначтеся переможець</w:t>
      </w:r>
      <w:r w:rsidR="00A0014C" w:rsidRPr="00A2768A">
        <w:rPr>
          <w:rFonts w:ascii="Times New Roman" w:eastAsia="Arial" w:hAnsi="Times New Roman" w:cs="Times New Roman"/>
          <w:sz w:val="28"/>
          <w:szCs w:val="28"/>
          <w:lang w:val="uk-UA"/>
        </w:rPr>
        <w:t>.</w:t>
      </w:r>
    </w:p>
    <w:p w:rsidR="006C548C" w:rsidRPr="00A2768A" w:rsidRDefault="006F45AE" w:rsidP="00C9220D">
      <w:pPr>
        <w:tabs>
          <w:tab w:val="left" w:pos="154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D528FD">
        <w:rPr>
          <w:rFonts w:ascii="Times New Roman" w:eastAsia="Arial" w:hAnsi="Times New Roman" w:cs="Times New Roman"/>
          <w:sz w:val="28"/>
          <w:szCs w:val="28"/>
          <w:lang w:val="uk-UA"/>
        </w:rPr>
        <w:t>)</w:t>
      </w:r>
      <w:r w:rsidR="00D528FD">
        <w:rPr>
          <w:rFonts w:ascii="Times New Roman" w:eastAsia="Arial" w:hAnsi="Times New Roman" w:cs="Times New Roman"/>
          <w:sz w:val="28"/>
          <w:szCs w:val="28"/>
        </w:rPr>
        <w:t> </w:t>
      </w:r>
      <w:r w:rsidR="00237FC9" w:rsidRPr="00A2768A">
        <w:rPr>
          <w:rFonts w:ascii="Times New Roman" w:eastAsia="Arial" w:hAnsi="Times New Roman" w:cs="Times New Roman"/>
          <w:sz w:val="28"/>
          <w:szCs w:val="28"/>
          <w:lang w:val="uk-UA"/>
        </w:rPr>
        <w:t>Чвертьфінал. Якщо обидва учасники не проходять трасу, вони посідають м</w:t>
      </w:r>
      <w:r w:rsidR="00D528FD">
        <w:rPr>
          <w:rFonts w:ascii="Times New Roman" w:eastAsia="Arial" w:hAnsi="Times New Roman" w:cs="Times New Roman"/>
          <w:sz w:val="28"/>
          <w:szCs w:val="28"/>
          <w:lang w:val="uk-UA"/>
        </w:rPr>
        <w:t xml:space="preserve">ісця відповідно до результатів </w:t>
      </w:r>
      <w:r w:rsidR="00237FC9" w:rsidRPr="00A2768A">
        <w:rPr>
          <w:rFonts w:ascii="Times New Roman" w:eastAsia="Arial" w:hAnsi="Times New Roman" w:cs="Times New Roman"/>
          <w:sz w:val="28"/>
          <w:szCs w:val="28"/>
          <w:lang w:val="uk-UA"/>
        </w:rPr>
        <w:t>раунду 16, а проходить до півфіналу як четвертий учасник той учасник з інших пар, який програв в своїй парі, але має кращий результат.</w:t>
      </w:r>
    </w:p>
    <w:p w:rsidR="006C548C" w:rsidRPr="00A2768A" w:rsidRDefault="00D528FD" w:rsidP="00C9220D">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XII</w:t>
      </w:r>
      <w:r>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237FC9" w:rsidRPr="00A2768A">
        <w:rPr>
          <w:rFonts w:ascii="Times New Roman" w:eastAsia="Arial" w:hAnsi="Times New Roman" w:cs="Times New Roman"/>
          <w:sz w:val="28"/>
          <w:szCs w:val="28"/>
          <w:lang w:val="uk-UA"/>
        </w:rPr>
        <w:t>Якщо учасники показують однаковий час</w:t>
      </w:r>
      <w:r w:rsidR="00A0014C" w:rsidRPr="00A2768A">
        <w:rPr>
          <w:rFonts w:ascii="Times New Roman" w:eastAsia="Arial" w:hAnsi="Times New Roman" w:cs="Times New Roman"/>
          <w:sz w:val="28"/>
          <w:szCs w:val="28"/>
          <w:lang w:val="uk-UA"/>
        </w:rPr>
        <w:t>:</w:t>
      </w:r>
    </w:p>
    <w:p w:rsidR="006C548C" w:rsidRPr="00A2768A" w:rsidRDefault="00D528FD" w:rsidP="00D528FD">
      <w:pPr>
        <w:pStyle w:val="a3"/>
        <w:spacing w:after="0" w:line="240" w:lineRule="auto"/>
        <w:ind w:left="0"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а) </w:t>
      </w:r>
      <w:r w:rsidR="00237FC9" w:rsidRPr="00A2768A">
        <w:rPr>
          <w:rFonts w:ascii="Times New Roman" w:eastAsia="Arial" w:hAnsi="Times New Roman" w:cs="Times New Roman"/>
          <w:sz w:val="28"/>
          <w:szCs w:val="28"/>
          <w:lang w:val="uk-UA"/>
        </w:rPr>
        <w:t>Кваліфікаційний раунд. Якщо два чи більше учасників посідають останнє</w:t>
      </w:r>
      <w:r w:rsidR="00B4190F" w:rsidRPr="00A2768A">
        <w:rPr>
          <w:rFonts w:ascii="Times New Roman" w:eastAsia="Arial" w:hAnsi="Times New Roman" w:cs="Times New Roman"/>
          <w:sz w:val="28"/>
          <w:szCs w:val="28"/>
          <w:lang w:val="uk-UA"/>
        </w:rPr>
        <w:t xml:space="preserve"> </w:t>
      </w:r>
      <w:r w:rsidR="00237FC9" w:rsidRPr="00A2768A">
        <w:rPr>
          <w:rFonts w:ascii="Times New Roman" w:eastAsia="Arial" w:hAnsi="Times New Roman" w:cs="Times New Roman"/>
          <w:sz w:val="28"/>
          <w:szCs w:val="28"/>
          <w:lang w:val="uk-UA"/>
        </w:rPr>
        <w:t xml:space="preserve">кваліфікаційне місце для проходження у Раунд 16, ніхто з них у </w:t>
      </w:r>
      <w:proofErr w:type="spellStart"/>
      <w:r w:rsidR="00237FC9" w:rsidRPr="00A2768A">
        <w:rPr>
          <w:rFonts w:ascii="Times New Roman" w:eastAsia="Arial" w:hAnsi="Times New Roman" w:cs="Times New Roman"/>
          <w:sz w:val="28"/>
          <w:szCs w:val="28"/>
          <w:lang w:val="uk-UA"/>
        </w:rPr>
        <w:t>Ра</w:t>
      </w:r>
      <w:proofErr w:type="spellEnd"/>
      <w:r w:rsidR="00237FC9" w:rsidRPr="00A2768A">
        <w:rPr>
          <w:rFonts w:ascii="Times New Roman" w:eastAsia="Arial" w:hAnsi="Times New Roman" w:cs="Times New Roman"/>
          <w:sz w:val="28"/>
          <w:szCs w:val="28"/>
          <w:lang w:val="uk-UA"/>
        </w:rPr>
        <w:t>унд</w:t>
      </w:r>
      <w:r>
        <w:rPr>
          <w:rFonts w:ascii="Times New Roman" w:eastAsia="Arial" w:hAnsi="Times New Roman" w:cs="Times New Roman"/>
          <w:sz w:val="28"/>
          <w:szCs w:val="28"/>
          <w:lang w:val="uk-UA"/>
        </w:rPr>
        <w:t> </w:t>
      </w:r>
      <w:r w:rsidR="00237FC9" w:rsidRPr="00A2768A">
        <w:rPr>
          <w:rFonts w:ascii="Times New Roman" w:eastAsia="Arial" w:hAnsi="Times New Roman" w:cs="Times New Roman"/>
          <w:sz w:val="28"/>
          <w:szCs w:val="28"/>
          <w:lang w:val="uk-UA"/>
        </w:rPr>
        <w:t>16 не проходить. Вони ділять одне місце.</w:t>
      </w:r>
    </w:p>
    <w:p w:rsidR="006C548C" w:rsidRPr="00A2768A" w:rsidRDefault="00D528FD" w:rsidP="00D528FD">
      <w:pPr>
        <w:pStyle w:val="a3"/>
        <w:spacing w:after="0" w:line="240" w:lineRule="auto"/>
        <w:ind w:left="0"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lastRenderedPageBreak/>
        <w:t>б</w:t>
      </w:r>
      <w:r w:rsidRPr="006D3533">
        <w:rPr>
          <w:rFonts w:ascii="Times New Roman" w:eastAsia="Arial" w:hAnsi="Times New Roman" w:cs="Times New Roman"/>
          <w:sz w:val="28"/>
          <w:szCs w:val="28"/>
        </w:rPr>
        <w:t>)</w:t>
      </w:r>
      <w:r>
        <w:rPr>
          <w:rFonts w:ascii="Times New Roman" w:eastAsia="Arial" w:hAnsi="Times New Roman" w:cs="Times New Roman"/>
          <w:sz w:val="28"/>
          <w:szCs w:val="28"/>
        </w:rPr>
        <w:t> </w:t>
      </w:r>
      <w:r w:rsidR="00237FC9" w:rsidRPr="00A2768A">
        <w:rPr>
          <w:rFonts w:ascii="Times New Roman" w:eastAsia="Arial" w:hAnsi="Times New Roman" w:cs="Times New Roman"/>
          <w:sz w:val="28"/>
          <w:szCs w:val="28"/>
          <w:lang w:val="uk-UA"/>
        </w:rPr>
        <w:t>Фінальний раунд. Якщо два учасники показують однаковий час у півфінальному й фінальному раундах, проводиться ще один раунд на вибування між двома учасниками</w:t>
      </w:r>
      <w:r w:rsidR="00A0014C" w:rsidRPr="00A2768A">
        <w:rPr>
          <w:rFonts w:ascii="Times New Roman" w:eastAsia="Arial" w:hAnsi="Times New Roman" w:cs="Times New Roman"/>
          <w:sz w:val="28"/>
          <w:szCs w:val="28"/>
          <w:lang w:val="uk-UA"/>
        </w:rPr>
        <w:t>.</w:t>
      </w:r>
    </w:p>
    <w:p w:rsidR="006C548C" w:rsidRPr="00D528FD" w:rsidRDefault="00D528FD" w:rsidP="00D528FD">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в) </w:t>
      </w:r>
      <w:r w:rsidR="00237FC9" w:rsidRPr="00D528FD">
        <w:rPr>
          <w:rFonts w:ascii="Times New Roman" w:eastAsia="Arial" w:hAnsi="Times New Roman" w:cs="Times New Roman"/>
          <w:sz w:val="28"/>
          <w:szCs w:val="28"/>
          <w:lang w:val="uk-UA"/>
        </w:rPr>
        <w:t>Фінальний раунд. Якщо два учасники показують однаковий час у будь-яких інших раундах, переможець визначається відповідно до результатів у попереднь</w:t>
      </w:r>
      <w:r w:rsidR="00B4190F" w:rsidRPr="00D528FD">
        <w:rPr>
          <w:rFonts w:ascii="Times New Roman" w:eastAsia="Arial" w:hAnsi="Times New Roman" w:cs="Times New Roman"/>
          <w:sz w:val="28"/>
          <w:szCs w:val="28"/>
          <w:lang w:val="uk-UA"/>
        </w:rPr>
        <w:t xml:space="preserve">ому раунді фіналу чи Раунду 16 </w:t>
      </w:r>
      <w:r w:rsidR="00237FC9" w:rsidRPr="00D528FD">
        <w:rPr>
          <w:rFonts w:ascii="Times New Roman" w:eastAsia="Arial" w:hAnsi="Times New Roman" w:cs="Times New Roman"/>
          <w:sz w:val="28"/>
          <w:szCs w:val="28"/>
          <w:lang w:val="uk-UA"/>
        </w:rPr>
        <w:t>(для першого раунду фіналу).</w:t>
      </w:r>
    </w:p>
    <w:p w:rsidR="00237FC9" w:rsidRPr="00A2768A" w:rsidRDefault="00D528FD" w:rsidP="00C9220D">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XIII</w:t>
      </w:r>
      <w:r w:rsidR="00B4190F"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237FC9" w:rsidRPr="00A2768A">
        <w:rPr>
          <w:rFonts w:ascii="Times New Roman" w:eastAsia="Arial" w:hAnsi="Times New Roman" w:cs="Times New Roman"/>
          <w:sz w:val="28"/>
          <w:szCs w:val="28"/>
          <w:lang w:val="uk-UA"/>
        </w:rPr>
        <w:t>Попередня інформація (місце в турнірній таблиці і час кожного учасника в</w:t>
      </w:r>
      <w:r w:rsidR="00B4190F" w:rsidRPr="00A2768A">
        <w:rPr>
          <w:rFonts w:ascii="Times New Roman" w:eastAsia="Arial" w:hAnsi="Times New Roman" w:cs="Times New Roman"/>
          <w:sz w:val="28"/>
          <w:szCs w:val="28"/>
          <w:lang w:val="uk-UA"/>
        </w:rPr>
        <w:t xml:space="preserve"> </w:t>
      </w:r>
      <w:r w:rsidR="00237FC9" w:rsidRPr="00A2768A">
        <w:rPr>
          <w:rFonts w:ascii="Times New Roman" w:eastAsia="Arial" w:hAnsi="Times New Roman" w:cs="Times New Roman"/>
          <w:sz w:val="28"/>
          <w:szCs w:val="28"/>
          <w:lang w:val="uk-UA"/>
        </w:rPr>
        <w:t>кожному раунді змагань) повинна надаватися глядачам і тренерам відразу після</w:t>
      </w:r>
      <w:r w:rsidR="00B4190F" w:rsidRPr="00A2768A">
        <w:rPr>
          <w:rFonts w:ascii="Times New Roman" w:eastAsia="Arial" w:hAnsi="Times New Roman" w:cs="Times New Roman"/>
          <w:sz w:val="28"/>
          <w:szCs w:val="28"/>
          <w:lang w:val="uk-UA"/>
        </w:rPr>
        <w:t xml:space="preserve"> </w:t>
      </w:r>
      <w:r w:rsidR="00237FC9" w:rsidRPr="00A2768A">
        <w:rPr>
          <w:rFonts w:ascii="Times New Roman" w:eastAsia="Arial" w:hAnsi="Times New Roman" w:cs="Times New Roman"/>
          <w:sz w:val="28"/>
          <w:szCs w:val="28"/>
          <w:lang w:val="uk-UA"/>
        </w:rPr>
        <w:t>визначення результатів:</w:t>
      </w:r>
    </w:p>
    <w:p w:rsidR="00237FC9" w:rsidRPr="00AD7C63" w:rsidRDefault="00237FC9" w:rsidP="00C9220D">
      <w:pPr>
        <w:tabs>
          <w:tab w:val="left" w:pos="154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D528FD">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на електронному табло (щит або екран) або</w:t>
      </w:r>
      <w:r w:rsidR="00AD7C63">
        <w:rPr>
          <w:rFonts w:ascii="Times New Roman" w:eastAsia="Arial" w:hAnsi="Times New Roman" w:cs="Times New Roman"/>
          <w:sz w:val="28"/>
          <w:szCs w:val="28"/>
          <w:lang w:val="uk-UA"/>
        </w:rPr>
        <w:t>;</w:t>
      </w:r>
    </w:p>
    <w:p w:rsidR="00237FC9" w:rsidRPr="00A2768A" w:rsidRDefault="00237FC9" w:rsidP="00C9220D">
      <w:pPr>
        <w:tabs>
          <w:tab w:val="left" w:pos="154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D528FD">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 xml:space="preserve">на інформаційних плакатах чи дошці, якщо </w:t>
      </w:r>
      <w:r w:rsidR="0086018E">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Pr="00A2768A">
        <w:rPr>
          <w:rFonts w:ascii="Times New Roman" w:eastAsia="Arial" w:hAnsi="Times New Roman" w:cs="Times New Roman"/>
          <w:sz w:val="28"/>
          <w:szCs w:val="28"/>
          <w:lang w:val="uk-UA"/>
        </w:rPr>
        <w:t xml:space="preserve"> а) неможливо виконати.</w:t>
      </w:r>
    </w:p>
    <w:p w:rsidR="006C548C" w:rsidRPr="00A2768A" w:rsidRDefault="00D528FD" w:rsidP="00C9220D">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XIV</w:t>
      </w:r>
      <w:r w:rsidR="00B4190F"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023BD9" w:rsidRPr="00A2768A">
        <w:rPr>
          <w:rFonts w:ascii="Times New Roman" w:eastAsia="Arial" w:hAnsi="Times New Roman" w:cs="Times New Roman"/>
          <w:sz w:val="28"/>
          <w:szCs w:val="28"/>
          <w:lang w:val="uk-UA"/>
        </w:rPr>
        <w:t>Підсумкові результати повинні відображати час учасника на всіх трасах і в усіх</w:t>
      </w:r>
      <w:r w:rsidR="00B4190F" w:rsidRPr="00A2768A">
        <w:rPr>
          <w:rFonts w:ascii="Times New Roman" w:eastAsia="Arial" w:hAnsi="Times New Roman" w:cs="Times New Roman"/>
          <w:sz w:val="28"/>
          <w:szCs w:val="28"/>
          <w:lang w:val="uk-UA"/>
        </w:rPr>
        <w:t xml:space="preserve"> </w:t>
      </w:r>
      <w:r w:rsidR="00023BD9" w:rsidRPr="00A2768A">
        <w:rPr>
          <w:rFonts w:ascii="Times New Roman" w:eastAsia="Arial" w:hAnsi="Times New Roman" w:cs="Times New Roman"/>
          <w:sz w:val="28"/>
          <w:szCs w:val="28"/>
          <w:lang w:val="uk-UA"/>
        </w:rPr>
        <w:t>раундах</w:t>
      </w:r>
      <w:r w:rsidR="00A0014C" w:rsidRPr="00A2768A">
        <w:rPr>
          <w:rFonts w:ascii="Times New Roman" w:eastAsia="Arial" w:hAnsi="Times New Roman" w:cs="Times New Roman"/>
          <w:sz w:val="28"/>
          <w:szCs w:val="28"/>
          <w:lang w:val="uk-UA"/>
        </w:rPr>
        <w:t>.</w:t>
      </w:r>
    </w:p>
    <w:p w:rsidR="006C548C" w:rsidRPr="00A2768A" w:rsidRDefault="00D528FD" w:rsidP="00C9220D">
      <w:pPr>
        <w:tabs>
          <w:tab w:val="left" w:pos="8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9.7.4</w:t>
      </w:r>
      <w:r>
        <w:rPr>
          <w:rFonts w:ascii="Times New Roman" w:eastAsia="Arial" w:hAnsi="Times New Roman" w:cs="Times New Roman"/>
          <w:sz w:val="28"/>
          <w:szCs w:val="28"/>
        </w:rPr>
        <w:t> </w:t>
      </w:r>
      <w:r w:rsidR="00023BD9" w:rsidRPr="00A2768A">
        <w:rPr>
          <w:rFonts w:ascii="Times New Roman" w:eastAsia="Arial" w:hAnsi="Times New Roman" w:cs="Times New Roman"/>
          <w:sz w:val="28"/>
          <w:szCs w:val="28"/>
          <w:lang w:val="uk-UA"/>
        </w:rPr>
        <w:t>ДЕМОНСТРАЦІЯ ТРАСИ І ЇЇ ОГЛЯД</w:t>
      </w:r>
    </w:p>
    <w:p w:rsidR="00023BD9" w:rsidRPr="00A2768A" w:rsidRDefault="00D528FD" w:rsidP="00C9220D">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sidR="00B4190F"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023BD9" w:rsidRPr="00A2768A">
        <w:rPr>
          <w:rFonts w:ascii="Times New Roman" w:eastAsia="Arial" w:hAnsi="Times New Roman" w:cs="Times New Roman"/>
          <w:sz w:val="28"/>
          <w:szCs w:val="28"/>
          <w:lang w:val="uk-UA"/>
        </w:rPr>
        <w:t xml:space="preserve">Траса А повинна бути продемонстрована головним міжнародним поставником траси або іншим постановником траси. </w:t>
      </w:r>
    </w:p>
    <w:p w:rsidR="00023BD9" w:rsidRPr="00A2768A" w:rsidRDefault="00D528FD" w:rsidP="00C9220D">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9.7.5</w:t>
      </w:r>
      <w:r>
        <w:rPr>
          <w:rFonts w:ascii="Times New Roman" w:eastAsia="Arial" w:hAnsi="Times New Roman" w:cs="Times New Roman"/>
          <w:sz w:val="28"/>
          <w:szCs w:val="28"/>
        </w:rPr>
        <w:t> </w:t>
      </w:r>
      <w:r w:rsidR="00B4190F" w:rsidRPr="00A2768A">
        <w:rPr>
          <w:rFonts w:ascii="Times New Roman" w:eastAsia="Arial" w:hAnsi="Times New Roman" w:cs="Times New Roman"/>
          <w:sz w:val="28"/>
          <w:szCs w:val="28"/>
          <w:lang w:val="uk-UA"/>
        </w:rPr>
        <w:t>ПРОЦЕДУРА ЛАЗІННЯ</w:t>
      </w:r>
    </w:p>
    <w:p w:rsidR="006C548C" w:rsidRPr="00A2768A" w:rsidRDefault="00D528FD" w:rsidP="00C9220D">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372968" w:rsidRPr="00A2768A">
        <w:rPr>
          <w:rFonts w:ascii="Times New Roman" w:eastAsia="Arial" w:hAnsi="Times New Roman" w:cs="Times New Roman"/>
          <w:sz w:val="28"/>
          <w:szCs w:val="28"/>
          <w:lang w:val="uk-UA"/>
        </w:rPr>
        <w:t>Після того як суддя з виду викликає учасників на трасу, вони повинні зайняти</w:t>
      </w:r>
      <w:r w:rsidR="00B4190F" w:rsidRPr="00A2768A">
        <w:rPr>
          <w:rFonts w:ascii="Times New Roman" w:eastAsia="Arial" w:hAnsi="Times New Roman" w:cs="Times New Roman"/>
          <w:sz w:val="28"/>
          <w:szCs w:val="28"/>
          <w:lang w:val="uk-UA"/>
        </w:rPr>
        <w:t xml:space="preserve"> </w:t>
      </w:r>
      <w:r w:rsidR="00372968" w:rsidRPr="00A2768A">
        <w:rPr>
          <w:rFonts w:ascii="Times New Roman" w:eastAsia="Arial" w:hAnsi="Times New Roman" w:cs="Times New Roman"/>
          <w:sz w:val="28"/>
          <w:szCs w:val="28"/>
          <w:lang w:val="uk-UA"/>
        </w:rPr>
        <w:t xml:space="preserve">стартову позицію, причому на землі повинна залишатися принаймні одна нога і </w:t>
      </w:r>
      <w:proofErr w:type="spellStart"/>
      <w:r w:rsidR="00372968" w:rsidRPr="00A2768A">
        <w:rPr>
          <w:rFonts w:ascii="Times New Roman" w:eastAsia="Arial" w:hAnsi="Times New Roman" w:cs="Times New Roman"/>
          <w:sz w:val="28"/>
          <w:szCs w:val="28"/>
          <w:lang w:val="uk-UA"/>
        </w:rPr>
        <w:t>принаймі</w:t>
      </w:r>
      <w:proofErr w:type="spellEnd"/>
      <w:r w:rsidR="00372968" w:rsidRPr="00A2768A">
        <w:rPr>
          <w:rFonts w:ascii="Times New Roman" w:eastAsia="Arial" w:hAnsi="Times New Roman" w:cs="Times New Roman"/>
          <w:sz w:val="28"/>
          <w:szCs w:val="28"/>
          <w:lang w:val="uk-UA"/>
        </w:rPr>
        <w:t xml:space="preserve"> одна нога і одна рука повинні торкатися льоду</w:t>
      </w:r>
      <w:r w:rsidR="00A0014C" w:rsidRPr="00A2768A">
        <w:rPr>
          <w:rFonts w:ascii="Times New Roman" w:eastAsia="Arial" w:hAnsi="Times New Roman" w:cs="Times New Roman"/>
          <w:sz w:val="28"/>
          <w:szCs w:val="28"/>
          <w:lang w:val="uk-UA"/>
        </w:rPr>
        <w:t>.</w:t>
      </w:r>
    </w:p>
    <w:p w:rsidR="00372968" w:rsidRPr="00A2768A" w:rsidRDefault="00D528FD" w:rsidP="00C9220D">
      <w:pPr>
        <w:tabs>
          <w:tab w:val="left" w:pos="1480"/>
          <w:tab w:val="left" w:pos="2880"/>
          <w:tab w:val="left" w:pos="3720"/>
          <w:tab w:val="left" w:pos="4140"/>
          <w:tab w:val="left" w:pos="5100"/>
          <w:tab w:val="left" w:pos="6040"/>
          <w:tab w:val="left" w:pos="6780"/>
          <w:tab w:val="left" w:pos="7480"/>
          <w:tab w:val="left" w:pos="8200"/>
          <w:tab w:val="left" w:pos="898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w:t>
      </w:r>
      <w:r w:rsidR="00A0014C"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372968" w:rsidRPr="00A2768A">
        <w:rPr>
          <w:rFonts w:ascii="Times New Roman" w:eastAsia="Arial" w:hAnsi="Times New Roman" w:cs="Times New Roman"/>
          <w:sz w:val="28"/>
          <w:szCs w:val="28"/>
          <w:lang w:val="uk-UA"/>
        </w:rPr>
        <w:t>Учасник, який знаходиться вище у турнірній таблиці, починає з А.</w:t>
      </w:r>
    </w:p>
    <w:p w:rsidR="006C548C" w:rsidRPr="00A2768A" w:rsidRDefault="00D528FD" w:rsidP="00C9220D">
      <w:pPr>
        <w:tabs>
          <w:tab w:val="left" w:pos="1480"/>
          <w:tab w:val="left" w:pos="2880"/>
          <w:tab w:val="left" w:pos="3720"/>
          <w:tab w:val="left" w:pos="4140"/>
          <w:tab w:val="left" w:pos="5100"/>
          <w:tab w:val="left" w:pos="6040"/>
          <w:tab w:val="left" w:pos="6780"/>
          <w:tab w:val="left" w:pos="7480"/>
          <w:tab w:val="left" w:pos="8200"/>
          <w:tab w:val="left" w:pos="898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I</w:t>
      </w:r>
      <w:r w:rsidR="00A0014C"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372968" w:rsidRPr="00A2768A">
        <w:rPr>
          <w:rFonts w:ascii="Times New Roman" w:eastAsia="Arial" w:hAnsi="Times New Roman" w:cs="Times New Roman"/>
          <w:sz w:val="28"/>
          <w:szCs w:val="28"/>
          <w:lang w:val="uk-UA"/>
        </w:rPr>
        <w:t>Коли обидва учасники знаходяться на стартовій позиції, суддя з виду запитує:</w:t>
      </w:r>
      <w:r w:rsidR="00B4190F" w:rsidRPr="00A2768A">
        <w:rPr>
          <w:rFonts w:ascii="Times New Roman" w:eastAsia="Arial" w:hAnsi="Times New Roman" w:cs="Times New Roman"/>
          <w:sz w:val="28"/>
          <w:szCs w:val="28"/>
          <w:lang w:val="uk-UA"/>
        </w:rPr>
        <w:t xml:space="preserve"> </w:t>
      </w:r>
      <w:r w:rsidR="00372968" w:rsidRPr="00A2768A">
        <w:rPr>
          <w:rFonts w:ascii="Times New Roman" w:eastAsia="Arial" w:hAnsi="Times New Roman" w:cs="Times New Roman"/>
          <w:sz w:val="28"/>
          <w:szCs w:val="28"/>
          <w:lang w:val="uk-UA"/>
        </w:rPr>
        <w:t xml:space="preserve">«Готовий?». Після отримання позитивної відповіді суддя з виду говорить: «Увага!» і після короткої паузи (1–2 секунди) дає короткий </w:t>
      </w:r>
      <w:r w:rsidRPr="00D528FD">
        <w:rPr>
          <w:rFonts w:ascii="Times New Roman" w:eastAsia="Arial" w:hAnsi="Times New Roman" w:cs="Times New Roman"/>
          <w:sz w:val="28"/>
          <w:szCs w:val="28"/>
          <w:lang w:val="uk-UA"/>
        </w:rPr>
        <w:br/>
      </w:r>
      <w:r w:rsidR="00372968" w:rsidRPr="00A2768A">
        <w:rPr>
          <w:rFonts w:ascii="Times New Roman" w:eastAsia="Arial" w:hAnsi="Times New Roman" w:cs="Times New Roman"/>
          <w:sz w:val="28"/>
          <w:szCs w:val="28"/>
          <w:lang w:val="uk-UA"/>
        </w:rPr>
        <w:t>(0,1–0,2</w:t>
      </w:r>
      <w:r>
        <w:rPr>
          <w:rFonts w:ascii="Times New Roman" w:eastAsia="Arial" w:hAnsi="Times New Roman" w:cs="Times New Roman"/>
          <w:sz w:val="28"/>
          <w:szCs w:val="28"/>
        </w:rPr>
        <w:t> </w:t>
      </w:r>
      <w:r w:rsidR="00372968" w:rsidRPr="00A2768A">
        <w:rPr>
          <w:rFonts w:ascii="Times New Roman" w:eastAsia="Arial" w:hAnsi="Times New Roman" w:cs="Times New Roman"/>
          <w:sz w:val="28"/>
          <w:szCs w:val="28"/>
          <w:lang w:val="uk-UA"/>
        </w:rPr>
        <w:t>секунди) і голосно (чітко) чутний сингал або викрикує: «Вперед!» у випадку використання ручного таймера.</w:t>
      </w:r>
    </w:p>
    <w:p w:rsidR="00372968" w:rsidRPr="00A2768A" w:rsidRDefault="00734678" w:rsidP="00C9220D">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V</w:t>
      </w:r>
      <w:r w:rsidR="00AD7C63">
        <w:rPr>
          <w:rFonts w:ascii="Times New Roman" w:eastAsia="Arial" w:hAnsi="Times New Roman" w:cs="Times New Roman"/>
          <w:sz w:val="28"/>
          <w:szCs w:val="28"/>
          <w:lang w:val="uk-UA"/>
        </w:rPr>
        <w:t>. </w:t>
      </w:r>
      <w:r w:rsidR="00372968" w:rsidRPr="00A2768A">
        <w:rPr>
          <w:rFonts w:ascii="Times New Roman" w:eastAsia="Arial" w:hAnsi="Times New Roman" w:cs="Times New Roman"/>
          <w:sz w:val="28"/>
          <w:szCs w:val="28"/>
          <w:lang w:val="uk-UA"/>
        </w:rPr>
        <w:t>Стартовий сигнал повинен знаходитися на однаковій відстані від обох</w:t>
      </w:r>
      <w:r w:rsidR="00B4190F" w:rsidRPr="00A2768A">
        <w:rPr>
          <w:rFonts w:ascii="Times New Roman" w:eastAsia="Arial" w:hAnsi="Times New Roman" w:cs="Times New Roman"/>
          <w:sz w:val="28"/>
          <w:szCs w:val="28"/>
          <w:lang w:val="uk-UA"/>
        </w:rPr>
        <w:t xml:space="preserve"> </w:t>
      </w:r>
      <w:r w:rsidR="00372968" w:rsidRPr="00A2768A">
        <w:rPr>
          <w:rFonts w:ascii="Times New Roman" w:eastAsia="Arial" w:hAnsi="Times New Roman" w:cs="Times New Roman"/>
          <w:sz w:val="28"/>
          <w:szCs w:val="28"/>
          <w:lang w:val="uk-UA"/>
        </w:rPr>
        <w:t>спортсменів.</w:t>
      </w:r>
    </w:p>
    <w:p w:rsidR="006C548C" w:rsidRPr="00A2768A" w:rsidRDefault="00734678" w:rsidP="00C9220D">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V</w:t>
      </w:r>
      <w:r w:rsidR="00AD7C63">
        <w:rPr>
          <w:rFonts w:ascii="Times New Roman" w:eastAsia="Arial" w:hAnsi="Times New Roman" w:cs="Times New Roman"/>
          <w:sz w:val="28"/>
          <w:szCs w:val="28"/>
          <w:lang w:val="uk-UA"/>
        </w:rPr>
        <w:t>. </w:t>
      </w:r>
      <w:r w:rsidR="00372968" w:rsidRPr="00A2768A">
        <w:rPr>
          <w:rFonts w:ascii="Times New Roman" w:eastAsia="Arial" w:hAnsi="Times New Roman" w:cs="Times New Roman"/>
          <w:sz w:val="28"/>
          <w:szCs w:val="28"/>
          <w:lang w:val="uk-UA"/>
        </w:rPr>
        <w:t>Після команди або сигналу старту кожен учасник починає свою спробу сходження на трасі. Протести з приводу стартових команд не приймається, крім випадку, коли учасник на питання судді з виду «Готовий?», чітко відповів, що не готовий.</w:t>
      </w:r>
    </w:p>
    <w:p w:rsidR="006C548C" w:rsidRPr="00A2768A" w:rsidRDefault="00734678" w:rsidP="00C9220D">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VI</w:t>
      </w:r>
      <w:r w:rsidR="00A0014C" w:rsidRPr="00A2768A">
        <w:rPr>
          <w:rFonts w:ascii="Times New Roman" w:eastAsia="Arial" w:hAnsi="Times New Roman" w:cs="Times New Roman"/>
          <w:sz w:val="28"/>
          <w:szCs w:val="28"/>
          <w:lang w:val="uk-UA"/>
        </w:rPr>
        <w:t>.</w:t>
      </w:r>
      <w:r w:rsidR="00AD7C63">
        <w:rPr>
          <w:rFonts w:ascii="Times New Roman" w:eastAsia="Arial" w:hAnsi="Times New Roman" w:cs="Times New Roman"/>
          <w:sz w:val="28"/>
          <w:szCs w:val="28"/>
          <w:lang w:val="uk-UA"/>
        </w:rPr>
        <w:t> </w:t>
      </w:r>
      <w:r w:rsidR="00372968" w:rsidRPr="00A2768A">
        <w:rPr>
          <w:rFonts w:ascii="Times New Roman" w:eastAsia="Arial" w:hAnsi="Times New Roman" w:cs="Times New Roman"/>
          <w:sz w:val="28"/>
          <w:szCs w:val="28"/>
          <w:lang w:val="uk-UA"/>
        </w:rPr>
        <w:t xml:space="preserve">Кожного учасника страхують два страхувальника через </w:t>
      </w:r>
      <w:proofErr w:type="spellStart"/>
      <w:r w:rsidR="00372968" w:rsidRPr="00A2768A">
        <w:rPr>
          <w:rFonts w:ascii="Times New Roman" w:eastAsia="Arial" w:hAnsi="Times New Roman" w:cs="Times New Roman"/>
          <w:sz w:val="28"/>
          <w:szCs w:val="28"/>
          <w:lang w:val="uk-UA"/>
        </w:rPr>
        <w:t>страхувальний</w:t>
      </w:r>
      <w:proofErr w:type="spellEnd"/>
      <w:r w:rsidR="00372968" w:rsidRPr="00A2768A">
        <w:rPr>
          <w:rFonts w:ascii="Times New Roman" w:eastAsia="Arial" w:hAnsi="Times New Roman" w:cs="Times New Roman"/>
          <w:sz w:val="28"/>
          <w:szCs w:val="28"/>
          <w:lang w:val="uk-UA"/>
        </w:rPr>
        <w:t xml:space="preserve"> пристрій</w:t>
      </w:r>
      <w:r w:rsidR="00A0014C" w:rsidRPr="00A2768A">
        <w:rPr>
          <w:rFonts w:ascii="Times New Roman" w:eastAsia="Arial" w:hAnsi="Times New Roman" w:cs="Times New Roman"/>
          <w:sz w:val="28"/>
          <w:szCs w:val="28"/>
          <w:lang w:val="uk-UA"/>
        </w:rPr>
        <w:t>.</w:t>
      </w:r>
    </w:p>
    <w:p w:rsidR="006C548C" w:rsidRPr="00A2768A" w:rsidRDefault="00734678" w:rsidP="00C9220D">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VII</w:t>
      </w:r>
      <w:r w:rsidR="00A0014C" w:rsidRPr="00A2768A">
        <w:rPr>
          <w:rFonts w:ascii="Times New Roman" w:eastAsia="Arial" w:hAnsi="Times New Roman" w:cs="Times New Roman"/>
          <w:sz w:val="28"/>
          <w:szCs w:val="28"/>
          <w:lang w:val="uk-UA"/>
        </w:rPr>
        <w:t>.</w:t>
      </w:r>
      <w:r w:rsidR="00AD7C63">
        <w:rPr>
          <w:rFonts w:ascii="Times New Roman" w:eastAsia="Arial" w:hAnsi="Times New Roman" w:cs="Times New Roman"/>
          <w:sz w:val="28"/>
          <w:szCs w:val="28"/>
          <w:lang w:val="uk-UA"/>
        </w:rPr>
        <w:t> </w:t>
      </w:r>
      <w:r w:rsidR="004B7249" w:rsidRPr="00A2768A">
        <w:rPr>
          <w:rFonts w:ascii="Times New Roman" w:eastAsia="Arial" w:hAnsi="Times New Roman" w:cs="Times New Roman"/>
          <w:sz w:val="28"/>
          <w:szCs w:val="28"/>
          <w:lang w:val="uk-UA"/>
        </w:rPr>
        <w:t>Страхувальники не повинні бути прикріплений до зафіксованої точки!</w:t>
      </w:r>
    </w:p>
    <w:p w:rsidR="006C548C" w:rsidRPr="00A2768A" w:rsidRDefault="006C548C" w:rsidP="00C9220D">
      <w:pPr>
        <w:spacing w:after="0" w:line="240" w:lineRule="auto"/>
        <w:ind w:firstLine="567"/>
        <w:jc w:val="both"/>
        <w:rPr>
          <w:rFonts w:ascii="Times New Roman" w:hAnsi="Times New Roman" w:cs="Times New Roman"/>
          <w:sz w:val="28"/>
          <w:szCs w:val="28"/>
          <w:lang w:val="uk-UA"/>
        </w:rPr>
      </w:pPr>
    </w:p>
    <w:p w:rsidR="006C548C" w:rsidRPr="00012C69" w:rsidRDefault="00A0014C" w:rsidP="00012C69">
      <w:pPr>
        <w:spacing w:after="0" w:line="240" w:lineRule="auto"/>
        <w:ind w:firstLine="567"/>
        <w:jc w:val="both"/>
        <w:rPr>
          <w:rFonts w:ascii="Times New Roman" w:eastAsia="Arial Black" w:hAnsi="Times New Roman" w:cs="Times New Roman"/>
          <w:sz w:val="32"/>
          <w:szCs w:val="28"/>
          <w:lang w:val="uk-UA"/>
        </w:rPr>
      </w:pPr>
      <w:r w:rsidRPr="00012C69">
        <w:rPr>
          <w:rFonts w:ascii="Times New Roman" w:eastAsia="Arial Black" w:hAnsi="Times New Roman" w:cs="Times New Roman"/>
          <w:b/>
          <w:bCs/>
          <w:sz w:val="32"/>
          <w:szCs w:val="28"/>
          <w:lang w:val="uk-UA"/>
        </w:rPr>
        <w:t>10.</w:t>
      </w:r>
      <w:r w:rsidR="00012C69">
        <w:rPr>
          <w:rFonts w:ascii="Times New Roman" w:eastAsia="Arial Black" w:hAnsi="Times New Roman" w:cs="Times New Roman"/>
          <w:b/>
          <w:bCs/>
          <w:sz w:val="32"/>
          <w:szCs w:val="28"/>
          <w:lang w:val="uk-UA"/>
        </w:rPr>
        <w:t> </w:t>
      </w:r>
      <w:r w:rsidR="004B7249" w:rsidRPr="00012C69">
        <w:rPr>
          <w:rFonts w:ascii="Times New Roman" w:eastAsia="Arial Black" w:hAnsi="Times New Roman" w:cs="Times New Roman"/>
          <w:b/>
          <w:bCs/>
          <w:sz w:val="32"/>
          <w:szCs w:val="28"/>
          <w:lang w:val="uk-UA"/>
        </w:rPr>
        <w:t>ПРАВИЛА ПРОВЕДЕННЯ ЗМАГАНЬ З БОЛДЕРИНГУ</w:t>
      </w:r>
    </w:p>
    <w:p w:rsidR="006C548C" w:rsidRPr="00A2768A" w:rsidRDefault="006C548C" w:rsidP="00012C69">
      <w:pPr>
        <w:spacing w:after="0" w:line="240" w:lineRule="auto"/>
        <w:ind w:firstLine="567"/>
        <w:jc w:val="both"/>
        <w:rPr>
          <w:rFonts w:ascii="Times New Roman" w:hAnsi="Times New Roman" w:cs="Times New Roman"/>
          <w:sz w:val="28"/>
          <w:szCs w:val="28"/>
          <w:lang w:val="uk-UA"/>
        </w:rPr>
      </w:pPr>
    </w:p>
    <w:p w:rsidR="006C548C" w:rsidRPr="00A2768A" w:rsidRDefault="00A0014C" w:rsidP="00012C69">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10.1</w:t>
      </w:r>
      <w:r w:rsidR="00012C69">
        <w:rPr>
          <w:rFonts w:ascii="Times New Roman" w:eastAsia="Arial Black" w:hAnsi="Times New Roman" w:cs="Times New Roman"/>
          <w:b/>
          <w:bCs/>
          <w:sz w:val="28"/>
          <w:szCs w:val="28"/>
          <w:lang w:val="uk-UA"/>
        </w:rPr>
        <w:t> </w:t>
      </w:r>
      <w:r w:rsidR="004B7249" w:rsidRPr="00A2768A">
        <w:rPr>
          <w:rFonts w:ascii="Times New Roman" w:eastAsia="Arial Black" w:hAnsi="Times New Roman" w:cs="Times New Roman"/>
          <w:b/>
          <w:bCs/>
          <w:sz w:val="28"/>
          <w:szCs w:val="28"/>
          <w:lang w:val="uk-UA"/>
        </w:rPr>
        <w:t>ВСТУП</w:t>
      </w:r>
    </w:p>
    <w:p w:rsidR="006C548C" w:rsidRPr="00A2768A" w:rsidRDefault="007616CC" w:rsidP="00012C6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1.1</w:t>
      </w:r>
      <w:r>
        <w:rPr>
          <w:rFonts w:ascii="Times New Roman" w:eastAsia="Arial" w:hAnsi="Times New Roman" w:cs="Times New Roman"/>
          <w:sz w:val="28"/>
          <w:szCs w:val="28"/>
        </w:rPr>
        <w:t> </w:t>
      </w:r>
      <w:r w:rsidR="004B7249" w:rsidRPr="00A2768A">
        <w:rPr>
          <w:rFonts w:ascii="Times New Roman" w:eastAsia="Arial" w:hAnsi="Times New Roman" w:cs="Times New Roman"/>
          <w:sz w:val="28"/>
          <w:szCs w:val="28"/>
          <w:lang w:val="uk-UA"/>
        </w:rPr>
        <w:t>Ці правила повинні читатися разом із Загальними положеннями МСАА, які</w:t>
      </w:r>
      <w:r w:rsidR="00B4190F" w:rsidRPr="00A2768A">
        <w:rPr>
          <w:rFonts w:ascii="Times New Roman" w:eastAsia="Arial" w:hAnsi="Times New Roman" w:cs="Times New Roman"/>
          <w:sz w:val="28"/>
          <w:szCs w:val="28"/>
          <w:lang w:val="uk-UA"/>
        </w:rPr>
        <w:t xml:space="preserve"> </w:t>
      </w:r>
      <w:r w:rsidR="004B7249" w:rsidRPr="00A2768A">
        <w:rPr>
          <w:rFonts w:ascii="Times New Roman" w:eastAsia="Arial" w:hAnsi="Times New Roman" w:cs="Times New Roman"/>
          <w:sz w:val="28"/>
          <w:szCs w:val="28"/>
          <w:lang w:val="uk-UA"/>
        </w:rPr>
        <w:t xml:space="preserve">регулюють міжнародні змагання з </w:t>
      </w:r>
      <w:proofErr w:type="spellStart"/>
      <w:r w:rsidR="004B7249" w:rsidRPr="00A2768A">
        <w:rPr>
          <w:rFonts w:ascii="Times New Roman" w:eastAsia="Arial" w:hAnsi="Times New Roman" w:cs="Times New Roman"/>
          <w:sz w:val="28"/>
          <w:szCs w:val="28"/>
          <w:lang w:val="uk-UA"/>
        </w:rPr>
        <w:t>льодолазіння</w:t>
      </w:r>
      <w:proofErr w:type="spellEnd"/>
      <w:r w:rsidR="00A0014C" w:rsidRPr="00A2768A">
        <w:rPr>
          <w:rFonts w:ascii="Times New Roman" w:eastAsia="Arial" w:hAnsi="Times New Roman" w:cs="Times New Roman"/>
          <w:sz w:val="28"/>
          <w:szCs w:val="28"/>
          <w:lang w:val="uk-UA"/>
        </w:rPr>
        <w:t>.</w:t>
      </w:r>
    </w:p>
    <w:p w:rsidR="006C548C" w:rsidRPr="00A2768A" w:rsidRDefault="007616CC" w:rsidP="00012C6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1.2</w:t>
      </w:r>
      <w:r>
        <w:rPr>
          <w:rFonts w:ascii="Times New Roman" w:eastAsia="Arial" w:hAnsi="Times New Roman" w:cs="Times New Roman"/>
          <w:sz w:val="28"/>
          <w:szCs w:val="28"/>
        </w:rPr>
        <w:t> </w:t>
      </w:r>
      <w:r w:rsidR="004B7249" w:rsidRPr="00A2768A">
        <w:rPr>
          <w:rFonts w:ascii="Times New Roman" w:eastAsia="Arial" w:hAnsi="Times New Roman" w:cs="Times New Roman"/>
          <w:sz w:val="28"/>
          <w:szCs w:val="28"/>
          <w:lang w:val="uk-UA"/>
        </w:rPr>
        <w:t xml:space="preserve">Усі змагання з </w:t>
      </w:r>
      <w:proofErr w:type="spellStart"/>
      <w:r w:rsidR="004B7249" w:rsidRPr="00A2768A">
        <w:rPr>
          <w:rFonts w:ascii="Times New Roman" w:eastAsia="Arial" w:hAnsi="Times New Roman" w:cs="Times New Roman"/>
          <w:sz w:val="28"/>
          <w:szCs w:val="28"/>
          <w:lang w:val="uk-UA"/>
        </w:rPr>
        <w:t>болдерингу</w:t>
      </w:r>
      <w:proofErr w:type="spellEnd"/>
      <w:r w:rsidR="004B7249" w:rsidRPr="00A2768A">
        <w:rPr>
          <w:rFonts w:ascii="Times New Roman" w:eastAsia="Arial" w:hAnsi="Times New Roman" w:cs="Times New Roman"/>
          <w:sz w:val="28"/>
          <w:szCs w:val="28"/>
          <w:lang w:val="uk-UA"/>
        </w:rPr>
        <w:t xml:space="preserve"> передбачають використання верхньої страховки або її відсутність</w:t>
      </w:r>
      <w:r w:rsidR="00A0014C" w:rsidRPr="00A2768A">
        <w:rPr>
          <w:rFonts w:ascii="Times New Roman" w:eastAsia="Arial" w:hAnsi="Times New Roman" w:cs="Times New Roman"/>
          <w:sz w:val="28"/>
          <w:szCs w:val="28"/>
          <w:lang w:val="uk-UA"/>
        </w:rPr>
        <w:t>.</w:t>
      </w:r>
    </w:p>
    <w:p w:rsidR="006C548C" w:rsidRPr="00A2768A" w:rsidRDefault="00A0014C" w:rsidP="00012C6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10.1.</w:t>
      </w:r>
      <w:r w:rsidR="007616CC">
        <w:rPr>
          <w:rFonts w:ascii="Times New Roman" w:eastAsia="Arial" w:hAnsi="Times New Roman" w:cs="Times New Roman"/>
          <w:sz w:val="28"/>
          <w:szCs w:val="28"/>
        </w:rPr>
        <w:t> </w:t>
      </w:r>
      <w:r w:rsidR="004B7249" w:rsidRPr="00A2768A">
        <w:rPr>
          <w:rFonts w:ascii="Times New Roman" w:eastAsia="Arial" w:hAnsi="Times New Roman" w:cs="Times New Roman"/>
          <w:sz w:val="28"/>
          <w:szCs w:val="28"/>
          <w:lang w:val="uk-UA"/>
        </w:rPr>
        <w:t>Спроба на трасі вважається успішною, якщо вона виконувалася відповідно до</w:t>
      </w:r>
      <w:r w:rsidR="00B4190F" w:rsidRPr="00A2768A">
        <w:rPr>
          <w:rFonts w:ascii="Times New Roman" w:eastAsia="Arial" w:hAnsi="Times New Roman" w:cs="Times New Roman"/>
          <w:sz w:val="28"/>
          <w:szCs w:val="28"/>
          <w:lang w:val="uk-UA"/>
        </w:rPr>
        <w:t xml:space="preserve"> </w:t>
      </w:r>
      <w:r w:rsidR="004B7249" w:rsidRPr="00A2768A">
        <w:rPr>
          <w:rFonts w:ascii="Times New Roman" w:eastAsia="Arial" w:hAnsi="Times New Roman" w:cs="Times New Roman"/>
          <w:sz w:val="28"/>
          <w:szCs w:val="28"/>
          <w:lang w:val="uk-UA"/>
        </w:rPr>
        <w:t>положень і правил, які регулюють такі змагання, і два льодоруби учасника знаходяться на зоні фінішу</w:t>
      </w:r>
      <w:r w:rsidRPr="00A2768A">
        <w:rPr>
          <w:rFonts w:ascii="Times New Roman" w:eastAsia="Arial" w:hAnsi="Times New Roman" w:cs="Times New Roman"/>
          <w:sz w:val="28"/>
          <w:szCs w:val="28"/>
          <w:lang w:val="uk-UA"/>
        </w:rPr>
        <w:t>.</w:t>
      </w:r>
    </w:p>
    <w:p w:rsidR="006C548C" w:rsidRPr="00A2768A" w:rsidRDefault="00A0014C" w:rsidP="00012C6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0.1.4</w:t>
      </w:r>
      <w:r w:rsidR="007616CC">
        <w:rPr>
          <w:rFonts w:ascii="Times New Roman" w:eastAsia="Arial" w:hAnsi="Times New Roman" w:cs="Times New Roman"/>
          <w:sz w:val="28"/>
          <w:szCs w:val="28"/>
        </w:rPr>
        <w:t> </w:t>
      </w:r>
      <w:r w:rsidR="004B7249" w:rsidRPr="00A2768A">
        <w:rPr>
          <w:rFonts w:ascii="Times New Roman" w:eastAsia="Arial" w:hAnsi="Times New Roman" w:cs="Times New Roman"/>
          <w:sz w:val="28"/>
          <w:szCs w:val="28"/>
          <w:lang w:val="uk-UA"/>
        </w:rPr>
        <w:t>У виняткових обставинах головний суддя може прийняти рішення про скасування раунду змагань; в цьому випадку результати решти турів визначають рейтинг учасників змагань.</w:t>
      </w:r>
    </w:p>
    <w:p w:rsidR="006C548C" w:rsidRPr="00A2768A" w:rsidRDefault="006C548C" w:rsidP="00012C69">
      <w:pPr>
        <w:spacing w:after="0" w:line="240" w:lineRule="auto"/>
        <w:ind w:firstLine="567"/>
        <w:jc w:val="both"/>
        <w:rPr>
          <w:rFonts w:ascii="Times New Roman" w:hAnsi="Times New Roman" w:cs="Times New Roman"/>
          <w:sz w:val="28"/>
          <w:szCs w:val="28"/>
          <w:lang w:val="uk-UA"/>
        </w:rPr>
      </w:pPr>
    </w:p>
    <w:p w:rsidR="006C548C" w:rsidRPr="00A2768A" w:rsidRDefault="00B4190F" w:rsidP="00C46EB3">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10.2 </w:t>
      </w:r>
      <w:r w:rsidR="004B7249" w:rsidRPr="00A2768A">
        <w:rPr>
          <w:rFonts w:ascii="Times New Roman" w:eastAsia="Arial Black" w:hAnsi="Times New Roman" w:cs="Times New Roman"/>
          <w:b/>
          <w:bCs/>
          <w:sz w:val="28"/>
          <w:szCs w:val="28"/>
          <w:lang w:val="uk-UA"/>
        </w:rPr>
        <w:t>КІЛЬКІСТЬ УЧАСНИКІВ І ПОРЯДОК СТАРТІВ</w:t>
      </w:r>
    </w:p>
    <w:p w:rsidR="006C548C" w:rsidRPr="00A2768A" w:rsidRDefault="00A0014C" w:rsidP="00012C6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0.2.1.</w:t>
      </w:r>
      <w:r w:rsidR="007616CC">
        <w:rPr>
          <w:rFonts w:ascii="Times New Roman" w:eastAsia="Arial" w:hAnsi="Times New Roman" w:cs="Times New Roman"/>
          <w:sz w:val="28"/>
          <w:szCs w:val="28"/>
        </w:rPr>
        <w:t> </w:t>
      </w:r>
      <w:r w:rsidR="004B7249" w:rsidRPr="00A2768A">
        <w:rPr>
          <w:rFonts w:ascii="Times New Roman" w:eastAsia="Arial" w:hAnsi="Times New Roman" w:cs="Times New Roman"/>
          <w:sz w:val="28"/>
          <w:szCs w:val="28"/>
          <w:lang w:val="uk-UA"/>
        </w:rPr>
        <w:t xml:space="preserve">Тільки якщо інше не передбачено (наприклад, у випаду Кубка світу), раунди змагань (крім фіналу й </w:t>
      </w:r>
      <w:proofErr w:type="spellStart"/>
      <w:r w:rsidR="004B7249" w:rsidRPr="00A2768A">
        <w:rPr>
          <w:rFonts w:ascii="Times New Roman" w:eastAsia="Arial" w:hAnsi="Times New Roman" w:cs="Times New Roman"/>
          <w:sz w:val="28"/>
          <w:szCs w:val="28"/>
          <w:lang w:val="uk-UA"/>
        </w:rPr>
        <w:t>суперфіналу</w:t>
      </w:r>
      <w:proofErr w:type="spellEnd"/>
      <w:r w:rsidR="004B7249" w:rsidRPr="00A2768A">
        <w:rPr>
          <w:rFonts w:ascii="Times New Roman" w:eastAsia="Arial" w:hAnsi="Times New Roman" w:cs="Times New Roman"/>
          <w:sz w:val="28"/>
          <w:szCs w:val="28"/>
          <w:lang w:val="uk-UA"/>
        </w:rPr>
        <w:t>) проводяться на одних трасах (мінімум 2). Порядок стартів визначається за допомогою жеребкування.</w:t>
      </w:r>
    </w:p>
    <w:p w:rsidR="006C548C" w:rsidRPr="00A2768A" w:rsidRDefault="007616CC" w:rsidP="00012C6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2.2</w:t>
      </w:r>
      <w:r>
        <w:rPr>
          <w:rFonts w:ascii="Times New Roman" w:eastAsia="Arial" w:hAnsi="Times New Roman" w:cs="Times New Roman"/>
          <w:sz w:val="28"/>
          <w:szCs w:val="28"/>
        </w:rPr>
        <w:t> </w:t>
      </w:r>
      <w:r w:rsidR="00F34839" w:rsidRPr="00A2768A">
        <w:rPr>
          <w:rFonts w:ascii="Times New Roman" w:eastAsia="Arial" w:hAnsi="Times New Roman" w:cs="Times New Roman"/>
          <w:sz w:val="28"/>
          <w:szCs w:val="28"/>
          <w:lang w:val="uk-UA"/>
        </w:rPr>
        <w:t xml:space="preserve">Раунди змагань (крім фіналу й </w:t>
      </w:r>
      <w:proofErr w:type="spellStart"/>
      <w:r w:rsidR="00F34839" w:rsidRPr="00A2768A">
        <w:rPr>
          <w:rFonts w:ascii="Times New Roman" w:eastAsia="Arial" w:hAnsi="Times New Roman" w:cs="Times New Roman"/>
          <w:sz w:val="28"/>
          <w:szCs w:val="28"/>
          <w:lang w:val="uk-UA"/>
        </w:rPr>
        <w:t>суперфіналу</w:t>
      </w:r>
      <w:proofErr w:type="spellEnd"/>
      <w:r w:rsidR="00F34839" w:rsidRPr="00A2768A">
        <w:rPr>
          <w:rFonts w:ascii="Times New Roman" w:eastAsia="Arial" w:hAnsi="Times New Roman" w:cs="Times New Roman"/>
          <w:sz w:val="28"/>
          <w:szCs w:val="28"/>
          <w:lang w:val="uk-UA"/>
        </w:rPr>
        <w:t>), які проводять на двох чи більше</w:t>
      </w:r>
      <w:r w:rsidR="00B4190F" w:rsidRPr="00A2768A">
        <w:rPr>
          <w:rFonts w:ascii="Times New Roman" w:eastAsia="Arial" w:hAnsi="Times New Roman" w:cs="Times New Roman"/>
          <w:sz w:val="28"/>
          <w:szCs w:val="28"/>
          <w:lang w:val="uk-UA"/>
        </w:rPr>
        <w:t xml:space="preserve"> </w:t>
      </w:r>
      <w:r w:rsidR="00F34839" w:rsidRPr="00A2768A">
        <w:rPr>
          <w:rFonts w:ascii="Times New Roman" w:eastAsia="Arial" w:hAnsi="Times New Roman" w:cs="Times New Roman"/>
          <w:sz w:val="28"/>
          <w:szCs w:val="28"/>
          <w:lang w:val="uk-UA"/>
        </w:rPr>
        <w:t>проблемних трасах (мінімум 2 на раунд). Учасники повинні бути розподіленими між</w:t>
      </w:r>
      <w:r w:rsidR="00B4190F" w:rsidRPr="00A2768A">
        <w:rPr>
          <w:rFonts w:ascii="Times New Roman" w:eastAsia="Arial" w:hAnsi="Times New Roman" w:cs="Times New Roman"/>
          <w:sz w:val="28"/>
          <w:szCs w:val="28"/>
          <w:lang w:val="uk-UA"/>
        </w:rPr>
        <w:t xml:space="preserve"> </w:t>
      </w:r>
      <w:r w:rsidR="00F34839" w:rsidRPr="00A2768A">
        <w:rPr>
          <w:rFonts w:ascii="Times New Roman" w:eastAsia="Arial" w:hAnsi="Times New Roman" w:cs="Times New Roman"/>
          <w:sz w:val="28"/>
          <w:szCs w:val="28"/>
          <w:lang w:val="uk-UA"/>
        </w:rPr>
        <w:t>групами таким чином</w:t>
      </w:r>
      <w:r w:rsidR="00A0014C" w:rsidRPr="00A2768A">
        <w:rPr>
          <w:rFonts w:ascii="Times New Roman" w:eastAsia="Arial" w:hAnsi="Times New Roman" w:cs="Times New Roman"/>
          <w:sz w:val="28"/>
          <w:szCs w:val="28"/>
          <w:lang w:val="uk-UA"/>
        </w:rPr>
        <w:t>:</w:t>
      </w:r>
    </w:p>
    <w:p w:rsidR="006C548C" w:rsidRPr="00A2768A" w:rsidRDefault="007616CC" w:rsidP="00012C69">
      <w:pPr>
        <w:tabs>
          <w:tab w:val="left" w:pos="8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a)</w:t>
      </w:r>
      <w:r>
        <w:rPr>
          <w:rFonts w:ascii="Times New Roman" w:eastAsia="Arial" w:hAnsi="Times New Roman" w:cs="Times New Roman"/>
          <w:sz w:val="28"/>
          <w:szCs w:val="28"/>
        </w:rPr>
        <w:t> </w:t>
      </w:r>
      <w:r w:rsidR="00F34839" w:rsidRPr="00A2768A">
        <w:rPr>
          <w:rFonts w:ascii="Times New Roman" w:eastAsia="Arial" w:hAnsi="Times New Roman" w:cs="Times New Roman"/>
          <w:sz w:val="28"/>
          <w:szCs w:val="28"/>
          <w:lang w:val="uk-UA"/>
        </w:rPr>
        <w:t>Перший раунд змагань проводиться на двох чи більше трасах схожої складності. Порядок стартів визначається за допомогою жеребкування</w:t>
      </w:r>
      <w:r w:rsidR="00A0014C" w:rsidRPr="00A2768A">
        <w:rPr>
          <w:rFonts w:ascii="Times New Roman" w:eastAsia="Arial" w:hAnsi="Times New Roman" w:cs="Times New Roman"/>
          <w:sz w:val="28"/>
          <w:szCs w:val="28"/>
          <w:lang w:val="uk-UA"/>
        </w:rPr>
        <w:t>;</w:t>
      </w:r>
    </w:p>
    <w:p w:rsidR="006C548C" w:rsidRPr="00A2768A" w:rsidRDefault="00F34839" w:rsidP="00012C69">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B4190F" w:rsidRPr="00A2768A">
        <w:rPr>
          <w:rFonts w:ascii="Times New Roman" w:eastAsia="Arial" w:hAnsi="Times New Roman" w:cs="Times New Roman"/>
          <w:sz w:val="28"/>
          <w:szCs w:val="28"/>
          <w:lang w:val="uk-UA"/>
        </w:rPr>
        <w:t>)</w:t>
      </w:r>
      <w:r w:rsidR="007616CC">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Наступні раунди проводяться на двох чи більше трасах схожої складності. Учасники виступають у порядку, установленому в попередньому раунді, наприклад, попередній порядок – 1, 2, 3, 4 і т.</w:t>
      </w:r>
      <w:r w:rsidR="007616CC">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д. розташовуються на трасах А і Б таким чином: 1 і 3 – на трасі А, 2 і 4 на трасі Б. Після завершення такого розподілу порядок стартів визначається за допомогою жеребкування;</w:t>
      </w:r>
    </w:p>
    <w:p w:rsidR="006C548C" w:rsidRPr="00A2768A" w:rsidRDefault="00F34839" w:rsidP="00012C69">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7616CC">
        <w:rPr>
          <w:rFonts w:ascii="Times New Roman" w:eastAsia="Arial" w:hAnsi="Times New Roman" w:cs="Times New Roman"/>
          <w:sz w:val="28"/>
          <w:szCs w:val="28"/>
          <w:lang w:val="uk-UA"/>
        </w:rPr>
        <w:t>)</w:t>
      </w:r>
      <w:r w:rsidR="007616CC">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Фінальний раунд. Порядок стартів повинен бути протилежним порядку в турнірній таблиці півфінального раунду. Якщо після процедури зворотного рахунку залишаються учасники, які займають однакові місця, порядок стартів для них визначається за допомогою жеребкування</w:t>
      </w:r>
      <w:r w:rsidR="00A0014C" w:rsidRPr="00A2768A">
        <w:rPr>
          <w:rFonts w:ascii="Times New Roman" w:eastAsia="Arial" w:hAnsi="Times New Roman" w:cs="Times New Roman"/>
          <w:sz w:val="28"/>
          <w:szCs w:val="28"/>
          <w:lang w:val="uk-UA"/>
        </w:rPr>
        <w:t>.</w:t>
      </w:r>
    </w:p>
    <w:p w:rsidR="006C548C" w:rsidRPr="00A2768A" w:rsidRDefault="00F34839" w:rsidP="00012C69">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w:t>
      </w:r>
      <w:r w:rsidR="007616CC">
        <w:rPr>
          <w:rFonts w:ascii="Times New Roman" w:eastAsia="Arial" w:hAnsi="Times New Roman" w:cs="Times New Roman"/>
          <w:sz w:val="28"/>
          <w:szCs w:val="28"/>
          <w:lang w:val="uk-UA"/>
        </w:rPr>
        <w:t>)</w:t>
      </w:r>
      <w:r w:rsidR="007616CC">
        <w:rPr>
          <w:rFonts w:ascii="Times New Roman" w:eastAsia="Arial" w:hAnsi="Times New Roman" w:cs="Times New Roman"/>
          <w:sz w:val="28"/>
          <w:szCs w:val="28"/>
        </w:rPr>
        <w:t> </w:t>
      </w:r>
      <w:proofErr w:type="spellStart"/>
      <w:r w:rsidRPr="00A2768A">
        <w:rPr>
          <w:rFonts w:ascii="Times New Roman" w:eastAsia="Arial" w:hAnsi="Times New Roman" w:cs="Times New Roman"/>
          <w:sz w:val="28"/>
          <w:szCs w:val="28"/>
          <w:lang w:val="uk-UA"/>
        </w:rPr>
        <w:t>Суперфінал</w:t>
      </w:r>
      <w:proofErr w:type="spellEnd"/>
      <w:r w:rsidRPr="00A2768A">
        <w:rPr>
          <w:rFonts w:ascii="Times New Roman" w:eastAsia="Arial" w:hAnsi="Times New Roman" w:cs="Times New Roman"/>
          <w:sz w:val="28"/>
          <w:szCs w:val="28"/>
          <w:lang w:val="uk-UA"/>
        </w:rPr>
        <w:t>. Порядок стартів такий, як і в фінальному раунді змагань</w:t>
      </w:r>
      <w:r w:rsidR="00A0014C" w:rsidRPr="00A2768A">
        <w:rPr>
          <w:rFonts w:ascii="Times New Roman" w:eastAsia="Arial" w:hAnsi="Times New Roman" w:cs="Times New Roman"/>
          <w:sz w:val="28"/>
          <w:szCs w:val="28"/>
          <w:lang w:val="uk-UA"/>
        </w:rPr>
        <w:t>.</w:t>
      </w:r>
    </w:p>
    <w:p w:rsidR="006C548C" w:rsidRPr="00A2768A" w:rsidRDefault="006C548C" w:rsidP="00012C69">
      <w:pPr>
        <w:spacing w:after="0" w:line="240" w:lineRule="auto"/>
        <w:ind w:firstLine="567"/>
        <w:jc w:val="both"/>
        <w:rPr>
          <w:rFonts w:ascii="Times New Roman" w:hAnsi="Times New Roman" w:cs="Times New Roman"/>
          <w:sz w:val="28"/>
          <w:szCs w:val="28"/>
          <w:lang w:val="uk-UA"/>
        </w:rPr>
      </w:pPr>
    </w:p>
    <w:p w:rsidR="006C548C" w:rsidRPr="00A2768A" w:rsidRDefault="00B4190F" w:rsidP="00C46EB3">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10.3 </w:t>
      </w:r>
      <w:r w:rsidR="00F34839" w:rsidRPr="00A2768A">
        <w:rPr>
          <w:rFonts w:ascii="Times New Roman" w:eastAsia="Arial Black" w:hAnsi="Times New Roman" w:cs="Times New Roman"/>
          <w:b/>
          <w:bCs/>
          <w:sz w:val="28"/>
          <w:szCs w:val="28"/>
          <w:lang w:val="uk-UA"/>
        </w:rPr>
        <w:t>ПЕРІОД ОГЛЯДУ</w:t>
      </w:r>
    </w:p>
    <w:p w:rsidR="006C548C" w:rsidRPr="00A2768A" w:rsidRDefault="00C00611" w:rsidP="00012C6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3.1</w:t>
      </w:r>
      <w:r>
        <w:rPr>
          <w:rFonts w:ascii="Times New Roman" w:eastAsia="Arial" w:hAnsi="Times New Roman" w:cs="Times New Roman"/>
          <w:sz w:val="28"/>
          <w:szCs w:val="28"/>
        </w:rPr>
        <w:t> </w:t>
      </w:r>
      <w:r w:rsidR="00F34839" w:rsidRPr="00A2768A">
        <w:rPr>
          <w:rFonts w:ascii="Times New Roman" w:eastAsia="Arial" w:hAnsi="Times New Roman" w:cs="Times New Roman"/>
          <w:sz w:val="28"/>
          <w:szCs w:val="28"/>
          <w:lang w:val="uk-UA"/>
        </w:rPr>
        <w:t>Згідно із загальними положеннями учасникам змагань (групі) дозволяється оглядати на місці трасу, на яку необхідно здійснити сходження.</w:t>
      </w:r>
    </w:p>
    <w:p w:rsidR="006C548C" w:rsidRPr="00A2768A" w:rsidRDefault="00C00611" w:rsidP="00012C6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3.2</w:t>
      </w:r>
      <w:r>
        <w:rPr>
          <w:rFonts w:ascii="Times New Roman" w:eastAsia="Arial" w:hAnsi="Times New Roman" w:cs="Times New Roman"/>
          <w:sz w:val="28"/>
          <w:szCs w:val="28"/>
        </w:rPr>
        <w:t> </w:t>
      </w:r>
      <w:r w:rsidR="00F34839" w:rsidRPr="00A2768A">
        <w:rPr>
          <w:rFonts w:ascii="Times New Roman" w:eastAsia="Arial" w:hAnsi="Times New Roman" w:cs="Times New Roman"/>
          <w:sz w:val="28"/>
          <w:szCs w:val="28"/>
          <w:lang w:val="uk-UA"/>
        </w:rPr>
        <w:t xml:space="preserve">У випадку </w:t>
      </w:r>
      <w:proofErr w:type="spellStart"/>
      <w:r w:rsidR="00F34839" w:rsidRPr="00A2768A">
        <w:rPr>
          <w:rFonts w:ascii="Times New Roman" w:eastAsia="Arial" w:hAnsi="Times New Roman" w:cs="Times New Roman"/>
          <w:sz w:val="28"/>
          <w:szCs w:val="28"/>
          <w:lang w:val="uk-UA"/>
        </w:rPr>
        <w:t>суперфіналу</w:t>
      </w:r>
      <w:proofErr w:type="spellEnd"/>
      <w:r w:rsidR="00F34839" w:rsidRPr="00A2768A">
        <w:rPr>
          <w:rFonts w:ascii="Times New Roman" w:eastAsia="Arial" w:hAnsi="Times New Roman" w:cs="Times New Roman"/>
          <w:sz w:val="28"/>
          <w:szCs w:val="28"/>
          <w:lang w:val="uk-UA"/>
        </w:rPr>
        <w:t xml:space="preserve"> головний суддя може прийняти рішення заборонити</w:t>
      </w:r>
      <w:r w:rsidR="00B4190F" w:rsidRPr="00A2768A">
        <w:rPr>
          <w:rFonts w:ascii="Times New Roman" w:eastAsia="Arial" w:hAnsi="Times New Roman" w:cs="Times New Roman"/>
          <w:sz w:val="28"/>
          <w:szCs w:val="28"/>
          <w:lang w:val="uk-UA"/>
        </w:rPr>
        <w:t xml:space="preserve"> </w:t>
      </w:r>
      <w:r w:rsidR="00F34839" w:rsidRPr="00A2768A">
        <w:rPr>
          <w:rFonts w:ascii="Times New Roman" w:eastAsia="Arial" w:hAnsi="Times New Roman" w:cs="Times New Roman"/>
          <w:sz w:val="28"/>
          <w:szCs w:val="28"/>
          <w:lang w:val="uk-UA"/>
        </w:rPr>
        <w:t>учасниками оглядати трасу</w:t>
      </w:r>
      <w:r w:rsidR="00A0014C" w:rsidRPr="00A2768A">
        <w:rPr>
          <w:rFonts w:ascii="Times New Roman" w:eastAsia="Arial" w:hAnsi="Times New Roman" w:cs="Times New Roman"/>
          <w:sz w:val="28"/>
          <w:szCs w:val="28"/>
          <w:lang w:val="uk-UA"/>
        </w:rPr>
        <w:t>.</w:t>
      </w:r>
    </w:p>
    <w:p w:rsidR="006C548C" w:rsidRPr="00A2768A" w:rsidRDefault="006C548C" w:rsidP="00012C69">
      <w:pPr>
        <w:spacing w:after="0" w:line="240" w:lineRule="auto"/>
        <w:ind w:firstLine="567"/>
        <w:jc w:val="both"/>
        <w:rPr>
          <w:rFonts w:ascii="Times New Roman" w:hAnsi="Times New Roman" w:cs="Times New Roman"/>
          <w:sz w:val="28"/>
          <w:szCs w:val="28"/>
          <w:lang w:val="uk-UA"/>
        </w:rPr>
      </w:pPr>
    </w:p>
    <w:p w:rsidR="006C548C" w:rsidRPr="00A2768A" w:rsidRDefault="00C00611" w:rsidP="00C46EB3">
      <w:pPr>
        <w:spacing w:after="120" w:line="240" w:lineRule="auto"/>
        <w:ind w:firstLine="567"/>
        <w:jc w:val="both"/>
        <w:rPr>
          <w:rFonts w:ascii="Times New Roman" w:eastAsia="Arial Black" w:hAnsi="Times New Roman" w:cs="Times New Roman"/>
          <w:b/>
          <w:bCs/>
          <w:sz w:val="28"/>
          <w:szCs w:val="28"/>
          <w:lang w:val="uk-UA"/>
        </w:rPr>
      </w:pPr>
      <w:r>
        <w:rPr>
          <w:rFonts w:ascii="Times New Roman" w:eastAsia="Arial Black" w:hAnsi="Times New Roman" w:cs="Times New Roman"/>
          <w:b/>
          <w:bCs/>
          <w:sz w:val="28"/>
          <w:szCs w:val="28"/>
          <w:lang w:val="uk-UA"/>
        </w:rPr>
        <w:t>10.4</w:t>
      </w:r>
      <w:r>
        <w:rPr>
          <w:rFonts w:ascii="Times New Roman" w:eastAsia="Arial Black" w:hAnsi="Times New Roman" w:cs="Times New Roman"/>
          <w:b/>
          <w:bCs/>
          <w:sz w:val="28"/>
          <w:szCs w:val="28"/>
        </w:rPr>
        <w:t> </w:t>
      </w:r>
      <w:r w:rsidR="00F34839" w:rsidRPr="00A2768A">
        <w:rPr>
          <w:rFonts w:ascii="Times New Roman" w:eastAsia="Arial Black" w:hAnsi="Times New Roman" w:cs="Times New Roman"/>
          <w:b/>
          <w:bCs/>
          <w:sz w:val="28"/>
          <w:szCs w:val="28"/>
          <w:lang w:val="uk-UA"/>
        </w:rPr>
        <w:t>ПРОЦЕДУРА ЛАЗІННЯ</w:t>
      </w:r>
    </w:p>
    <w:p w:rsidR="00066845" w:rsidRPr="00A2768A" w:rsidRDefault="00A0014C" w:rsidP="00012C6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0.4.1</w:t>
      </w:r>
      <w:r w:rsidR="00C00611">
        <w:rPr>
          <w:rFonts w:ascii="Times New Roman" w:eastAsia="Arial" w:hAnsi="Times New Roman" w:cs="Times New Roman"/>
          <w:sz w:val="28"/>
          <w:szCs w:val="28"/>
        </w:rPr>
        <w:t> </w:t>
      </w:r>
      <w:r w:rsidR="00F34839" w:rsidRPr="00A2768A">
        <w:rPr>
          <w:rFonts w:ascii="Times New Roman" w:eastAsia="Arial" w:hAnsi="Times New Roman" w:cs="Times New Roman"/>
          <w:sz w:val="28"/>
          <w:szCs w:val="28"/>
          <w:lang w:val="uk-UA"/>
        </w:rPr>
        <w:t xml:space="preserve">Для кожної траси існує період, коли учасник може </w:t>
      </w:r>
      <w:r w:rsidR="00066845" w:rsidRPr="00A2768A">
        <w:rPr>
          <w:rFonts w:ascii="Times New Roman" w:eastAsia="Arial" w:hAnsi="Times New Roman" w:cs="Times New Roman"/>
          <w:sz w:val="28"/>
          <w:szCs w:val="28"/>
          <w:lang w:val="uk-UA"/>
        </w:rPr>
        <w:t xml:space="preserve">спробувати подолати її (час від </w:t>
      </w:r>
      <w:r w:rsidR="00F34839" w:rsidRPr="00A2768A">
        <w:rPr>
          <w:rFonts w:ascii="Times New Roman" w:eastAsia="Arial" w:hAnsi="Times New Roman" w:cs="Times New Roman"/>
          <w:sz w:val="28"/>
          <w:szCs w:val="28"/>
          <w:lang w:val="uk-UA"/>
        </w:rPr>
        <w:t>виходу із зону ізоляції й до входу до неї).</w:t>
      </w:r>
    </w:p>
    <w:p w:rsidR="006C548C" w:rsidRPr="00A2768A" w:rsidRDefault="00C00611" w:rsidP="00012C6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4.2</w:t>
      </w:r>
      <w:r>
        <w:rPr>
          <w:rFonts w:ascii="Times New Roman" w:eastAsia="Arial" w:hAnsi="Times New Roman" w:cs="Times New Roman"/>
          <w:sz w:val="28"/>
          <w:szCs w:val="28"/>
        </w:rPr>
        <w:t> </w:t>
      </w:r>
      <w:r w:rsidR="00066845" w:rsidRPr="00A2768A">
        <w:rPr>
          <w:rFonts w:ascii="Times New Roman" w:eastAsia="Arial" w:hAnsi="Times New Roman" w:cs="Times New Roman"/>
          <w:sz w:val="28"/>
          <w:szCs w:val="28"/>
          <w:lang w:val="uk-UA"/>
        </w:rPr>
        <w:t>Час сходження визначається журі</w:t>
      </w:r>
      <w:r w:rsidR="00A0014C" w:rsidRPr="00A2768A">
        <w:rPr>
          <w:rFonts w:ascii="Times New Roman" w:eastAsia="Arial" w:hAnsi="Times New Roman" w:cs="Times New Roman"/>
          <w:sz w:val="28"/>
          <w:szCs w:val="28"/>
          <w:lang w:val="uk-UA"/>
        </w:rPr>
        <w:t>.</w:t>
      </w:r>
    </w:p>
    <w:p w:rsidR="006C548C" w:rsidRPr="00A2768A" w:rsidRDefault="00C00611" w:rsidP="00012C6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4.3</w:t>
      </w:r>
      <w:r>
        <w:rPr>
          <w:rFonts w:ascii="Times New Roman" w:eastAsia="Arial" w:hAnsi="Times New Roman" w:cs="Times New Roman"/>
          <w:sz w:val="28"/>
          <w:szCs w:val="28"/>
        </w:rPr>
        <w:t> </w:t>
      </w:r>
      <w:r w:rsidR="00066845" w:rsidRPr="00A2768A">
        <w:rPr>
          <w:rFonts w:ascii="Times New Roman" w:eastAsia="Arial" w:hAnsi="Times New Roman" w:cs="Times New Roman"/>
          <w:sz w:val="28"/>
          <w:szCs w:val="28"/>
          <w:lang w:val="uk-UA"/>
        </w:rPr>
        <w:t>Старт указується за допомогою добре чутного сигналу. Після такого сигналу</w:t>
      </w:r>
      <w:r w:rsidR="00B4190F" w:rsidRPr="00A2768A">
        <w:rPr>
          <w:rFonts w:ascii="Times New Roman" w:eastAsia="Arial" w:hAnsi="Times New Roman" w:cs="Times New Roman"/>
          <w:sz w:val="28"/>
          <w:szCs w:val="28"/>
          <w:lang w:val="uk-UA"/>
        </w:rPr>
        <w:t xml:space="preserve"> </w:t>
      </w:r>
      <w:r w:rsidR="00066845" w:rsidRPr="00A2768A">
        <w:rPr>
          <w:rFonts w:ascii="Times New Roman" w:eastAsia="Arial" w:hAnsi="Times New Roman" w:cs="Times New Roman"/>
          <w:sz w:val="28"/>
          <w:szCs w:val="28"/>
          <w:lang w:val="uk-UA"/>
        </w:rPr>
        <w:t>спортсмен ставить два льодоруби на стартову точку й починає спробу</w:t>
      </w:r>
      <w:r w:rsidR="00A0014C" w:rsidRPr="00A2768A">
        <w:rPr>
          <w:rFonts w:ascii="Times New Roman" w:eastAsia="Arial" w:hAnsi="Times New Roman" w:cs="Times New Roman"/>
          <w:sz w:val="28"/>
          <w:szCs w:val="28"/>
          <w:lang w:val="uk-UA"/>
        </w:rPr>
        <w:t>.</w:t>
      </w:r>
    </w:p>
    <w:p w:rsidR="006C548C" w:rsidRPr="00A2768A" w:rsidRDefault="006C548C" w:rsidP="00012C69">
      <w:pPr>
        <w:spacing w:after="0" w:line="240" w:lineRule="auto"/>
        <w:ind w:firstLine="567"/>
        <w:jc w:val="both"/>
        <w:rPr>
          <w:rFonts w:ascii="Times New Roman" w:hAnsi="Times New Roman" w:cs="Times New Roman"/>
          <w:sz w:val="28"/>
          <w:szCs w:val="28"/>
          <w:lang w:val="uk-UA"/>
        </w:rPr>
      </w:pPr>
    </w:p>
    <w:p w:rsidR="006C548C" w:rsidRPr="00A2768A" w:rsidRDefault="00C00611" w:rsidP="00C46EB3">
      <w:pPr>
        <w:spacing w:after="120" w:line="240" w:lineRule="auto"/>
        <w:ind w:firstLine="567"/>
        <w:jc w:val="both"/>
        <w:rPr>
          <w:rFonts w:ascii="Times New Roman" w:eastAsia="Arial Black" w:hAnsi="Times New Roman" w:cs="Times New Roman"/>
          <w:b/>
          <w:bCs/>
          <w:sz w:val="28"/>
          <w:szCs w:val="28"/>
          <w:lang w:val="uk-UA"/>
        </w:rPr>
      </w:pPr>
      <w:r>
        <w:rPr>
          <w:rFonts w:ascii="Times New Roman" w:eastAsia="Arial Black" w:hAnsi="Times New Roman" w:cs="Times New Roman"/>
          <w:b/>
          <w:bCs/>
          <w:sz w:val="28"/>
          <w:szCs w:val="28"/>
          <w:lang w:val="uk-UA"/>
        </w:rPr>
        <w:t>10.5</w:t>
      </w:r>
      <w:r>
        <w:rPr>
          <w:rFonts w:ascii="Times New Roman" w:eastAsia="Arial Black" w:hAnsi="Times New Roman" w:cs="Times New Roman"/>
          <w:b/>
          <w:bCs/>
          <w:sz w:val="28"/>
          <w:szCs w:val="28"/>
        </w:rPr>
        <w:t> </w:t>
      </w:r>
      <w:r w:rsidR="00066845" w:rsidRPr="00A2768A">
        <w:rPr>
          <w:rFonts w:ascii="Times New Roman" w:eastAsia="Arial Black" w:hAnsi="Times New Roman" w:cs="Times New Roman"/>
          <w:b/>
          <w:bCs/>
          <w:sz w:val="28"/>
          <w:szCs w:val="28"/>
          <w:lang w:val="uk-UA"/>
        </w:rPr>
        <w:t>ВИМІРЮВАННЯ ВИСОТИ</w:t>
      </w:r>
    </w:p>
    <w:p w:rsidR="006C548C" w:rsidRPr="00A2768A" w:rsidRDefault="00C00611" w:rsidP="00012C6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5.1</w:t>
      </w:r>
      <w:r>
        <w:rPr>
          <w:rFonts w:ascii="Times New Roman" w:eastAsia="Arial" w:hAnsi="Times New Roman" w:cs="Times New Roman"/>
          <w:sz w:val="28"/>
          <w:szCs w:val="28"/>
        </w:rPr>
        <w:t> </w:t>
      </w:r>
      <w:r w:rsidR="00D20860" w:rsidRPr="00A2768A">
        <w:rPr>
          <w:rFonts w:ascii="Times New Roman" w:eastAsia="Arial" w:hAnsi="Times New Roman" w:cs="Times New Roman"/>
          <w:sz w:val="28"/>
          <w:szCs w:val="28"/>
          <w:lang w:val="uk-UA"/>
        </w:rPr>
        <w:t xml:space="preserve">Згідно з </w:t>
      </w:r>
      <w:r>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D20860" w:rsidRPr="00A2768A">
        <w:rPr>
          <w:rFonts w:ascii="Times New Roman" w:eastAsia="Arial" w:hAnsi="Times New Roman" w:cs="Times New Roman"/>
          <w:sz w:val="28"/>
          <w:szCs w:val="28"/>
          <w:lang w:val="uk-UA"/>
        </w:rPr>
        <w:t>ом 10.8 (див. нижче) у випадку падіння суддя з виду повідомляє</w:t>
      </w:r>
      <w:r w:rsidR="00B4190F" w:rsidRPr="00A2768A">
        <w:rPr>
          <w:rFonts w:ascii="Times New Roman" w:eastAsia="Arial" w:hAnsi="Times New Roman" w:cs="Times New Roman"/>
          <w:sz w:val="28"/>
          <w:szCs w:val="28"/>
          <w:lang w:val="uk-UA"/>
        </w:rPr>
        <w:t xml:space="preserve"> </w:t>
      </w:r>
      <w:r w:rsidR="00D20860" w:rsidRPr="00A2768A">
        <w:rPr>
          <w:rFonts w:ascii="Times New Roman" w:eastAsia="Arial" w:hAnsi="Times New Roman" w:cs="Times New Roman"/>
          <w:sz w:val="28"/>
          <w:szCs w:val="28"/>
          <w:lang w:val="uk-UA"/>
        </w:rPr>
        <w:t xml:space="preserve">учаснику про те, що йому необхідно припинити спробу. Відстань до </w:t>
      </w:r>
      <w:r w:rsidR="00D20860" w:rsidRPr="00A2768A">
        <w:rPr>
          <w:rFonts w:ascii="Times New Roman" w:eastAsia="Arial" w:hAnsi="Times New Roman" w:cs="Times New Roman"/>
          <w:sz w:val="28"/>
          <w:szCs w:val="28"/>
          <w:lang w:val="uk-UA"/>
        </w:rPr>
        <w:lastRenderedPageBreak/>
        <w:t xml:space="preserve">найвищої точки, до якої дістався учасник за допомогою льодоруба (а у випадку траверса чи </w:t>
      </w:r>
      <w:proofErr w:type="spellStart"/>
      <w:r w:rsidR="00D20860" w:rsidRPr="00A2768A">
        <w:rPr>
          <w:rFonts w:ascii="Times New Roman" w:eastAsia="Arial" w:hAnsi="Times New Roman" w:cs="Times New Roman"/>
          <w:sz w:val="28"/>
          <w:szCs w:val="28"/>
          <w:lang w:val="uk-UA"/>
        </w:rPr>
        <w:t>карнізу</w:t>
      </w:r>
      <w:proofErr w:type="spellEnd"/>
      <w:r w:rsidR="00D20860" w:rsidRPr="00A2768A">
        <w:rPr>
          <w:rFonts w:ascii="Times New Roman" w:eastAsia="Arial" w:hAnsi="Times New Roman" w:cs="Times New Roman"/>
          <w:sz w:val="28"/>
          <w:szCs w:val="28"/>
          <w:lang w:val="uk-UA"/>
        </w:rPr>
        <w:t xml:space="preserve"> –</w:t>
      </w:r>
      <w:r w:rsidR="00B4190F" w:rsidRPr="00A2768A">
        <w:rPr>
          <w:rFonts w:ascii="Times New Roman" w:eastAsia="Arial" w:hAnsi="Times New Roman" w:cs="Times New Roman"/>
          <w:sz w:val="28"/>
          <w:szCs w:val="28"/>
          <w:lang w:val="uk-UA"/>
        </w:rPr>
        <w:t xml:space="preserve"> </w:t>
      </w:r>
      <w:r w:rsidR="00D20860" w:rsidRPr="00A2768A">
        <w:rPr>
          <w:rFonts w:ascii="Times New Roman" w:eastAsia="Arial" w:hAnsi="Times New Roman" w:cs="Times New Roman"/>
          <w:sz w:val="28"/>
          <w:szCs w:val="28"/>
          <w:lang w:val="uk-UA"/>
        </w:rPr>
        <w:t>найвіддаленішої точки, досягнутої за допомогою льодоруба) вимірюється міжнародним представником. Критерій для вимірювання – відмічена зона або зачіпка. Зона/зачіпка зараховується в тому випадку, якщо два льодоруби знаходяться в зоні/зачіпці або один льодоруб знаходиться в зоні/зачіпці, а другий – не знаходиться в попередній зоні/зачіпці.</w:t>
      </w:r>
    </w:p>
    <w:p w:rsidR="006C548C" w:rsidRPr="00A2768A" w:rsidRDefault="006C548C" w:rsidP="00012C69">
      <w:pPr>
        <w:spacing w:after="0" w:line="240" w:lineRule="auto"/>
        <w:ind w:firstLine="567"/>
        <w:jc w:val="both"/>
        <w:rPr>
          <w:rFonts w:ascii="Times New Roman" w:hAnsi="Times New Roman" w:cs="Times New Roman"/>
          <w:sz w:val="28"/>
          <w:szCs w:val="28"/>
          <w:lang w:val="uk-UA"/>
        </w:rPr>
      </w:pPr>
    </w:p>
    <w:p w:rsidR="006C548C" w:rsidRPr="00A2768A" w:rsidRDefault="00B4190F" w:rsidP="00C46EB3">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10.6</w:t>
      </w:r>
      <w:r w:rsidR="00C00611">
        <w:rPr>
          <w:rFonts w:ascii="Times New Roman" w:eastAsia="Arial Black" w:hAnsi="Times New Roman" w:cs="Times New Roman"/>
          <w:b/>
          <w:bCs/>
          <w:sz w:val="28"/>
          <w:szCs w:val="28"/>
          <w:lang w:val="uk-UA"/>
        </w:rPr>
        <w:t> </w:t>
      </w:r>
      <w:r w:rsidR="00D20860" w:rsidRPr="00A2768A">
        <w:rPr>
          <w:rFonts w:ascii="Times New Roman" w:eastAsia="Arial Black" w:hAnsi="Times New Roman" w:cs="Times New Roman"/>
          <w:b/>
          <w:bCs/>
          <w:sz w:val="28"/>
          <w:szCs w:val="28"/>
          <w:lang w:val="uk-UA"/>
        </w:rPr>
        <w:t>ВИЗНАЧЕННЯ РЕЗУЛЬТАТІВ ПІСЛЯ КОЖНОГО РАУНДУ ЗМАГАНЬ</w:t>
      </w:r>
    </w:p>
    <w:p w:rsidR="006C548C" w:rsidRPr="00A2768A" w:rsidRDefault="00A0014C" w:rsidP="00012C6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0.6.1</w:t>
      </w:r>
      <w:r w:rsidR="00C00611">
        <w:rPr>
          <w:rFonts w:ascii="Times New Roman" w:eastAsia="Arial" w:hAnsi="Times New Roman" w:cs="Times New Roman"/>
          <w:sz w:val="28"/>
          <w:szCs w:val="28"/>
          <w:lang w:val="uk-UA"/>
        </w:rPr>
        <w:t> </w:t>
      </w:r>
      <w:r w:rsidR="00D20860" w:rsidRPr="00A2768A">
        <w:rPr>
          <w:rFonts w:ascii="Times New Roman" w:eastAsia="Arial" w:hAnsi="Times New Roman" w:cs="Times New Roman"/>
          <w:sz w:val="28"/>
          <w:szCs w:val="28"/>
          <w:lang w:val="uk-UA"/>
        </w:rPr>
        <w:t>Кожна зона, а також фініш характеризуються абсолютною величиною, що дорівнює 1000 балам</w:t>
      </w:r>
      <w:r w:rsidRPr="00A2768A">
        <w:rPr>
          <w:rFonts w:ascii="Times New Roman" w:eastAsia="Arial" w:hAnsi="Times New Roman" w:cs="Times New Roman"/>
          <w:sz w:val="28"/>
          <w:szCs w:val="28"/>
          <w:lang w:val="uk-UA"/>
        </w:rPr>
        <w:t>.</w:t>
      </w:r>
    </w:p>
    <w:p w:rsidR="006C548C" w:rsidRPr="00A2768A" w:rsidRDefault="00C00611" w:rsidP="00012C6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6.2 </w:t>
      </w:r>
      <w:r w:rsidR="00D20860" w:rsidRPr="00A2768A">
        <w:rPr>
          <w:rFonts w:ascii="Times New Roman" w:eastAsia="Arial" w:hAnsi="Times New Roman" w:cs="Times New Roman"/>
          <w:sz w:val="28"/>
          <w:szCs w:val="28"/>
          <w:lang w:val="uk-UA"/>
        </w:rPr>
        <w:t>Ефективне значення кожної зони – це абсолютне значення, поділене на кількість учасників, які досягли цієї зони</w:t>
      </w:r>
      <w:r w:rsidR="00A0014C" w:rsidRPr="00A2768A">
        <w:rPr>
          <w:rFonts w:ascii="Times New Roman" w:eastAsia="Arial" w:hAnsi="Times New Roman" w:cs="Times New Roman"/>
          <w:sz w:val="28"/>
          <w:szCs w:val="28"/>
          <w:lang w:val="uk-UA"/>
        </w:rPr>
        <w:t>.</w:t>
      </w:r>
    </w:p>
    <w:p w:rsidR="006C548C" w:rsidRPr="00A2768A" w:rsidRDefault="00C00611" w:rsidP="00012C6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6.3 </w:t>
      </w:r>
      <w:r w:rsidR="00D20860" w:rsidRPr="00A2768A">
        <w:rPr>
          <w:rFonts w:ascii="Times New Roman" w:eastAsia="Arial" w:hAnsi="Times New Roman" w:cs="Times New Roman"/>
          <w:sz w:val="28"/>
          <w:szCs w:val="28"/>
          <w:lang w:val="uk-UA"/>
        </w:rPr>
        <w:t>Результат кожного спортсмена – це сума ефективних значень кожної зони</w:t>
      </w:r>
      <w:r w:rsidR="00A0014C" w:rsidRPr="00A2768A">
        <w:rPr>
          <w:rFonts w:ascii="Times New Roman" w:eastAsia="Arial" w:hAnsi="Times New Roman" w:cs="Times New Roman"/>
          <w:sz w:val="28"/>
          <w:szCs w:val="28"/>
          <w:lang w:val="uk-UA"/>
        </w:rPr>
        <w:t>.</w:t>
      </w:r>
    </w:p>
    <w:p w:rsidR="006C548C" w:rsidRPr="00A2768A" w:rsidRDefault="00C00611" w:rsidP="00012C6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6.4 </w:t>
      </w:r>
      <w:r w:rsidR="00D20860" w:rsidRPr="00A2768A">
        <w:rPr>
          <w:rFonts w:ascii="Times New Roman" w:eastAsia="Arial" w:hAnsi="Times New Roman" w:cs="Times New Roman"/>
          <w:sz w:val="28"/>
          <w:szCs w:val="28"/>
          <w:lang w:val="uk-UA"/>
        </w:rPr>
        <w:t>Якщо два чи більше спортсменів набрали однакову кількість балів, ураховується</w:t>
      </w:r>
      <w:r w:rsidR="00B4190F" w:rsidRPr="00A2768A">
        <w:rPr>
          <w:rFonts w:ascii="Times New Roman" w:eastAsia="Arial" w:hAnsi="Times New Roman" w:cs="Times New Roman"/>
          <w:sz w:val="28"/>
          <w:szCs w:val="28"/>
          <w:lang w:val="uk-UA"/>
        </w:rPr>
        <w:t xml:space="preserve"> </w:t>
      </w:r>
      <w:r w:rsidR="00D20860" w:rsidRPr="00A2768A">
        <w:rPr>
          <w:rFonts w:ascii="Times New Roman" w:eastAsia="Arial" w:hAnsi="Times New Roman" w:cs="Times New Roman"/>
          <w:sz w:val="28"/>
          <w:szCs w:val="28"/>
          <w:lang w:val="uk-UA"/>
        </w:rPr>
        <w:t>кількість спроб (кількість спроб не враховується після досягнення максимальної висоти). Учасник, який використав меншу кількість спроб, розміщується в турнірній таблиці вище того, хто зробив більше спроб.</w:t>
      </w:r>
    </w:p>
    <w:p w:rsidR="00D20860" w:rsidRPr="00A2768A" w:rsidRDefault="00D20860" w:rsidP="00012C69">
      <w:pPr>
        <w:spacing w:after="0" w:line="240" w:lineRule="auto"/>
        <w:ind w:firstLine="567"/>
        <w:jc w:val="both"/>
        <w:rPr>
          <w:rFonts w:ascii="Times New Roman" w:eastAsia="Arial" w:hAnsi="Times New Roman" w:cs="Times New Roman"/>
          <w:sz w:val="28"/>
          <w:szCs w:val="28"/>
          <w:lang w:val="uk-UA"/>
        </w:rPr>
      </w:pPr>
    </w:p>
    <w:p w:rsidR="006C548C" w:rsidRPr="00A2768A" w:rsidRDefault="00B4190F" w:rsidP="00C46EB3">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10.7</w:t>
      </w:r>
      <w:r w:rsidR="00C00611">
        <w:rPr>
          <w:rFonts w:ascii="Times New Roman" w:eastAsia="Arial Black" w:hAnsi="Times New Roman" w:cs="Times New Roman"/>
          <w:b/>
          <w:bCs/>
          <w:sz w:val="28"/>
          <w:szCs w:val="28"/>
          <w:lang w:val="uk-UA"/>
        </w:rPr>
        <w:t> </w:t>
      </w:r>
      <w:r w:rsidR="00D20860" w:rsidRPr="00A2768A">
        <w:rPr>
          <w:rFonts w:ascii="Times New Roman" w:eastAsia="Arial Black" w:hAnsi="Times New Roman" w:cs="Times New Roman"/>
          <w:b/>
          <w:bCs/>
          <w:sz w:val="28"/>
          <w:szCs w:val="28"/>
          <w:lang w:val="uk-UA"/>
        </w:rPr>
        <w:t>КВОТИ ДЛЯ КОЖНОГО РАУНДУ</w:t>
      </w:r>
    </w:p>
    <w:p w:rsidR="006C548C" w:rsidRPr="00A2768A" w:rsidRDefault="00A0014C" w:rsidP="00012C6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0.7.1</w:t>
      </w:r>
      <w:r w:rsidR="00C00611">
        <w:rPr>
          <w:rFonts w:ascii="Times New Roman" w:eastAsia="Arial" w:hAnsi="Times New Roman" w:cs="Times New Roman"/>
          <w:sz w:val="28"/>
          <w:szCs w:val="28"/>
          <w:lang w:val="uk-UA"/>
        </w:rPr>
        <w:t> </w:t>
      </w:r>
      <w:r w:rsidR="00D1416B" w:rsidRPr="00A2768A">
        <w:rPr>
          <w:rFonts w:ascii="Times New Roman" w:eastAsia="Arial" w:hAnsi="Times New Roman" w:cs="Times New Roman"/>
          <w:sz w:val="28"/>
          <w:szCs w:val="28"/>
          <w:lang w:val="uk-UA"/>
        </w:rPr>
        <w:t>Пункт</w:t>
      </w:r>
      <w:r w:rsidR="00D20860" w:rsidRPr="00A2768A">
        <w:rPr>
          <w:rFonts w:ascii="Times New Roman" w:eastAsia="Arial" w:hAnsi="Times New Roman" w:cs="Times New Roman"/>
          <w:sz w:val="28"/>
          <w:szCs w:val="28"/>
          <w:lang w:val="uk-UA"/>
        </w:rPr>
        <w:t xml:space="preserve"> 10.7 повинен читатися разом з </w:t>
      </w:r>
      <w:r w:rsidR="00C00611">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D20860" w:rsidRPr="00A2768A">
        <w:rPr>
          <w:rFonts w:ascii="Times New Roman" w:eastAsia="Arial" w:hAnsi="Times New Roman" w:cs="Times New Roman"/>
          <w:sz w:val="28"/>
          <w:szCs w:val="28"/>
          <w:lang w:val="uk-UA"/>
        </w:rPr>
        <w:t>ом 10.6 (див. вище), тобто процедура</w:t>
      </w:r>
      <w:r w:rsidR="00B4190F" w:rsidRPr="00A2768A">
        <w:rPr>
          <w:rFonts w:ascii="Times New Roman" w:eastAsia="Arial" w:hAnsi="Times New Roman" w:cs="Times New Roman"/>
          <w:sz w:val="28"/>
          <w:szCs w:val="28"/>
          <w:lang w:val="uk-UA"/>
        </w:rPr>
        <w:t xml:space="preserve"> </w:t>
      </w:r>
      <w:r w:rsidR="00D20860" w:rsidRPr="00A2768A">
        <w:rPr>
          <w:rFonts w:ascii="Times New Roman" w:eastAsia="Arial" w:hAnsi="Times New Roman" w:cs="Times New Roman"/>
          <w:sz w:val="28"/>
          <w:szCs w:val="28"/>
          <w:lang w:val="uk-UA"/>
        </w:rPr>
        <w:t xml:space="preserve">визначення результатів повинна бути завершена до виконання </w:t>
      </w:r>
      <w:r w:rsidR="00C00611">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D20860" w:rsidRPr="00A2768A">
        <w:rPr>
          <w:rFonts w:ascii="Times New Roman" w:eastAsia="Arial" w:hAnsi="Times New Roman" w:cs="Times New Roman"/>
          <w:sz w:val="28"/>
          <w:szCs w:val="28"/>
          <w:lang w:val="uk-UA"/>
        </w:rPr>
        <w:t>у 10.7</w:t>
      </w:r>
      <w:r w:rsidRPr="00A2768A">
        <w:rPr>
          <w:rFonts w:ascii="Times New Roman" w:eastAsia="Arial" w:hAnsi="Times New Roman" w:cs="Times New Roman"/>
          <w:sz w:val="28"/>
          <w:szCs w:val="28"/>
          <w:lang w:val="uk-UA"/>
        </w:rPr>
        <w:t>.</w:t>
      </w:r>
    </w:p>
    <w:p w:rsidR="006C548C" w:rsidRPr="00A2768A" w:rsidRDefault="00C00611" w:rsidP="00012C6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7.2 </w:t>
      </w:r>
      <w:r w:rsidR="004607F6" w:rsidRPr="00A2768A">
        <w:rPr>
          <w:rFonts w:ascii="Times New Roman" w:eastAsia="Arial" w:hAnsi="Times New Roman" w:cs="Times New Roman"/>
          <w:sz w:val="28"/>
          <w:szCs w:val="28"/>
          <w:lang w:val="uk-UA"/>
        </w:rPr>
        <w:t>У випадку, якщо кількості учасників, які успішно здійснили сходження,</w:t>
      </w:r>
      <w:r w:rsidR="00B4190F" w:rsidRPr="00A2768A">
        <w:rPr>
          <w:rFonts w:ascii="Times New Roman" w:eastAsia="Arial" w:hAnsi="Times New Roman" w:cs="Times New Roman"/>
          <w:sz w:val="28"/>
          <w:szCs w:val="28"/>
          <w:lang w:val="uk-UA"/>
        </w:rPr>
        <w:t xml:space="preserve"> </w:t>
      </w:r>
      <w:r w:rsidR="004607F6" w:rsidRPr="00A2768A">
        <w:rPr>
          <w:rFonts w:ascii="Times New Roman" w:eastAsia="Arial" w:hAnsi="Times New Roman" w:cs="Times New Roman"/>
          <w:sz w:val="28"/>
          <w:szCs w:val="28"/>
          <w:lang w:val="uk-UA"/>
        </w:rPr>
        <w:t>недостатньо, місця, що залишилися в рамках фіксованої квоти, заповнюються учасниками, які займають наступні місця в турнірній таблиці</w:t>
      </w:r>
      <w:r w:rsidR="00A0014C" w:rsidRPr="00A2768A">
        <w:rPr>
          <w:rFonts w:ascii="Times New Roman" w:eastAsia="Arial" w:hAnsi="Times New Roman" w:cs="Times New Roman"/>
          <w:sz w:val="28"/>
          <w:szCs w:val="28"/>
          <w:lang w:val="uk-UA"/>
        </w:rPr>
        <w:t>.</w:t>
      </w:r>
    </w:p>
    <w:p w:rsidR="006C548C" w:rsidRPr="00A2768A" w:rsidRDefault="000F6661" w:rsidP="00012C6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7.3 </w:t>
      </w:r>
      <w:r w:rsidR="001238B6" w:rsidRPr="00A2768A">
        <w:rPr>
          <w:rFonts w:ascii="Times New Roman" w:eastAsia="Arial" w:hAnsi="Times New Roman" w:cs="Times New Roman"/>
          <w:sz w:val="28"/>
          <w:szCs w:val="28"/>
          <w:lang w:val="uk-UA"/>
        </w:rPr>
        <w:t>Фіксована квота для півфіналу й фіналу – 18 і 8 осіб відповідно.</w:t>
      </w:r>
    </w:p>
    <w:p w:rsidR="006C548C" w:rsidRPr="00A2768A" w:rsidRDefault="00A0014C" w:rsidP="00012C6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0.7.</w:t>
      </w:r>
      <w:r w:rsidR="000F6661">
        <w:rPr>
          <w:rFonts w:ascii="Times New Roman" w:eastAsia="Arial" w:hAnsi="Times New Roman" w:cs="Times New Roman"/>
          <w:sz w:val="28"/>
          <w:szCs w:val="28"/>
          <w:lang w:val="uk-UA"/>
        </w:rPr>
        <w:t> </w:t>
      </w:r>
      <w:r w:rsidR="001238B6" w:rsidRPr="00A2768A">
        <w:rPr>
          <w:rFonts w:ascii="Times New Roman" w:eastAsia="Arial" w:hAnsi="Times New Roman" w:cs="Times New Roman"/>
          <w:sz w:val="28"/>
          <w:szCs w:val="28"/>
          <w:lang w:val="uk-UA"/>
        </w:rPr>
        <w:t>Півфінал і фінал – мінливі квоти. Якщо фіксовану квоту для півфіналу й фіналу</w:t>
      </w:r>
      <w:r w:rsidR="00B4190F" w:rsidRPr="00A2768A">
        <w:rPr>
          <w:rFonts w:ascii="Times New Roman" w:eastAsia="Arial" w:hAnsi="Times New Roman" w:cs="Times New Roman"/>
          <w:sz w:val="28"/>
          <w:szCs w:val="28"/>
          <w:lang w:val="uk-UA"/>
        </w:rPr>
        <w:t xml:space="preserve"> </w:t>
      </w:r>
      <w:r w:rsidR="001238B6" w:rsidRPr="00A2768A">
        <w:rPr>
          <w:rFonts w:ascii="Times New Roman" w:eastAsia="Arial" w:hAnsi="Times New Roman" w:cs="Times New Roman"/>
          <w:sz w:val="28"/>
          <w:szCs w:val="28"/>
          <w:lang w:val="uk-UA"/>
        </w:rPr>
        <w:t>перевищено через те, що учасники показали однакові результати у попередньому раунді змагань, використовується процедура зворотного рахунку, так, щоб кількість учасників фіналу або півфіналу була близькою до встановленої квоти (якщо рахувати у бік збільшення або зменшення квоти). Також необхідно виходити з умови, що в півфіналі й фіналі повинні брати участь не менше 16 і 6 учасників відповідно.</w:t>
      </w:r>
    </w:p>
    <w:p w:rsidR="006C548C" w:rsidRPr="00A2768A" w:rsidRDefault="00E7537D" w:rsidP="00012C69">
      <w:pPr>
        <w:spacing w:after="0" w:line="240" w:lineRule="auto"/>
        <w:ind w:firstLine="567"/>
        <w:jc w:val="both"/>
        <w:rPr>
          <w:rFonts w:ascii="Times New Roman" w:hAnsi="Times New Roman" w:cs="Times New Roman"/>
          <w:sz w:val="28"/>
          <w:szCs w:val="28"/>
          <w:lang w:val="uk-UA"/>
        </w:rPr>
      </w:pPr>
      <w:r>
        <w:rPr>
          <w:rFonts w:ascii="Times New Roman" w:eastAsia="Arial" w:hAnsi="Times New Roman" w:cs="Times New Roman"/>
          <w:sz w:val="28"/>
          <w:szCs w:val="28"/>
          <w:lang w:val="uk-UA"/>
        </w:rPr>
        <w:t>10.7.5 </w:t>
      </w:r>
      <w:r w:rsidR="002973ED" w:rsidRPr="00A2768A">
        <w:rPr>
          <w:rFonts w:ascii="Times New Roman" w:eastAsia="Arial" w:hAnsi="Times New Roman" w:cs="Times New Roman"/>
          <w:sz w:val="28"/>
          <w:szCs w:val="28"/>
          <w:lang w:val="uk-UA"/>
        </w:rPr>
        <w:t>Якщо кількість учасників, які пройшли у фінальний раунд, перевищує фіксовану квоту через те, що учасники набрали однакову кількість балів, а процедура зворотного рахунку привела до таких же результатів, то у фіналі бере участь більша кількість спортсменів.</w:t>
      </w:r>
    </w:p>
    <w:p w:rsidR="006C548C" w:rsidRPr="00A2768A" w:rsidRDefault="00E7537D" w:rsidP="00012C6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7.6 </w:t>
      </w:r>
      <w:r w:rsidR="002973ED" w:rsidRPr="00A2768A">
        <w:rPr>
          <w:rFonts w:ascii="Times New Roman" w:eastAsia="Arial" w:hAnsi="Times New Roman" w:cs="Times New Roman"/>
          <w:sz w:val="28"/>
          <w:szCs w:val="28"/>
          <w:lang w:val="uk-UA"/>
        </w:rPr>
        <w:t>За особливих обставин до участі у змаганнях допускається менша кількість</w:t>
      </w:r>
      <w:r w:rsidR="00B4190F" w:rsidRPr="00A2768A">
        <w:rPr>
          <w:rFonts w:ascii="Times New Roman" w:eastAsia="Arial" w:hAnsi="Times New Roman" w:cs="Times New Roman"/>
          <w:sz w:val="28"/>
          <w:szCs w:val="28"/>
          <w:lang w:val="uk-UA"/>
        </w:rPr>
        <w:t xml:space="preserve"> </w:t>
      </w:r>
      <w:r w:rsidR="002973ED" w:rsidRPr="00A2768A">
        <w:rPr>
          <w:rFonts w:ascii="Times New Roman" w:eastAsia="Arial" w:hAnsi="Times New Roman" w:cs="Times New Roman"/>
          <w:sz w:val="28"/>
          <w:szCs w:val="28"/>
          <w:lang w:val="uk-UA"/>
        </w:rPr>
        <w:t>спортсменів. Таке рішення приймає головний суддя після наради з організатором на</w:t>
      </w:r>
      <w:r w:rsidR="00B4190F" w:rsidRPr="00A2768A">
        <w:rPr>
          <w:rFonts w:ascii="Times New Roman" w:eastAsia="Arial" w:hAnsi="Times New Roman" w:cs="Times New Roman"/>
          <w:sz w:val="28"/>
          <w:szCs w:val="28"/>
          <w:lang w:val="uk-UA"/>
        </w:rPr>
        <w:t xml:space="preserve"> </w:t>
      </w:r>
      <w:r w:rsidR="002973ED" w:rsidRPr="00A2768A">
        <w:rPr>
          <w:rFonts w:ascii="Times New Roman" w:eastAsia="Arial" w:hAnsi="Times New Roman" w:cs="Times New Roman"/>
          <w:sz w:val="28"/>
          <w:szCs w:val="28"/>
          <w:lang w:val="uk-UA"/>
        </w:rPr>
        <w:t>технічних зборах перед початком змагань</w:t>
      </w:r>
      <w:r w:rsidR="00A0014C" w:rsidRPr="00A2768A">
        <w:rPr>
          <w:rFonts w:ascii="Times New Roman" w:eastAsia="Arial" w:hAnsi="Times New Roman" w:cs="Times New Roman"/>
          <w:sz w:val="28"/>
          <w:szCs w:val="28"/>
          <w:lang w:val="uk-UA"/>
        </w:rPr>
        <w:t>.</w:t>
      </w:r>
    </w:p>
    <w:p w:rsidR="00C46EB3" w:rsidRDefault="00C46EB3" w:rsidP="00012C69">
      <w:pPr>
        <w:tabs>
          <w:tab w:val="left" w:pos="1540"/>
        </w:tabs>
        <w:spacing w:after="0" w:line="240" w:lineRule="auto"/>
        <w:ind w:firstLine="567"/>
        <w:jc w:val="both"/>
        <w:rPr>
          <w:rFonts w:ascii="Times New Roman" w:eastAsia="Arial Black" w:hAnsi="Times New Roman" w:cs="Times New Roman"/>
          <w:b/>
          <w:bCs/>
          <w:sz w:val="28"/>
          <w:szCs w:val="28"/>
          <w:lang w:val="uk-UA"/>
        </w:rPr>
      </w:pPr>
      <w:r>
        <w:rPr>
          <w:rFonts w:ascii="Times New Roman" w:eastAsia="Arial Black" w:hAnsi="Times New Roman" w:cs="Times New Roman"/>
          <w:b/>
          <w:bCs/>
          <w:sz w:val="28"/>
          <w:szCs w:val="28"/>
          <w:lang w:val="uk-UA"/>
        </w:rPr>
        <w:br w:type="page"/>
      </w:r>
    </w:p>
    <w:p w:rsidR="006C548C" w:rsidRPr="00A2768A" w:rsidRDefault="00E7537D" w:rsidP="00C46EB3">
      <w:pPr>
        <w:spacing w:after="120" w:line="240" w:lineRule="auto"/>
        <w:ind w:firstLine="567"/>
        <w:jc w:val="both"/>
        <w:rPr>
          <w:rFonts w:ascii="Times New Roman" w:eastAsia="Arial Black" w:hAnsi="Times New Roman" w:cs="Times New Roman"/>
          <w:b/>
          <w:bCs/>
          <w:sz w:val="28"/>
          <w:szCs w:val="28"/>
          <w:lang w:val="uk-UA"/>
        </w:rPr>
      </w:pPr>
      <w:r>
        <w:rPr>
          <w:rFonts w:ascii="Times New Roman" w:eastAsia="Arial Black" w:hAnsi="Times New Roman" w:cs="Times New Roman"/>
          <w:b/>
          <w:bCs/>
          <w:sz w:val="28"/>
          <w:szCs w:val="28"/>
          <w:lang w:val="uk-UA"/>
        </w:rPr>
        <w:lastRenderedPageBreak/>
        <w:t>10.8 </w:t>
      </w:r>
      <w:r w:rsidR="002973ED" w:rsidRPr="00A2768A">
        <w:rPr>
          <w:rFonts w:ascii="Times New Roman" w:eastAsia="Arial Black" w:hAnsi="Times New Roman" w:cs="Times New Roman"/>
          <w:b/>
          <w:bCs/>
          <w:sz w:val="28"/>
          <w:szCs w:val="28"/>
          <w:lang w:val="uk-UA"/>
        </w:rPr>
        <w:t>ЗАВЕРШЕННЯ СПРОБИ НА ТРАСІ</w:t>
      </w:r>
    </w:p>
    <w:p w:rsidR="00BA1CC1" w:rsidRPr="00A2768A" w:rsidRDefault="00A0014C" w:rsidP="00012C6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0.8.1</w:t>
      </w:r>
      <w:r w:rsidR="00E7537D">
        <w:rPr>
          <w:rFonts w:ascii="Times New Roman" w:eastAsia="Arial" w:hAnsi="Times New Roman" w:cs="Times New Roman"/>
          <w:sz w:val="28"/>
          <w:szCs w:val="28"/>
          <w:lang w:val="uk-UA"/>
        </w:rPr>
        <w:t> </w:t>
      </w:r>
      <w:r w:rsidR="002973ED" w:rsidRPr="00A2768A">
        <w:rPr>
          <w:rFonts w:ascii="Times New Roman" w:eastAsia="Arial" w:hAnsi="Times New Roman" w:cs="Times New Roman"/>
          <w:sz w:val="28"/>
          <w:szCs w:val="28"/>
          <w:lang w:val="uk-UA"/>
        </w:rPr>
        <w:t>Успішна спроба на трасі. Уважається, що учасник успішно завершив спробу, якщо він досягнув фінішної зачіпки або зони обома льодорубами.</w:t>
      </w:r>
    </w:p>
    <w:p w:rsidR="006C548C" w:rsidRPr="00A2768A" w:rsidRDefault="00E7537D" w:rsidP="00012C6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8.2 </w:t>
      </w:r>
      <w:r w:rsidR="00BA1CC1" w:rsidRPr="00A2768A">
        <w:rPr>
          <w:rFonts w:ascii="Times New Roman" w:eastAsia="Arial" w:hAnsi="Times New Roman" w:cs="Times New Roman"/>
          <w:sz w:val="28"/>
          <w:szCs w:val="28"/>
          <w:lang w:val="uk-UA"/>
        </w:rPr>
        <w:t xml:space="preserve">Невдала спроба на трасі. Уважається, що учасникові не вдалося успішно завершити спробу, якщо </w:t>
      </w:r>
      <w:proofErr w:type="spellStart"/>
      <w:r w:rsidR="00BA1CC1" w:rsidRPr="00A2768A">
        <w:rPr>
          <w:rFonts w:ascii="Times New Roman" w:eastAsia="Arial" w:hAnsi="Times New Roman" w:cs="Times New Roman"/>
          <w:sz w:val="28"/>
          <w:szCs w:val="28"/>
          <w:lang w:val="uk-UA"/>
        </w:rPr>
        <w:t>він\вона</w:t>
      </w:r>
      <w:proofErr w:type="spellEnd"/>
      <w:r w:rsidR="00A0014C" w:rsidRPr="00A2768A">
        <w:rPr>
          <w:rFonts w:ascii="Times New Roman" w:eastAsia="Arial" w:hAnsi="Times New Roman" w:cs="Times New Roman"/>
          <w:sz w:val="28"/>
          <w:szCs w:val="28"/>
          <w:lang w:val="uk-UA"/>
        </w:rPr>
        <w:t>:</w:t>
      </w:r>
    </w:p>
    <w:p w:rsidR="00BA1CC1" w:rsidRPr="00A2768A" w:rsidRDefault="00BA1CC1" w:rsidP="00012C6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 зірвався;</w:t>
      </w:r>
    </w:p>
    <w:p w:rsidR="00BA1CC1" w:rsidRPr="00A2768A" w:rsidRDefault="00BA1CC1" w:rsidP="00012C6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 не встиг завершити проходження траси за встановлений час;</w:t>
      </w:r>
    </w:p>
    <w:p w:rsidR="00BA1CC1" w:rsidRPr="00A2768A" w:rsidRDefault="00BA1CC1" w:rsidP="00012C6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 використав частину конструкції за межами позначеної траси;</w:t>
      </w:r>
    </w:p>
    <w:p w:rsidR="00BA1CC1" w:rsidRPr="00A2768A" w:rsidRDefault="00BA1CC1" w:rsidP="00012C6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 використав бокові або верхні грані стіни чи панелей;</w:t>
      </w:r>
    </w:p>
    <w:p w:rsidR="006C548C" w:rsidRPr="00A2768A" w:rsidRDefault="00BA1CC1" w:rsidP="00012C69">
      <w:pPr>
        <w:spacing w:after="0" w:line="240" w:lineRule="auto"/>
        <w:ind w:firstLine="567"/>
        <w:jc w:val="both"/>
        <w:rPr>
          <w:rFonts w:ascii="Times New Roman" w:hAnsi="Times New Roman" w:cs="Times New Roman"/>
          <w:sz w:val="28"/>
          <w:szCs w:val="28"/>
          <w:lang w:val="uk-UA"/>
        </w:rPr>
      </w:pPr>
      <w:r w:rsidRPr="00A2768A">
        <w:rPr>
          <w:rFonts w:ascii="Times New Roman" w:eastAsia="Arial" w:hAnsi="Times New Roman" w:cs="Times New Roman"/>
          <w:sz w:val="28"/>
          <w:szCs w:val="28"/>
          <w:lang w:val="uk-UA"/>
        </w:rPr>
        <w:t>ґ) використав будь-яку допомогу.</w:t>
      </w:r>
    </w:p>
    <w:p w:rsidR="00B4190F" w:rsidRPr="00A2768A" w:rsidRDefault="00B4190F" w:rsidP="000572E6">
      <w:pPr>
        <w:spacing w:after="0" w:line="240" w:lineRule="auto"/>
        <w:jc w:val="both"/>
        <w:rPr>
          <w:rFonts w:ascii="Times New Roman" w:hAnsi="Times New Roman" w:cs="Times New Roman"/>
          <w:sz w:val="28"/>
          <w:szCs w:val="28"/>
          <w:lang w:val="uk-UA"/>
        </w:rPr>
      </w:pPr>
    </w:p>
    <w:p w:rsidR="006C548C" w:rsidRPr="00C46EB3" w:rsidRDefault="00BA1CC1" w:rsidP="00C46EB3">
      <w:pPr>
        <w:spacing w:after="0" w:line="240" w:lineRule="auto"/>
        <w:jc w:val="center"/>
        <w:rPr>
          <w:rFonts w:ascii="Times New Roman" w:eastAsia="Arial Black" w:hAnsi="Times New Roman" w:cs="Times New Roman"/>
          <w:sz w:val="32"/>
          <w:szCs w:val="28"/>
          <w:lang w:val="uk-UA"/>
        </w:rPr>
      </w:pPr>
      <w:r w:rsidRPr="00C46EB3">
        <w:rPr>
          <w:rFonts w:ascii="Times New Roman" w:eastAsia="Arial Black" w:hAnsi="Times New Roman" w:cs="Times New Roman"/>
          <w:b/>
          <w:bCs/>
          <w:sz w:val="32"/>
          <w:szCs w:val="28"/>
          <w:lang w:val="uk-UA"/>
        </w:rPr>
        <w:t>ЧАСТИНА ТРЕТЯ</w:t>
      </w:r>
      <w:r w:rsidR="00A0014C" w:rsidRPr="00C46EB3">
        <w:rPr>
          <w:rFonts w:ascii="Times New Roman" w:eastAsia="Arial Black" w:hAnsi="Times New Roman" w:cs="Times New Roman"/>
          <w:b/>
          <w:bCs/>
          <w:sz w:val="32"/>
          <w:szCs w:val="28"/>
          <w:lang w:val="uk-UA"/>
        </w:rPr>
        <w:t xml:space="preserve"> </w:t>
      </w:r>
      <w:r w:rsidRPr="00C46EB3">
        <w:rPr>
          <w:rFonts w:ascii="Times New Roman" w:eastAsia="Arial Black" w:hAnsi="Times New Roman" w:cs="Times New Roman"/>
          <w:b/>
          <w:bCs/>
          <w:sz w:val="32"/>
          <w:szCs w:val="28"/>
          <w:lang w:val="uk-UA"/>
        </w:rPr>
        <w:t>–</w:t>
      </w:r>
      <w:r w:rsidR="00A0014C" w:rsidRPr="00C46EB3">
        <w:rPr>
          <w:rFonts w:ascii="Times New Roman" w:eastAsia="Arial Black" w:hAnsi="Times New Roman" w:cs="Times New Roman"/>
          <w:b/>
          <w:bCs/>
          <w:sz w:val="32"/>
          <w:szCs w:val="28"/>
          <w:lang w:val="uk-UA"/>
        </w:rPr>
        <w:t xml:space="preserve"> </w:t>
      </w:r>
      <w:r w:rsidRPr="00C46EB3">
        <w:rPr>
          <w:rFonts w:ascii="Times New Roman" w:eastAsia="Arial Black" w:hAnsi="Times New Roman" w:cs="Times New Roman"/>
          <w:b/>
          <w:bCs/>
          <w:sz w:val="32"/>
          <w:szCs w:val="28"/>
          <w:lang w:val="uk-UA"/>
        </w:rPr>
        <w:t>МІЖНАРОДНІ ЗМАГАННЯ</w:t>
      </w:r>
    </w:p>
    <w:p w:rsidR="006C548C" w:rsidRPr="00C46EB3" w:rsidRDefault="006C548C" w:rsidP="000572E6">
      <w:pPr>
        <w:spacing w:after="0" w:line="240" w:lineRule="auto"/>
        <w:jc w:val="both"/>
        <w:rPr>
          <w:rFonts w:ascii="Times New Roman" w:hAnsi="Times New Roman" w:cs="Times New Roman"/>
          <w:sz w:val="28"/>
          <w:szCs w:val="28"/>
          <w:lang w:val="uk-UA"/>
        </w:rPr>
      </w:pPr>
    </w:p>
    <w:p w:rsidR="006C548C" w:rsidRPr="00C46EB3" w:rsidRDefault="00A0014C" w:rsidP="00C46EB3">
      <w:pPr>
        <w:spacing w:after="0" w:line="240" w:lineRule="auto"/>
        <w:ind w:firstLine="567"/>
        <w:jc w:val="both"/>
        <w:rPr>
          <w:rFonts w:ascii="Times New Roman" w:eastAsia="Arial Black" w:hAnsi="Times New Roman" w:cs="Times New Roman"/>
          <w:b/>
          <w:bCs/>
          <w:sz w:val="32"/>
          <w:szCs w:val="28"/>
          <w:lang w:val="uk-UA"/>
        </w:rPr>
      </w:pPr>
      <w:r w:rsidRPr="00C46EB3">
        <w:rPr>
          <w:rFonts w:ascii="Times New Roman" w:eastAsia="Arial Black" w:hAnsi="Times New Roman" w:cs="Times New Roman"/>
          <w:b/>
          <w:bCs/>
          <w:sz w:val="32"/>
          <w:szCs w:val="28"/>
          <w:lang w:val="uk-UA"/>
        </w:rPr>
        <w:t>11</w:t>
      </w:r>
      <w:r w:rsidR="00C46EB3">
        <w:rPr>
          <w:rFonts w:ascii="Times New Roman" w:eastAsia="Arial Black" w:hAnsi="Times New Roman" w:cs="Times New Roman"/>
          <w:b/>
          <w:bCs/>
          <w:sz w:val="32"/>
          <w:szCs w:val="28"/>
          <w:lang w:val="uk-UA"/>
        </w:rPr>
        <w:t> </w:t>
      </w:r>
      <w:r w:rsidR="00BA1CC1" w:rsidRPr="00C46EB3">
        <w:rPr>
          <w:rFonts w:ascii="Times New Roman" w:eastAsia="Arial Black" w:hAnsi="Times New Roman" w:cs="Times New Roman"/>
          <w:b/>
          <w:bCs/>
          <w:sz w:val="32"/>
          <w:szCs w:val="28"/>
          <w:lang w:val="uk-UA"/>
        </w:rPr>
        <w:t>ПОЛОЖЕННЯ ПРО ПРОВЕДЕННЯ СЕРІЇ ЗМАГАНЬ КУБКА СВІТУ</w:t>
      </w:r>
    </w:p>
    <w:p w:rsidR="006C548C" w:rsidRPr="00A2768A" w:rsidRDefault="006C548C" w:rsidP="002E6863">
      <w:pPr>
        <w:spacing w:after="0" w:line="240" w:lineRule="auto"/>
        <w:ind w:firstLine="567"/>
        <w:jc w:val="both"/>
        <w:rPr>
          <w:rFonts w:ascii="Times New Roman" w:hAnsi="Times New Roman" w:cs="Times New Roman"/>
          <w:sz w:val="28"/>
          <w:szCs w:val="28"/>
          <w:lang w:val="uk-UA"/>
        </w:rPr>
      </w:pPr>
    </w:p>
    <w:p w:rsidR="006C548C" w:rsidRPr="00A2768A" w:rsidRDefault="00B4190F" w:rsidP="002E6863">
      <w:pPr>
        <w:spacing w:after="120" w:line="240" w:lineRule="auto"/>
        <w:ind w:firstLine="567"/>
        <w:jc w:val="both"/>
        <w:rPr>
          <w:rFonts w:ascii="Times New Roman" w:eastAsia="Arial Black" w:hAnsi="Times New Roman" w:cs="Times New Roman"/>
          <w:sz w:val="28"/>
          <w:szCs w:val="28"/>
          <w:lang w:val="uk-UA"/>
        </w:rPr>
      </w:pPr>
      <w:r w:rsidRPr="00A2768A">
        <w:rPr>
          <w:rFonts w:ascii="Times New Roman" w:eastAsia="Arial Black" w:hAnsi="Times New Roman" w:cs="Times New Roman"/>
          <w:b/>
          <w:bCs/>
          <w:sz w:val="28"/>
          <w:szCs w:val="28"/>
          <w:lang w:val="uk-UA"/>
        </w:rPr>
        <w:t xml:space="preserve">11.1 </w:t>
      </w:r>
      <w:r w:rsidR="00BA1CC1" w:rsidRPr="00A2768A">
        <w:rPr>
          <w:rFonts w:ascii="Times New Roman" w:eastAsia="Arial Black" w:hAnsi="Times New Roman" w:cs="Times New Roman"/>
          <w:b/>
          <w:bCs/>
          <w:sz w:val="28"/>
          <w:szCs w:val="28"/>
          <w:lang w:val="uk-UA"/>
        </w:rPr>
        <w:t>ВСТУП</w:t>
      </w:r>
    </w:p>
    <w:p w:rsidR="006C548C" w:rsidRPr="00A2768A" w:rsidRDefault="00A0014C" w:rsidP="002E6863">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1.1.1</w:t>
      </w:r>
      <w:r w:rsidR="004A5613">
        <w:rPr>
          <w:rFonts w:ascii="Times New Roman" w:eastAsia="Arial" w:hAnsi="Times New Roman" w:cs="Times New Roman"/>
          <w:sz w:val="28"/>
          <w:szCs w:val="28"/>
          <w:lang w:val="uk-UA"/>
        </w:rPr>
        <w:t> </w:t>
      </w:r>
      <w:r w:rsidR="00BA1CC1" w:rsidRPr="00A2768A">
        <w:rPr>
          <w:rFonts w:ascii="Times New Roman" w:eastAsia="Arial" w:hAnsi="Times New Roman" w:cs="Times New Roman"/>
          <w:sz w:val="28"/>
          <w:szCs w:val="28"/>
          <w:lang w:val="uk-UA"/>
        </w:rPr>
        <w:t>Згідно з Положеннями Комісії МСАА серія міжнародних змагань Кубка світу</w:t>
      </w:r>
      <w:r w:rsidR="00B4190F" w:rsidRPr="00A2768A">
        <w:rPr>
          <w:rFonts w:ascii="Times New Roman" w:eastAsia="Arial" w:hAnsi="Times New Roman" w:cs="Times New Roman"/>
          <w:sz w:val="28"/>
          <w:szCs w:val="28"/>
          <w:lang w:val="uk-UA"/>
        </w:rPr>
        <w:t xml:space="preserve"> </w:t>
      </w:r>
      <w:r w:rsidR="00BA1CC1" w:rsidRPr="00A2768A">
        <w:rPr>
          <w:rFonts w:ascii="Times New Roman" w:eastAsia="Arial" w:hAnsi="Times New Roman" w:cs="Times New Roman"/>
          <w:sz w:val="28"/>
          <w:szCs w:val="28"/>
          <w:lang w:val="uk-UA"/>
        </w:rPr>
        <w:t>організовується щорічно</w:t>
      </w:r>
      <w:r w:rsidRPr="00A2768A">
        <w:rPr>
          <w:rFonts w:ascii="Times New Roman" w:eastAsia="Arial" w:hAnsi="Times New Roman" w:cs="Times New Roman"/>
          <w:sz w:val="28"/>
          <w:szCs w:val="28"/>
          <w:lang w:val="uk-UA"/>
        </w:rPr>
        <w:t>.</w:t>
      </w:r>
    </w:p>
    <w:p w:rsidR="006C548C" w:rsidRPr="00A2768A" w:rsidRDefault="004A5613" w:rsidP="002E6863">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1.2 </w:t>
      </w:r>
      <w:r w:rsidR="00BA1CC1" w:rsidRPr="00A2768A">
        <w:rPr>
          <w:rFonts w:ascii="Times New Roman" w:eastAsia="Arial" w:hAnsi="Times New Roman" w:cs="Times New Roman"/>
          <w:sz w:val="28"/>
          <w:szCs w:val="28"/>
          <w:lang w:val="uk-UA"/>
        </w:rPr>
        <w:t>Комісія МСАА може затвердити до десяти (10) змагань у рамках Кубка світу</w:t>
      </w:r>
      <w:r w:rsidR="00B4190F" w:rsidRPr="00A2768A">
        <w:rPr>
          <w:rFonts w:ascii="Times New Roman" w:eastAsia="Arial" w:hAnsi="Times New Roman" w:cs="Times New Roman"/>
          <w:sz w:val="28"/>
          <w:szCs w:val="28"/>
          <w:lang w:val="uk-UA"/>
        </w:rPr>
        <w:t xml:space="preserve"> </w:t>
      </w:r>
      <w:r w:rsidR="00BA1CC1" w:rsidRPr="00A2768A">
        <w:rPr>
          <w:rFonts w:ascii="Times New Roman" w:eastAsia="Arial" w:hAnsi="Times New Roman" w:cs="Times New Roman"/>
          <w:sz w:val="28"/>
          <w:szCs w:val="28"/>
          <w:lang w:val="uk-UA"/>
        </w:rPr>
        <w:t>щорічно</w:t>
      </w:r>
      <w:r w:rsidR="00A0014C" w:rsidRPr="00A2768A">
        <w:rPr>
          <w:rFonts w:ascii="Times New Roman" w:eastAsia="Arial" w:hAnsi="Times New Roman" w:cs="Times New Roman"/>
          <w:sz w:val="28"/>
          <w:szCs w:val="28"/>
          <w:lang w:val="uk-UA"/>
        </w:rPr>
        <w:t>.</w:t>
      </w:r>
    </w:p>
    <w:p w:rsidR="006C548C" w:rsidRPr="00A2768A" w:rsidRDefault="004A5613" w:rsidP="002E6863">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1.3 </w:t>
      </w:r>
      <w:r w:rsidR="00BA1CC1" w:rsidRPr="00A2768A">
        <w:rPr>
          <w:rFonts w:ascii="Times New Roman" w:eastAsia="Arial" w:hAnsi="Times New Roman" w:cs="Times New Roman"/>
          <w:sz w:val="28"/>
          <w:szCs w:val="28"/>
          <w:lang w:val="uk-UA"/>
        </w:rPr>
        <w:t>Кожні змагання Кубка світу, схвалені Комісією МСАА повинні включати змагання для чоловіків і для жінок. До участі у змаганнях Кубка світу не допускаються особи віком до 16 років</w:t>
      </w:r>
      <w:r w:rsidR="00A0014C" w:rsidRPr="00A2768A">
        <w:rPr>
          <w:rFonts w:ascii="Times New Roman" w:eastAsia="Arial" w:hAnsi="Times New Roman" w:cs="Times New Roman"/>
          <w:sz w:val="28"/>
          <w:szCs w:val="28"/>
          <w:lang w:val="uk-UA"/>
        </w:rPr>
        <w:t>.</w:t>
      </w:r>
    </w:p>
    <w:p w:rsidR="006C548C" w:rsidRPr="00A2768A" w:rsidRDefault="004A5613" w:rsidP="002E6863">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1.4 </w:t>
      </w:r>
      <w:r w:rsidR="00BA1CC1" w:rsidRPr="00A2768A">
        <w:rPr>
          <w:rFonts w:ascii="Times New Roman" w:eastAsia="Arial" w:hAnsi="Times New Roman" w:cs="Times New Roman"/>
          <w:sz w:val="28"/>
          <w:szCs w:val="28"/>
          <w:lang w:val="uk-UA"/>
        </w:rPr>
        <w:t xml:space="preserve">Кожні змагання Кубка світу повинні включати змагання на трудність чи </w:t>
      </w:r>
      <w:proofErr w:type="spellStart"/>
      <w:r w:rsidR="00BA1CC1" w:rsidRPr="00A2768A">
        <w:rPr>
          <w:rFonts w:ascii="Times New Roman" w:eastAsia="Arial" w:hAnsi="Times New Roman" w:cs="Times New Roman"/>
          <w:sz w:val="28"/>
          <w:szCs w:val="28"/>
          <w:lang w:val="uk-UA"/>
        </w:rPr>
        <w:t>болдеринг</w:t>
      </w:r>
      <w:proofErr w:type="spellEnd"/>
      <w:r w:rsidR="00BA1CC1" w:rsidRPr="00A2768A">
        <w:rPr>
          <w:rFonts w:ascii="Times New Roman" w:eastAsia="Arial" w:hAnsi="Times New Roman" w:cs="Times New Roman"/>
          <w:sz w:val="28"/>
          <w:szCs w:val="28"/>
          <w:lang w:val="uk-UA"/>
        </w:rPr>
        <w:t xml:space="preserve"> і змагання на швидкість</w:t>
      </w:r>
      <w:r w:rsidR="00A0014C" w:rsidRPr="00A2768A">
        <w:rPr>
          <w:rFonts w:ascii="Times New Roman" w:eastAsia="Arial" w:hAnsi="Times New Roman" w:cs="Times New Roman"/>
          <w:sz w:val="28"/>
          <w:szCs w:val="28"/>
          <w:lang w:val="uk-UA"/>
        </w:rPr>
        <w:t>.</w:t>
      </w:r>
    </w:p>
    <w:p w:rsidR="006C548C" w:rsidRPr="00A2768A" w:rsidRDefault="004A5613" w:rsidP="002E6863">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1.5 </w:t>
      </w:r>
      <w:r w:rsidR="00BA1CC1" w:rsidRPr="00A2768A">
        <w:rPr>
          <w:rFonts w:ascii="Times New Roman" w:eastAsia="Arial" w:hAnsi="Times New Roman" w:cs="Times New Roman"/>
          <w:sz w:val="28"/>
          <w:szCs w:val="28"/>
          <w:lang w:val="uk-UA"/>
        </w:rPr>
        <w:t xml:space="preserve">Як правило, змагання Кубка світу проходять у вихідні, починаючи з п’ятниці. Максимальна тривалість змагань Кубка світу складає три (3) дні. </w:t>
      </w:r>
    </w:p>
    <w:p w:rsidR="006C548C" w:rsidRPr="00A2768A" w:rsidRDefault="004A5613" w:rsidP="002E6863">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1.6 </w:t>
      </w:r>
      <w:r w:rsidR="00BA1CC1" w:rsidRPr="00A2768A">
        <w:rPr>
          <w:rFonts w:ascii="Times New Roman" w:eastAsia="Arial" w:hAnsi="Times New Roman" w:cs="Times New Roman"/>
          <w:sz w:val="28"/>
          <w:szCs w:val="28"/>
          <w:lang w:val="uk-UA"/>
        </w:rPr>
        <w:t>Після завершення кожних змагань етапу Кубка світу переможці в чоловічих і</w:t>
      </w:r>
      <w:r w:rsidR="00B4190F" w:rsidRPr="00A2768A">
        <w:rPr>
          <w:rFonts w:ascii="Times New Roman" w:eastAsia="Arial" w:hAnsi="Times New Roman" w:cs="Times New Roman"/>
          <w:sz w:val="28"/>
          <w:szCs w:val="28"/>
          <w:lang w:val="uk-UA"/>
        </w:rPr>
        <w:t xml:space="preserve"> </w:t>
      </w:r>
      <w:r w:rsidR="00BA1CC1" w:rsidRPr="00A2768A">
        <w:rPr>
          <w:rFonts w:ascii="Times New Roman" w:eastAsia="Arial" w:hAnsi="Times New Roman" w:cs="Times New Roman"/>
          <w:sz w:val="28"/>
          <w:szCs w:val="28"/>
          <w:lang w:val="uk-UA"/>
        </w:rPr>
        <w:t>жіночих змаганнях нагороджуються призами</w:t>
      </w:r>
      <w:r w:rsidR="00A0014C" w:rsidRPr="00A2768A">
        <w:rPr>
          <w:rFonts w:ascii="Times New Roman" w:eastAsia="Arial" w:hAnsi="Times New Roman" w:cs="Times New Roman"/>
          <w:sz w:val="28"/>
          <w:szCs w:val="28"/>
          <w:lang w:val="uk-UA"/>
        </w:rPr>
        <w:t>.</w:t>
      </w:r>
    </w:p>
    <w:p w:rsidR="006C548C" w:rsidRPr="00A2768A" w:rsidRDefault="004A5613" w:rsidP="002E6863">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1.7 </w:t>
      </w:r>
      <w:r w:rsidR="00BA1CC1" w:rsidRPr="00A2768A">
        <w:rPr>
          <w:rFonts w:ascii="Times New Roman" w:eastAsia="Arial" w:hAnsi="Times New Roman" w:cs="Times New Roman"/>
          <w:sz w:val="28"/>
          <w:szCs w:val="28"/>
          <w:lang w:val="uk-UA"/>
        </w:rPr>
        <w:t>Після фінальних змагань, що завершують річну серію Кубка світу, учасники</w:t>
      </w:r>
      <w:r w:rsidR="00B4190F" w:rsidRPr="00A2768A">
        <w:rPr>
          <w:rFonts w:ascii="Times New Roman" w:eastAsia="Arial" w:hAnsi="Times New Roman" w:cs="Times New Roman"/>
          <w:sz w:val="28"/>
          <w:szCs w:val="28"/>
          <w:lang w:val="uk-UA"/>
        </w:rPr>
        <w:t xml:space="preserve"> </w:t>
      </w:r>
      <w:r w:rsidR="00BA1CC1" w:rsidRPr="00A2768A">
        <w:rPr>
          <w:rFonts w:ascii="Times New Roman" w:eastAsia="Arial" w:hAnsi="Times New Roman" w:cs="Times New Roman"/>
          <w:sz w:val="28"/>
          <w:szCs w:val="28"/>
          <w:lang w:val="uk-UA"/>
        </w:rPr>
        <w:t>змагань, які показали найкращі результати, нагороджуються відповідно до цих положень</w:t>
      </w:r>
      <w:r w:rsidR="00A0014C" w:rsidRPr="00A2768A">
        <w:rPr>
          <w:rFonts w:ascii="Times New Roman" w:eastAsia="Arial" w:hAnsi="Times New Roman" w:cs="Times New Roman"/>
          <w:sz w:val="28"/>
          <w:szCs w:val="28"/>
          <w:lang w:val="uk-UA"/>
        </w:rPr>
        <w:t>.</w:t>
      </w:r>
    </w:p>
    <w:p w:rsidR="006C548C" w:rsidRPr="00A2768A" w:rsidRDefault="004A5613" w:rsidP="002E6863">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1.8 </w:t>
      </w:r>
      <w:r w:rsidR="00544B1C" w:rsidRPr="00A2768A">
        <w:rPr>
          <w:rFonts w:ascii="Times New Roman" w:eastAsia="Arial" w:hAnsi="Times New Roman" w:cs="Times New Roman"/>
          <w:sz w:val="28"/>
          <w:szCs w:val="28"/>
          <w:lang w:val="uk-UA"/>
        </w:rPr>
        <w:t>Після завершення кожної серії змагань Кубка світу переможці чоловічих і жіночих змагань нагороджуються призами Кубка світу</w:t>
      </w:r>
      <w:r w:rsidR="00A0014C" w:rsidRPr="00A2768A">
        <w:rPr>
          <w:rFonts w:ascii="Times New Roman" w:eastAsia="Arial" w:hAnsi="Times New Roman" w:cs="Times New Roman"/>
          <w:sz w:val="28"/>
          <w:szCs w:val="28"/>
          <w:lang w:val="uk-UA"/>
        </w:rPr>
        <w:t xml:space="preserve">. </w:t>
      </w:r>
      <w:r w:rsidR="00544B1C" w:rsidRPr="00A2768A">
        <w:rPr>
          <w:rFonts w:ascii="Times New Roman" w:eastAsia="Arial" w:hAnsi="Times New Roman" w:cs="Times New Roman"/>
          <w:sz w:val="28"/>
          <w:szCs w:val="28"/>
          <w:lang w:val="uk-UA"/>
        </w:rPr>
        <w:t xml:space="preserve">Додатково нагороджуються спортсмени, які займають перші три місця у змаганнях різних категорій серед чоловіків та жінок. </w:t>
      </w:r>
    </w:p>
    <w:p w:rsidR="00544B1C" w:rsidRPr="00A2768A" w:rsidRDefault="004A5613" w:rsidP="002E6863">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1.9 </w:t>
      </w:r>
      <w:r w:rsidR="00544B1C" w:rsidRPr="00A2768A">
        <w:rPr>
          <w:rFonts w:ascii="Times New Roman" w:eastAsia="Arial" w:hAnsi="Times New Roman" w:cs="Times New Roman"/>
          <w:sz w:val="28"/>
          <w:szCs w:val="28"/>
          <w:lang w:val="uk-UA"/>
        </w:rPr>
        <w:t>Додатково можуть бути нагороджені учасники комбінованих змагань на складність/швидкість).</w:t>
      </w:r>
    </w:p>
    <w:p w:rsidR="00544B1C" w:rsidRPr="00A2768A" w:rsidRDefault="00544B1C" w:rsidP="002E6863">
      <w:pPr>
        <w:spacing w:after="0" w:line="240" w:lineRule="auto"/>
        <w:ind w:firstLine="567"/>
        <w:jc w:val="both"/>
        <w:rPr>
          <w:rFonts w:ascii="Times New Roman" w:eastAsia="Arial" w:hAnsi="Times New Roman" w:cs="Times New Roman"/>
          <w:sz w:val="28"/>
          <w:szCs w:val="28"/>
          <w:lang w:val="uk-UA"/>
        </w:rPr>
      </w:pPr>
    </w:p>
    <w:p w:rsidR="006C548C" w:rsidRPr="00A2768A" w:rsidRDefault="00A0014C" w:rsidP="002E6863">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11.2</w:t>
      </w:r>
      <w:r w:rsidR="002E6863">
        <w:rPr>
          <w:rFonts w:ascii="Times New Roman" w:eastAsia="Arial Black" w:hAnsi="Times New Roman" w:cs="Times New Roman"/>
          <w:b/>
          <w:bCs/>
          <w:sz w:val="28"/>
          <w:szCs w:val="28"/>
          <w:lang w:val="uk-UA"/>
        </w:rPr>
        <w:t> </w:t>
      </w:r>
      <w:r w:rsidR="00544B1C" w:rsidRPr="00A2768A">
        <w:rPr>
          <w:rFonts w:ascii="Times New Roman" w:eastAsia="Arial Black" w:hAnsi="Times New Roman" w:cs="Times New Roman"/>
          <w:b/>
          <w:bCs/>
          <w:sz w:val="28"/>
          <w:szCs w:val="28"/>
          <w:lang w:val="uk-UA"/>
        </w:rPr>
        <w:t>ЗМАГАННЯ НА ТРУДНІСТЬ І БОЛДЕРИНГ</w:t>
      </w:r>
    </w:p>
    <w:p w:rsidR="006C548C" w:rsidRPr="00A2768A" w:rsidRDefault="00A0014C" w:rsidP="002E6863">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1.2.1</w:t>
      </w:r>
      <w:r w:rsidR="004A5613">
        <w:rPr>
          <w:rFonts w:ascii="Times New Roman" w:eastAsia="Arial" w:hAnsi="Times New Roman" w:cs="Times New Roman"/>
          <w:sz w:val="28"/>
          <w:szCs w:val="28"/>
          <w:lang w:val="uk-UA"/>
        </w:rPr>
        <w:t> </w:t>
      </w:r>
      <w:r w:rsidR="00544B1C" w:rsidRPr="00A2768A">
        <w:rPr>
          <w:rFonts w:ascii="Times New Roman" w:eastAsia="Arial" w:hAnsi="Times New Roman" w:cs="Times New Roman"/>
          <w:sz w:val="28"/>
          <w:szCs w:val="28"/>
          <w:lang w:val="uk-UA"/>
        </w:rPr>
        <w:t xml:space="preserve">Кожні змагання на трудність і </w:t>
      </w:r>
      <w:proofErr w:type="spellStart"/>
      <w:r w:rsidR="00544B1C" w:rsidRPr="00A2768A">
        <w:rPr>
          <w:rFonts w:ascii="Times New Roman" w:eastAsia="Arial" w:hAnsi="Times New Roman" w:cs="Times New Roman"/>
          <w:sz w:val="28"/>
          <w:szCs w:val="28"/>
          <w:lang w:val="uk-UA"/>
        </w:rPr>
        <w:t>болдеринг</w:t>
      </w:r>
      <w:proofErr w:type="spellEnd"/>
      <w:r w:rsidR="00544B1C" w:rsidRPr="00A2768A">
        <w:rPr>
          <w:rFonts w:ascii="Times New Roman" w:eastAsia="Arial" w:hAnsi="Times New Roman" w:cs="Times New Roman"/>
          <w:sz w:val="28"/>
          <w:szCs w:val="28"/>
          <w:lang w:val="uk-UA"/>
        </w:rPr>
        <w:t xml:space="preserve"> Кубка світу повинні включати</w:t>
      </w:r>
      <w:r w:rsidRPr="00A2768A">
        <w:rPr>
          <w:rFonts w:ascii="Times New Roman" w:eastAsia="Arial" w:hAnsi="Times New Roman" w:cs="Times New Roman"/>
          <w:sz w:val="28"/>
          <w:szCs w:val="28"/>
          <w:lang w:val="uk-UA"/>
        </w:rPr>
        <w:t>:</w:t>
      </w:r>
    </w:p>
    <w:p w:rsidR="006C548C" w:rsidRPr="00A2768A" w:rsidRDefault="00B4190F" w:rsidP="002E6863">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a)</w:t>
      </w:r>
      <w:r w:rsidR="002E6863">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к</w:t>
      </w:r>
      <w:r w:rsidR="00544B1C" w:rsidRPr="00A2768A">
        <w:rPr>
          <w:rFonts w:ascii="Times New Roman" w:eastAsia="Arial" w:hAnsi="Times New Roman" w:cs="Times New Roman"/>
          <w:sz w:val="28"/>
          <w:szCs w:val="28"/>
          <w:lang w:val="uk-UA"/>
        </w:rPr>
        <w:t xml:space="preserve">валіфікаційні раунди, які проводяться на одній трасі (серія трас), двох або трьох ідентичних трасах (серія трас). Якщо траси неідентичні, вони повинні мати однаковий технічний рівень і схожі характеристики відповідно до </w:t>
      </w:r>
      <w:proofErr w:type="spellStart"/>
      <w:r w:rsidR="002E6863">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proofErr w:type="spellEnd"/>
      <w:r w:rsidRPr="00A2768A">
        <w:rPr>
          <w:rFonts w:ascii="Times New Roman" w:eastAsia="Arial" w:hAnsi="Times New Roman" w:cs="Times New Roman"/>
          <w:sz w:val="28"/>
          <w:szCs w:val="28"/>
          <w:lang w:val="uk-UA"/>
        </w:rPr>
        <w:t>у</w:t>
      </w:r>
      <w:r w:rsidR="002E6863">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3.8.3.</w:t>
      </w:r>
    </w:p>
    <w:p w:rsidR="006C548C" w:rsidRPr="00A2768A" w:rsidRDefault="005572AA" w:rsidP="002E6863">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B4190F" w:rsidRPr="00A2768A">
        <w:rPr>
          <w:rFonts w:ascii="Times New Roman" w:eastAsia="Arial" w:hAnsi="Times New Roman" w:cs="Times New Roman"/>
          <w:sz w:val="28"/>
          <w:szCs w:val="28"/>
          <w:lang w:val="uk-UA"/>
        </w:rPr>
        <w:t>)</w:t>
      </w:r>
      <w:r w:rsidR="002E6863">
        <w:rPr>
          <w:rFonts w:ascii="Times New Roman" w:eastAsia="Arial" w:hAnsi="Times New Roman" w:cs="Times New Roman"/>
          <w:sz w:val="28"/>
          <w:szCs w:val="28"/>
          <w:lang w:val="uk-UA"/>
        </w:rPr>
        <w:t> </w:t>
      </w:r>
      <w:r w:rsidR="00B4190F" w:rsidRPr="00A2768A">
        <w:rPr>
          <w:rFonts w:ascii="Times New Roman" w:eastAsia="Arial" w:hAnsi="Times New Roman" w:cs="Times New Roman"/>
          <w:sz w:val="28"/>
          <w:szCs w:val="28"/>
          <w:lang w:val="uk-UA"/>
        </w:rPr>
        <w:t>п</w:t>
      </w:r>
      <w:r w:rsidR="00544B1C" w:rsidRPr="00A2768A">
        <w:rPr>
          <w:rFonts w:ascii="Times New Roman" w:eastAsia="Arial" w:hAnsi="Times New Roman" w:cs="Times New Roman"/>
          <w:sz w:val="28"/>
          <w:szCs w:val="28"/>
          <w:lang w:val="uk-UA"/>
        </w:rPr>
        <w:t xml:space="preserve">івфінал (1/2), фінал і (якщо необхідно) </w:t>
      </w:r>
      <w:proofErr w:type="spellStart"/>
      <w:r w:rsidR="00544B1C" w:rsidRPr="00A2768A">
        <w:rPr>
          <w:rFonts w:ascii="Times New Roman" w:eastAsia="Arial" w:hAnsi="Times New Roman" w:cs="Times New Roman"/>
          <w:sz w:val="28"/>
          <w:szCs w:val="28"/>
          <w:lang w:val="uk-UA"/>
        </w:rPr>
        <w:t>суперфінал</w:t>
      </w:r>
      <w:proofErr w:type="spellEnd"/>
      <w:r w:rsidR="00544B1C" w:rsidRPr="00A2768A">
        <w:rPr>
          <w:rFonts w:ascii="Times New Roman" w:eastAsia="Arial" w:hAnsi="Times New Roman" w:cs="Times New Roman"/>
          <w:sz w:val="28"/>
          <w:szCs w:val="28"/>
          <w:lang w:val="uk-UA"/>
        </w:rPr>
        <w:t>, які повинні пр</w:t>
      </w:r>
      <w:r w:rsidRPr="00A2768A">
        <w:rPr>
          <w:rFonts w:ascii="Times New Roman" w:eastAsia="Arial" w:hAnsi="Times New Roman" w:cs="Times New Roman"/>
          <w:sz w:val="28"/>
          <w:szCs w:val="28"/>
          <w:lang w:val="uk-UA"/>
        </w:rPr>
        <w:t xml:space="preserve">оводитися на одній </w:t>
      </w:r>
      <w:r w:rsidR="00544B1C" w:rsidRPr="00A2768A">
        <w:rPr>
          <w:rFonts w:ascii="Times New Roman" w:eastAsia="Arial" w:hAnsi="Times New Roman" w:cs="Times New Roman"/>
          <w:sz w:val="28"/>
          <w:szCs w:val="28"/>
          <w:lang w:val="uk-UA"/>
        </w:rPr>
        <w:t>трасі або серії трас</w:t>
      </w:r>
      <w:r w:rsidR="00A0014C" w:rsidRPr="00A2768A">
        <w:rPr>
          <w:rFonts w:ascii="Times New Roman" w:eastAsia="Arial" w:hAnsi="Times New Roman" w:cs="Times New Roman"/>
          <w:sz w:val="28"/>
          <w:szCs w:val="28"/>
          <w:lang w:val="uk-UA"/>
        </w:rPr>
        <w:t>.</w:t>
      </w:r>
    </w:p>
    <w:p w:rsidR="006C548C" w:rsidRPr="00A2768A" w:rsidRDefault="005572AA" w:rsidP="002E6863">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2E6863">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якщо у змаганнях беруть участь 18 або менше спортсменів, проводяться тільки півфінал і фінал.</w:t>
      </w:r>
    </w:p>
    <w:p w:rsidR="006C548C" w:rsidRPr="00A2768A" w:rsidRDefault="006C548C" w:rsidP="002E6863">
      <w:pPr>
        <w:spacing w:after="0" w:line="240" w:lineRule="auto"/>
        <w:ind w:firstLine="567"/>
        <w:jc w:val="both"/>
        <w:rPr>
          <w:rFonts w:ascii="Times New Roman" w:hAnsi="Times New Roman" w:cs="Times New Roman"/>
          <w:sz w:val="28"/>
          <w:szCs w:val="28"/>
          <w:lang w:val="uk-UA"/>
        </w:rPr>
      </w:pPr>
    </w:p>
    <w:p w:rsidR="006C548C" w:rsidRPr="00A2768A" w:rsidRDefault="00B4190F" w:rsidP="002E6863">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11.3</w:t>
      </w:r>
      <w:r w:rsidR="00C4288A">
        <w:rPr>
          <w:rFonts w:ascii="Times New Roman" w:eastAsia="Arial Black" w:hAnsi="Times New Roman" w:cs="Times New Roman"/>
          <w:b/>
          <w:bCs/>
          <w:sz w:val="28"/>
          <w:szCs w:val="28"/>
          <w:lang w:val="uk-UA"/>
        </w:rPr>
        <w:t> </w:t>
      </w:r>
      <w:r w:rsidR="005572AA" w:rsidRPr="00A2768A">
        <w:rPr>
          <w:rFonts w:ascii="Times New Roman" w:eastAsia="Arial Black" w:hAnsi="Times New Roman" w:cs="Times New Roman"/>
          <w:b/>
          <w:bCs/>
          <w:sz w:val="28"/>
          <w:szCs w:val="28"/>
          <w:lang w:val="uk-UA"/>
        </w:rPr>
        <w:t>ЗМАГАННЯ НА ШВИДКІСТЬ</w:t>
      </w:r>
    </w:p>
    <w:p w:rsidR="005572AA" w:rsidRPr="00A2768A" w:rsidRDefault="00A0014C" w:rsidP="002E6863">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1.3.1</w:t>
      </w:r>
      <w:r w:rsidR="002E6863">
        <w:rPr>
          <w:rFonts w:ascii="Times New Roman" w:eastAsia="Arial" w:hAnsi="Times New Roman" w:cs="Times New Roman"/>
          <w:sz w:val="28"/>
          <w:szCs w:val="28"/>
          <w:lang w:val="uk-UA"/>
        </w:rPr>
        <w:t> </w:t>
      </w:r>
      <w:r w:rsidR="005572AA" w:rsidRPr="00A2768A">
        <w:rPr>
          <w:rFonts w:ascii="Times New Roman" w:eastAsia="Arial" w:hAnsi="Times New Roman" w:cs="Times New Roman"/>
          <w:sz w:val="28"/>
          <w:szCs w:val="28"/>
          <w:lang w:val="uk-UA"/>
        </w:rPr>
        <w:t>Кожні змагання на швидкість згідно з правилами повинні включати такі види</w:t>
      </w:r>
      <w:r w:rsidR="00B4190F" w:rsidRPr="00A2768A">
        <w:rPr>
          <w:rFonts w:ascii="Times New Roman" w:eastAsia="Arial" w:hAnsi="Times New Roman" w:cs="Times New Roman"/>
          <w:sz w:val="28"/>
          <w:szCs w:val="28"/>
          <w:lang w:val="uk-UA"/>
        </w:rPr>
        <w:t xml:space="preserve"> </w:t>
      </w:r>
      <w:r w:rsidR="005572AA" w:rsidRPr="00A2768A">
        <w:rPr>
          <w:rFonts w:ascii="Times New Roman" w:eastAsia="Arial" w:hAnsi="Times New Roman" w:cs="Times New Roman"/>
          <w:sz w:val="28"/>
          <w:szCs w:val="28"/>
          <w:lang w:val="uk-UA"/>
        </w:rPr>
        <w:t>змагань:</w:t>
      </w:r>
    </w:p>
    <w:p w:rsidR="005572AA" w:rsidRPr="00A2768A" w:rsidRDefault="005572AA" w:rsidP="002E6863">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2E6863">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раунд на вибування;</w:t>
      </w:r>
    </w:p>
    <w:p w:rsidR="006C548C" w:rsidRPr="00A2768A" w:rsidRDefault="002E6863" w:rsidP="002E6863">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б) </w:t>
      </w:r>
      <w:r w:rsidR="005572AA" w:rsidRPr="00A2768A">
        <w:rPr>
          <w:rFonts w:ascii="Times New Roman" w:eastAsia="Arial" w:hAnsi="Times New Roman" w:cs="Times New Roman"/>
          <w:sz w:val="28"/>
          <w:szCs w:val="28"/>
          <w:lang w:val="uk-UA"/>
        </w:rPr>
        <w:t>фінальний раунд</w:t>
      </w:r>
      <w:r w:rsidR="00A0014C" w:rsidRPr="00A2768A">
        <w:rPr>
          <w:rFonts w:ascii="Times New Roman" w:eastAsia="Arial" w:hAnsi="Times New Roman" w:cs="Times New Roman"/>
          <w:sz w:val="28"/>
          <w:szCs w:val="28"/>
          <w:lang w:val="uk-UA"/>
        </w:rPr>
        <w:t>.</w:t>
      </w:r>
    </w:p>
    <w:p w:rsidR="006C548C" w:rsidRPr="00A2768A" w:rsidRDefault="006C548C" w:rsidP="002E6863">
      <w:pPr>
        <w:spacing w:after="0" w:line="240" w:lineRule="auto"/>
        <w:ind w:firstLine="567"/>
        <w:jc w:val="both"/>
        <w:rPr>
          <w:rFonts w:ascii="Times New Roman" w:hAnsi="Times New Roman" w:cs="Times New Roman"/>
          <w:sz w:val="28"/>
          <w:szCs w:val="28"/>
          <w:lang w:val="uk-UA"/>
        </w:rPr>
      </w:pPr>
    </w:p>
    <w:p w:rsidR="006C548C" w:rsidRPr="00A2768A" w:rsidRDefault="00B4190F" w:rsidP="0055686C">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11.4</w:t>
      </w:r>
      <w:r w:rsidR="00C4288A">
        <w:rPr>
          <w:rFonts w:ascii="Times New Roman" w:eastAsia="Arial Black" w:hAnsi="Times New Roman" w:cs="Times New Roman"/>
          <w:b/>
          <w:bCs/>
          <w:sz w:val="28"/>
          <w:szCs w:val="28"/>
          <w:lang w:val="uk-UA"/>
        </w:rPr>
        <w:t> </w:t>
      </w:r>
      <w:r w:rsidR="005572AA" w:rsidRPr="00A2768A">
        <w:rPr>
          <w:rFonts w:ascii="Times New Roman" w:eastAsia="Arial Black" w:hAnsi="Times New Roman" w:cs="Times New Roman"/>
          <w:b/>
          <w:bCs/>
          <w:sz w:val="28"/>
          <w:szCs w:val="28"/>
          <w:lang w:val="uk-UA"/>
        </w:rPr>
        <w:t>БАЛИ, ЯКІ ПРИСУДЖУЮТЬСЯ ЗА КОЖЕН РАУНД ЗМАГАНЬ</w:t>
      </w:r>
      <w:r w:rsidRPr="00A2768A">
        <w:rPr>
          <w:rFonts w:ascii="Times New Roman" w:eastAsia="Arial Black" w:hAnsi="Times New Roman" w:cs="Times New Roman"/>
          <w:b/>
          <w:bCs/>
          <w:sz w:val="28"/>
          <w:szCs w:val="28"/>
          <w:lang w:val="uk-UA"/>
        </w:rPr>
        <w:t xml:space="preserve"> </w:t>
      </w:r>
      <w:r w:rsidR="005572AA" w:rsidRPr="00A2768A">
        <w:rPr>
          <w:rFonts w:ascii="Times New Roman" w:eastAsia="Arial Black" w:hAnsi="Times New Roman" w:cs="Times New Roman"/>
          <w:b/>
          <w:bCs/>
          <w:sz w:val="28"/>
          <w:szCs w:val="28"/>
          <w:lang w:val="uk-UA"/>
        </w:rPr>
        <w:t>КУБКА СВІТУ</w:t>
      </w:r>
    </w:p>
    <w:p w:rsidR="00F46232" w:rsidRDefault="00A0014C" w:rsidP="002E6863">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1.4.1</w:t>
      </w:r>
      <w:r w:rsidR="00C4288A">
        <w:rPr>
          <w:rFonts w:ascii="Times New Roman" w:eastAsia="Arial" w:hAnsi="Times New Roman" w:cs="Times New Roman"/>
          <w:sz w:val="28"/>
          <w:szCs w:val="28"/>
          <w:lang w:val="uk-UA"/>
        </w:rPr>
        <w:t> </w:t>
      </w:r>
      <w:r w:rsidR="005572AA" w:rsidRPr="00A2768A">
        <w:rPr>
          <w:rFonts w:ascii="Times New Roman" w:eastAsia="Arial" w:hAnsi="Times New Roman" w:cs="Times New Roman"/>
          <w:sz w:val="28"/>
          <w:szCs w:val="28"/>
          <w:lang w:val="uk-UA"/>
        </w:rPr>
        <w:t>Після завершення кожних змагань Кубка світу учасники, які пройшли в півфінал у чоловічих і жіночих категоріях</w:t>
      </w:r>
      <w:r w:rsidR="00C4288A">
        <w:rPr>
          <w:rFonts w:ascii="Times New Roman" w:eastAsia="Arial" w:hAnsi="Times New Roman" w:cs="Times New Roman"/>
          <w:sz w:val="28"/>
          <w:szCs w:val="28"/>
          <w:lang w:val="uk-UA"/>
        </w:rPr>
        <w:t>, нагороджуються такими балами:</w:t>
      </w:r>
    </w:p>
    <w:p w:rsidR="00C4288A" w:rsidRDefault="00C4288A" w:rsidP="002E6863">
      <w:pPr>
        <w:spacing w:after="0" w:line="240" w:lineRule="auto"/>
        <w:ind w:firstLine="567"/>
        <w:jc w:val="both"/>
        <w:rPr>
          <w:rFonts w:ascii="Times New Roman" w:eastAsia="Arial" w:hAnsi="Times New Roman" w:cs="Times New Roman"/>
          <w:sz w:val="28"/>
          <w:szCs w:val="28"/>
          <w:lang w:val="uk-UA"/>
        </w:rPr>
      </w:pPr>
    </w:p>
    <w:tbl>
      <w:tblPr>
        <w:tblStyle w:val="ab"/>
        <w:tblW w:w="0" w:type="auto"/>
        <w:jc w:val="center"/>
        <w:tblInd w:w="108" w:type="dxa"/>
        <w:tblLook w:val="04A0" w:firstRow="1" w:lastRow="0" w:firstColumn="1" w:lastColumn="0" w:noHBand="0" w:noVBand="1"/>
      </w:tblPr>
      <w:tblGrid>
        <w:gridCol w:w="1136"/>
        <w:gridCol w:w="888"/>
        <w:gridCol w:w="1090"/>
        <w:gridCol w:w="1032"/>
        <w:gridCol w:w="1098"/>
        <w:gridCol w:w="992"/>
      </w:tblGrid>
      <w:tr w:rsidR="00C4288A" w:rsidTr="00C4288A">
        <w:trPr>
          <w:jc w:val="center"/>
        </w:trPr>
        <w:tc>
          <w:tcPr>
            <w:tcW w:w="1136"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Місце</w:t>
            </w:r>
          </w:p>
        </w:tc>
        <w:tc>
          <w:tcPr>
            <w:tcW w:w="88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Бал</w:t>
            </w:r>
          </w:p>
        </w:tc>
        <w:tc>
          <w:tcPr>
            <w:tcW w:w="1090"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Місце</w:t>
            </w:r>
          </w:p>
        </w:tc>
        <w:tc>
          <w:tcPr>
            <w:tcW w:w="103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Бал</w:t>
            </w:r>
          </w:p>
        </w:tc>
        <w:tc>
          <w:tcPr>
            <w:tcW w:w="109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Місце</w:t>
            </w:r>
          </w:p>
        </w:tc>
        <w:tc>
          <w:tcPr>
            <w:tcW w:w="99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Бал</w:t>
            </w:r>
          </w:p>
        </w:tc>
      </w:tr>
      <w:tr w:rsidR="00C4288A" w:rsidTr="00C4288A">
        <w:trPr>
          <w:jc w:val="center"/>
        </w:trPr>
        <w:tc>
          <w:tcPr>
            <w:tcW w:w="1136"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w:t>
            </w:r>
            <w:r w:rsidR="00A30C71">
              <w:rPr>
                <w:rFonts w:ascii="Times New Roman" w:eastAsia="Arial" w:hAnsi="Times New Roman" w:cs="Times New Roman"/>
                <w:sz w:val="28"/>
                <w:szCs w:val="28"/>
                <w:lang w:val="uk-UA"/>
              </w:rPr>
              <w:t>-ше</w:t>
            </w:r>
          </w:p>
        </w:tc>
        <w:tc>
          <w:tcPr>
            <w:tcW w:w="88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0</w:t>
            </w:r>
          </w:p>
        </w:tc>
        <w:tc>
          <w:tcPr>
            <w:tcW w:w="1090"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w:t>
            </w:r>
            <w:r w:rsidR="00A30C71">
              <w:rPr>
                <w:rFonts w:ascii="Times New Roman" w:eastAsia="Arial" w:hAnsi="Times New Roman" w:cs="Times New Roman"/>
                <w:sz w:val="28"/>
                <w:szCs w:val="28"/>
                <w:lang w:val="uk-UA"/>
              </w:rPr>
              <w:t>-те</w:t>
            </w:r>
          </w:p>
        </w:tc>
        <w:tc>
          <w:tcPr>
            <w:tcW w:w="103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31</w:t>
            </w:r>
          </w:p>
        </w:tc>
        <w:tc>
          <w:tcPr>
            <w:tcW w:w="109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1</w:t>
            </w:r>
            <w:r w:rsidR="00A30C71">
              <w:rPr>
                <w:rFonts w:ascii="Times New Roman" w:eastAsia="Arial" w:hAnsi="Times New Roman" w:cs="Times New Roman"/>
                <w:sz w:val="28"/>
                <w:szCs w:val="28"/>
                <w:lang w:val="uk-UA"/>
              </w:rPr>
              <w:t>-ше</w:t>
            </w:r>
          </w:p>
        </w:tc>
        <w:tc>
          <w:tcPr>
            <w:tcW w:w="99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w:t>
            </w:r>
          </w:p>
        </w:tc>
      </w:tr>
      <w:tr w:rsidR="00C4288A" w:rsidTr="00C4288A">
        <w:trPr>
          <w:jc w:val="center"/>
        </w:trPr>
        <w:tc>
          <w:tcPr>
            <w:tcW w:w="1136"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w:t>
            </w:r>
            <w:r w:rsidR="00A30C71">
              <w:rPr>
                <w:rFonts w:ascii="Times New Roman" w:eastAsia="Arial" w:hAnsi="Times New Roman" w:cs="Times New Roman"/>
                <w:sz w:val="28"/>
                <w:szCs w:val="28"/>
                <w:lang w:val="uk-UA"/>
              </w:rPr>
              <w:t>-ге</w:t>
            </w:r>
          </w:p>
        </w:tc>
        <w:tc>
          <w:tcPr>
            <w:tcW w:w="88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80</w:t>
            </w:r>
          </w:p>
        </w:tc>
        <w:tc>
          <w:tcPr>
            <w:tcW w:w="1090"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2</w:t>
            </w:r>
            <w:r w:rsidR="00A30C71">
              <w:rPr>
                <w:rFonts w:ascii="Times New Roman" w:eastAsia="Arial" w:hAnsi="Times New Roman" w:cs="Times New Roman"/>
                <w:sz w:val="28"/>
                <w:szCs w:val="28"/>
                <w:lang w:val="uk-UA"/>
              </w:rPr>
              <w:t>-те</w:t>
            </w:r>
          </w:p>
        </w:tc>
        <w:tc>
          <w:tcPr>
            <w:tcW w:w="103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8</w:t>
            </w:r>
          </w:p>
        </w:tc>
        <w:tc>
          <w:tcPr>
            <w:tcW w:w="109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2</w:t>
            </w:r>
            <w:r w:rsidR="00A30C71">
              <w:rPr>
                <w:rFonts w:ascii="Times New Roman" w:eastAsia="Arial" w:hAnsi="Times New Roman" w:cs="Times New Roman"/>
                <w:sz w:val="28"/>
                <w:szCs w:val="28"/>
                <w:lang w:val="uk-UA"/>
              </w:rPr>
              <w:t>-ге</w:t>
            </w:r>
          </w:p>
        </w:tc>
        <w:tc>
          <w:tcPr>
            <w:tcW w:w="99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9</w:t>
            </w:r>
          </w:p>
        </w:tc>
      </w:tr>
      <w:tr w:rsidR="00C4288A" w:rsidTr="00C4288A">
        <w:trPr>
          <w:jc w:val="center"/>
        </w:trPr>
        <w:tc>
          <w:tcPr>
            <w:tcW w:w="1136"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3</w:t>
            </w:r>
            <w:r w:rsidR="00A30C71">
              <w:rPr>
                <w:rFonts w:ascii="Times New Roman" w:eastAsia="Arial" w:hAnsi="Times New Roman" w:cs="Times New Roman"/>
                <w:sz w:val="28"/>
                <w:szCs w:val="28"/>
                <w:lang w:val="uk-UA"/>
              </w:rPr>
              <w:t>-тє</w:t>
            </w:r>
          </w:p>
        </w:tc>
        <w:tc>
          <w:tcPr>
            <w:tcW w:w="88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65</w:t>
            </w:r>
          </w:p>
        </w:tc>
        <w:tc>
          <w:tcPr>
            <w:tcW w:w="1090"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3</w:t>
            </w:r>
            <w:r w:rsidR="00A30C71">
              <w:rPr>
                <w:rFonts w:ascii="Times New Roman" w:eastAsia="Arial" w:hAnsi="Times New Roman" w:cs="Times New Roman"/>
                <w:sz w:val="28"/>
                <w:szCs w:val="28"/>
                <w:lang w:val="uk-UA"/>
              </w:rPr>
              <w:t>-те</w:t>
            </w:r>
          </w:p>
        </w:tc>
        <w:tc>
          <w:tcPr>
            <w:tcW w:w="103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6</w:t>
            </w:r>
          </w:p>
        </w:tc>
        <w:tc>
          <w:tcPr>
            <w:tcW w:w="109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3</w:t>
            </w:r>
            <w:r w:rsidR="00A30C71">
              <w:rPr>
                <w:rFonts w:ascii="Times New Roman" w:eastAsia="Arial" w:hAnsi="Times New Roman" w:cs="Times New Roman"/>
                <w:sz w:val="28"/>
                <w:szCs w:val="28"/>
                <w:lang w:val="uk-UA"/>
              </w:rPr>
              <w:t>-тє</w:t>
            </w:r>
          </w:p>
        </w:tc>
        <w:tc>
          <w:tcPr>
            <w:tcW w:w="99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8</w:t>
            </w:r>
          </w:p>
        </w:tc>
      </w:tr>
      <w:tr w:rsidR="00C4288A" w:rsidTr="00C4288A">
        <w:trPr>
          <w:jc w:val="center"/>
        </w:trPr>
        <w:tc>
          <w:tcPr>
            <w:tcW w:w="1136"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4</w:t>
            </w:r>
            <w:r w:rsidR="00A30C71">
              <w:rPr>
                <w:rFonts w:ascii="Times New Roman" w:eastAsia="Arial" w:hAnsi="Times New Roman" w:cs="Times New Roman"/>
                <w:sz w:val="28"/>
                <w:szCs w:val="28"/>
                <w:lang w:val="uk-UA"/>
              </w:rPr>
              <w:t>-те</w:t>
            </w:r>
          </w:p>
        </w:tc>
        <w:tc>
          <w:tcPr>
            <w:tcW w:w="88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55</w:t>
            </w:r>
          </w:p>
        </w:tc>
        <w:tc>
          <w:tcPr>
            <w:tcW w:w="1090"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4</w:t>
            </w:r>
            <w:r w:rsidR="00A30C71">
              <w:rPr>
                <w:rFonts w:ascii="Times New Roman" w:eastAsia="Arial" w:hAnsi="Times New Roman" w:cs="Times New Roman"/>
                <w:sz w:val="28"/>
                <w:szCs w:val="28"/>
                <w:lang w:val="uk-UA"/>
              </w:rPr>
              <w:t>-те</w:t>
            </w:r>
          </w:p>
        </w:tc>
        <w:tc>
          <w:tcPr>
            <w:tcW w:w="103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4</w:t>
            </w:r>
          </w:p>
        </w:tc>
        <w:tc>
          <w:tcPr>
            <w:tcW w:w="109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4</w:t>
            </w:r>
            <w:r w:rsidR="00A30C71">
              <w:rPr>
                <w:rFonts w:ascii="Times New Roman" w:eastAsia="Arial" w:hAnsi="Times New Roman" w:cs="Times New Roman"/>
                <w:sz w:val="28"/>
                <w:szCs w:val="28"/>
                <w:lang w:val="uk-UA"/>
              </w:rPr>
              <w:t>-те</w:t>
            </w:r>
          </w:p>
        </w:tc>
        <w:tc>
          <w:tcPr>
            <w:tcW w:w="99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7</w:t>
            </w:r>
          </w:p>
        </w:tc>
      </w:tr>
      <w:tr w:rsidR="00C4288A" w:rsidTr="00C4288A">
        <w:trPr>
          <w:jc w:val="center"/>
        </w:trPr>
        <w:tc>
          <w:tcPr>
            <w:tcW w:w="1136"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5</w:t>
            </w:r>
            <w:r w:rsidR="00A30C71">
              <w:rPr>
                <w:rFonts w:ascii="Times New Roman" w:eastAsia="Arial" w:hAnsi="Times New Roman" w:cs="Times New Roman"/>
                <w:sz w:val="28"/>
                <w:szCs w:val="28"/>
                <w:lang w:val="uk-UA"/>
              </w:rPr>
              <w:t>-те</w:t>
            </w:r>
          </w:p>
        </w:tc>
        <w:tc>
          <w:tcPr>
            <w:tcW w:w="88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51</w:t>
            </w:r>
          </w:p>
        </w:tc>
        <w:tc>
          <w:tcPr>
            <w:tcW w:w="1090"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5</w:t>
            </w:r>
            <w:r w:rsidR="00A30C71">
              <w:rPr>
                <w:rFonts w:ascii="Times New Roman" w:eastAsia="Arial" w:hAnsi="Times New Roman" w:cs="Times New Roman"/>
                <w:sz w:val="28"/>
                <w:szCs w:val="28"/>
                <w:lang w:val="uk-UA"/>
              </w:rPr>
              <w:t>-те</w:t>
            </w:r>
          </w:p>
        </w:tc>
        <w:tc>
          <w:tcPr>
            <w:tcW w:w="103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2</w:t>
            </w:r>
          </w:p>
        </w:tc>
        <w:tc>
          <w:tcPr>
            <w:tcW w:w="109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5</w:t>
            </w:r>
            <w:r w:rsidR="00A30C71">
              <w:rPr>
                <w:rFonts w:ascii="Times New Roman" w:eastAsia="Arial" w:hAnsi="Times New Roman" w:cs="Times New Roman"/>
                <w:sz w:val="28"/>
                <w:szCs w:val="28"/>
                <w:lang w:val="uk-UA"/>
              </w:rPr>
              <w:t>-те</w:t>
            </w:r>
          </w:p>
        </w:tc>
        <w:tc>
          <w:tcPr>
            <w:tcW w:w="99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6</w:t>
            </w:r>
          </w:p>
        </w:tc>
      </w:tr>
      <w:tr w:rsidR="00C4288A" w:rsidTr="00C4288A">
        <w:trPr>
          <w:jc w:val="center"/>
        </w:trPr>
        <w:tc>
          <w:tcPr>
            <w:tcW w:w="1136"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6</w:t>
            </w:r>
            <w:r w:rsidR="00A30C71">
              <w:rPr>
                <w:rFonts w:ascii="Times New Roman" w:eastAsia="Arial" w:hAnsi="Times New Roman" w:cs="Times New Roman"/>
                <w:sz w:val="28"/>
                <w:szCs w:val="28"/>
                <w:lang w:val="uk-UA"/>
              </w:rPr>
              <w:t>-те</w:t>
            </w:r>
          </w:p>
        </w:tc>
        <w:tc>
          <w:tcPr>
            <w:tcW w:w="88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47</w:t>
            </w:r>
          </w:p>
        </w:tc>
        <w:tc>
          <w:tcPr>
            <w:tcW w:w="1090"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6</w:t>
            </w:r>
            <w:r w:rsidR="00A30C71">
              <w:rPr>
                <w:rFonts w:ascii="Times New Roman" w:eastAsia="Arial" w:hAnsi="Times New Roman" w:cs="Times New Roman"/>
                <w:sz w:val="28"/>
                <w:szCs w:val="28"/>
                <w:lang w:val="uk-UA"/>
              </w:rPr>
              <w:t>-те</w:t>
            </w:r>
          </w:p>
        </w:tc>
        <w:tc>
          <w:tcPr>
            <w:tcW w:w="103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0</w:t>
            </w:r>
          </w:p>
        </w:tc>
        <w:tc>
          <w:tcPr>
            <w:tcW w:w="109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6</w:t>
            </w:r>
            <w:r w:rsidR="00A30C71">
              <w:rPr>
                <w:rFonts w:ascii="Times New Roman" w:eastAsia="Arial" w:hAnsi="Times New Roman" w:cs="Times New Roman"/>
                <w:sz w:val="28"/>
                <w:szCs w:val="28"/>
                <w:lang w:val="uk-UA"/>
              </w:rPr>
              <w:t>-те</w:t>
            </w:r>
          </w:p>
        </w:tc>
        <w:tc>
          <w:tcPr>
            <w:tcW w:w="99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5</w:t>
            </w:r>
          </w:p>
        </w:tc>
      </w:tr>
      <w:tr w:rsidR="00C4288A" w:rsidTr="00C4288A">
        <w:trPr>
          <w:jc w:val="center"/>
        </w:trPr>
        <w:tc>
          <w:tcPr>
            <w:tcW w:w="1136"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7</w:t>
            </w:r>
            <w:r w:rsidR="00A30C71">
              <w:rPr>
                <w:rFonts w:ascii="Times New Roman" w:eastAsia="Arial" w:hAnsi="Times New Roman" w:cs="Times New Roman"/>
                <w:sz w:val="28"/>
                <w:szCs w:val="28"/>
                <w:lang w:val="uk-UA"/>
              </w:rPr>
              <w:t>-ме</w:t>
            </w:r>
          </w:p>
        </w:tc>
        <w:tc>
          <w:tcPr>
            <w:tcW w:w="88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43</w:t>
            </w:r>
          </w:p>
        </w:tc>
        <w:tc>
          <w:tcPr>
            <w:tcW w:w="1090"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7</w:t>
            </w:r>
            <w:r w:rsidR="00A30C71">
              <w:rPr>
                <w:rFonts w:ascii="Times New Roman" w:eastAsia="Arial" w:hAnsi="Times New Roman" w:cs="Times New Roman"/>
                <w:sz w:val="28"/>
                <w:szCs w:val="28"/>
                <w:lang w:val="uk-UA"/>
              </w:rPr>
              <w:t>-те</w:t>
            </w:r>
          </w:p>
        </w:tc>
        <w:tc>
          <w:tcPr>
            <w:tcW w:w="103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8</w:t>
            </w:r>
          </w:p>
        </w:tc>
        <w:tc>
          <w:tcPr>
            <w:tcW w:w="109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7</w:t>
            </w:r>
            <w:r w:rsidR="00A30C71">
              <w:rPr>
                <w:rFonts w:ascii="Times New Roman" w:eastAsia="Arial" w:hAnsi="Times New Roman" w:cs="Times New Roman"/>
                <w:sz w:val="28"/>
                <w:szCs w:val="28"/>
                <w:lang w:val="uk-UA"/>
              </w:rPr>
              <w:t>-ме</w:t>
            </w:r>
          </w:p>
        </w:tc>
        <w:tc>
          <w:tcPr>
            <w:tcW w:w="99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4</w:t>
            </w:r>
          </w:p>
        </w:tc>
      </w:tr>
      <w:tr w:rsidR="00C4288A" w:rsidTr="00C4288A">
        <w:trPr>
          <w:jc w:val="center"/>
        </w:trPr>
        <w:tc>
          <w:tcPr>
            <w:tcW w:w="1136"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8</w:t>
            </w:r>
            <w:r w:rsidR="00A30C71">
              <w:rPr>
                <w:rFonts w:ascii="Times New Roman" w:eastAsia="Arial" w:hAnsi="Times New Roman" w:cs="Times New Roman"/>
                <w:sz w:val="28"/>
                <w:szCs w:val="28"/>
                <w:lang w:val="uk-UA"/>
              </w:rPr>
              <w:t>-ме</w:t>
            </w:r>
          </w:p>
        </w:tc>
        <w:tc>
          <w:tcPr>
            <w:tcW w:w="88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40</w:t>
            </w:r>
          </w:p>
        </w:tc>
        <w:tc>
          <w:tcPr>
            <w:tcW w:w="1090"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8</w:t>
            </w:r>
            <w:r w:rsidR="00A30C71">
              <w:rPr>
                <w:rFonts w:ascii="Times New Roman" w:eastAsia="Arial" w:hAnsi="Times New Roman" w:cs="Times New Roman"/>
                <w:sz w:val="28"/>
                <w:szCs w:val="28"/>
                <w:lang w:val="uk-UA"/>
              </w:rPr>
              <w:t>-те</w:t>
            </w:r>
          </w:p>
        </w:tc>
        <w:tc>
          <w:tcPr>
            <w:tcW w:w="103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6</w:t>
            </w:r>
          </w:p>
        </w:tc>
        <w:tc>
          <w:tcPr>
            <w:tcW w:w="109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8</w:t>
            </w:r>
            <w:r w:rsidR="00A30C71">
              <w:rPr>
                <w:rFonts w:ascii="Times New Roman" w:eastAsia="Arial" w:hAnsi="Times New Roman" w:cs="Times New Roman"/>
                <w:sz w:val="28"/>
                <w:szCs w:val="28"/>
                <w:lang w:val="uk-UA"/>
              </w:rPr>
              <w:t>-ме</w:t>
            </w:r>
          </w:p>
        </w:tc>
        <w:tc>
          <w:tcPr>
            <w:tcW w:w="99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3</w:t>
            </w:r>
          </w:p>
        </w:tc>
      </w:tr>
      <w:tr w:rsidR="00C4288A" w:rsidTr="00C4288A">
        <w:trPr>
          <w:jc w:val="center"/>
        </w:trPr>
        <w:tc>
          <w:tcPr>
            <w:tcW w:w="1136"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9</w:t>
            </w:r>
            <w:r w:rsidR="00A30C71">
              <w:rPr>
                <w:rFonts w:ascii="Times New Roman" w:eastAsia="Arial" w:hAnsi="Times New Roman" w:cs="Times New Roman"/>
                <w:sz w:val="28"/>
                <w:szCs w:val="28"/>
                <w:lang w:val="uk-UA"/>
              </w:rPr>
              <w:t>-те</w:t>
            </w:r>
          </w:p>
        </w:tc>
        <w:tc>
          <w:tcPr>
            <w:tcW w:w="88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37</w:t>
            </w:r>
          </w:p>
        </w:tc>
        <w:tc>
          <w:tcPr>
            <w:tcW w:w="1090"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9</w:t>
            </w:r>
            <w:r w:rsidR="00A30C71">
              <w:rPr>
                <w:rFonts w:ascii="Times New Roman" w:eastAsia="Arial" w:hAnsi="Times New Roman" w:cs="Times New Roman"/>
                <w:sz w:val="28"/>
                <w:szCs w:val="28"/>
                <w:lang w:val="uk-UA"/>
              </w:rPr>
              <w:t>-те</w:t>
            </w:r>
          </w:p>
        </w:tc>
        <w:tc>
          <w:tcPr>
            <w:tcW w:w="103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4</w:t>
            </w:r>
          </w:p>
        </w:tc>
        <w:tc>
          <w:tcPr>
            <w:tcW w:w="109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9</w:t>
            </w:r>
            <w:r w:rsidR="00A30C71">
              <w:rPr>
                <w:rFonts w:ascii="Times New Roman" w:eastAsia="Arial" w:hAnsi="Times New Roman" w:cs="Times New Roman"/>
                <w:sz w:val="28"/>
                <w:szCs w:val="28"/>
                <w:lang w:val="uk-UA"/>
              </w:rPr>
              <w:t>-те</w:t>
            </w:r>
          </w:p>
        </w:tc>
        <w:tc>
          <w:tcPr>
            <w:tcW w:w="99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w:t>
            </w:r>
          </w:p>
        </w:tc>
      </w:tr>
      <w:tr w:rsidR="00C4288A" w:rsidTr="00C4288A">
        <w:trPr>
          <w:jc w:val="center"/>
        </w:trPr>
        <w:tc>
          <w:tcPr>
            <w:tcW w:w="1136"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0</w:t>
            </w:r>
            <w:r w:rsidR="00A30C71">
              <w:rPr>
                <w:rFonts w:ascii="Times New Roman" w:eastAsia="Arial" w:hAnsi="Times New Roman" w:cs="Times New Roman"/>
                <w:sz w:val="28"/>
                <w:szCs w:val="28"/>
                <w:lang w:val="uk-UA"/>
              </w:rPr>
              <w:t>-те</w:t>
            </w:r>
          </w:p>
        </w:tc>
        <w:tc>
          <w:tcPr>
            <w:tcW w:w="88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34</w:t>
            </w:r>
          </w:p>
        </w:tc>
        <w:tc>
          <w:tcPr>
            <w:tcW w:w="1090"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0</w:t>
            </w:r>
            <w:r w:rsidR="00A30C71">
              <w:rPr>
                <w:rFonts w:ascii="Times New Roman" w:eastAsia="Arial" w:hAnsi="Times New Roman" w:cs="Times New Roman"/>
                <w:sz w:val="28"/>
                <w:szCs w:val="28"/>
                <w:lang w:val="uk-UA"/>
              </w:rPr>
              <w:t>-те</w:t>
            </w:r>
          </w:p>
        </w:tc>
        <w:tc>
          <w:tcPr>
            <w:tcW w:w="103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2</w:t>
            </w:r>
          </w:p>
        </w:tc>
        <w:tc>
          <w:tcPr>
            <w:tcW w:w="1098"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30</w:t>
            </w:r>
            <w:r w:rsidR="00A30C71">
              <w:rPr>
                <w:rFonts w:ascii="Times New Roman" w:eastAsia="Arial" w:hAnsi="Times New Roman" w:cs="Times New Roman"/>
                <w:sz w:val="28"/>
                <w:szCs w:val="28"/>
                <w:lang w:val="uk-UA"/>
              </w:rPr>
              <w:t>-те</w:t>
            </w:r>
          </w:p>
        </w:tc>
        <w:tc>
          <w:tcPr>
            <w:tcW w:w="992" w:type="dxa"/>
            <w:vAlign w:val="center"/>
          </w:tcPr>
          <w:p w:rsidR="00C4288A" w:rsidRDefault="00C4288A" w:rsidP="00C4288A">
            <w:pPr>
              <w:jc w:val="center"/>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w:t>
            </w:r>
          </w:p>
        </w:tc>
      </w:tr>
    </w:tbl>
    <w:p w:rsidR="00B81127" w:rsidRDefault="00B81127" w:rsidP="002E6863">
      <w:pPr>
        <w:tabs>
          <w:tab w:val="left" w:pos="1540"/>
        </w:tabs>
        <w:spacing w:after="0" w:line="240" w:lineRule="auto"/>
        <w:ind w:firstLine="567"/>
        <w:jc w:val="both"/>
        <w:rPr>
          <w:rFonts w:ascii="Times New Roman" w:eastAsia="Arial Black" w:hAnsi="Times New Roman" w:cs="Times New Roman"/>
          <w:b/>
          <w:bCs/>
          <w:position w:val="1"/>
          <w:sz w:val="28"/>
          <w:szCs w:val="28"/>
          <w:lang w:val="uk-UA"/>
        </w:rPr>
      </w:pPr>
    </w:p>
    <w:p w:rsidR="006C548C" w:rsidRPr="00A2768A" w:rsidRDefault="00B4190F" w:rsidP="00B81127">
      <w:pPr>
        <w:spacing w:after="120" w:line="240" w:lineRule="auto"/>
        <w:ind w:firstLine="567"/>
        <w:jc w:val="both"/>
        <w:rPr>
          <w:rFonts w:ascii="Times New Roman" w:eastAsia="Arial Black" w:hAnsi="Times New Roman" w:cs="Times New Roman"/>
          <w:b/>
          <w:bCs/>
          <w:position w:val="1"/>
          <w:sz w:val="28"/>
          <w:szCs w:val="28"/>
          <w:lang w:val="uk-UA"/>
        </w:rPr>
      </w:pPr>
      <w:r w:rsidRPr="00A2768A">
        <w:rPr>
          <w:rFonts w:ascii="Times New Roman" w:eastAsia="Arial Black" w:hAnsi="Times New Roman" w:cs="Times New Roman"/>
          <w:b/>
          <w:bCs/>
          <w:position w:val="1"/>
          <w:sz w:val="28"/>
          <w:szCs w:val="28"/>
          <w:lang w:val="uk-UA"/>
        </w:rPr>
        <w:t>11.5</w:t>
      </w:r>
      <w:r w:rsidR="00B81127">
        <w:rPr>
          <w:rFonts w:ascii="Times New Roman" w:eastAsia="Arial Black" w:hAnsi="Times New Roman" w:cs="Times New Roman"/>
          <w:b/>
          <w:bCs/>
          <w:position w:val="1"/>
          <w:sz w:val="28"/>
          <w:szCs w:val="28"/>
          <w:lang w:val="uk-UA"/>
        </w:rPr>
        <w:t> </w:t>
      </w:r>
      <w:r w:rsidR="00F46232" w:rsidRPr="00A2768A">
        <w:rPr>
          <w:rFonts w:ascii="Times New Roman" w:eastAsia="Arial Black" w:hAnsi="Times New Roman" w:cs="Times New Roman"/>
          <w:b/>
          <w:bCs/>
          <w:position w:val="1"/>
          <w:sz w:val="28"/>
          <w:szCs w:val="28"/>
          <w:lang w:val="uk-UA"/>
        </w:rPr>
        <w:t>ПІДРАХУНОК БАЛІВ ДЛЯ НАГОРОДЖЕННЯ НА КУБКУ СВІТУ</w:t>
      </w:r>
    </w:p>
    <w:p w:rsidR="006C548C" w:rsidRPr="00A2768A" w:rsidRDefault="00D90987" w:rsidP="002E6863">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5.1 </w:t>
      </w:r>
      <w:r w:rsidR="008A19CD" w:rsidRPr="00A2768A">
        <w:rPr>
          <w:rFonts w:ascii="Times New Roman" w:eastAsia="Arial" w:hAnsi="Times New Roman" w:cs="Times New Roman"/>
          <w:sz w:val="28"/>
          <w:szCs w:val="28"/>
          <w:lang w:val="uk-UA"/>
        </w:rPr>
        <w:t>Бали, отримані після кожного етапу змагання Кубка світу, додаються згідно з</w:t>
      </w:r>
      <w:r w:rsidR="00B4190F" w:rsidRPr="00A2768A">
        <w:rPr>
          <w:rFonts w:ascii="Times New Roman" w:eastAsia="Arial" w:hAnsi="Times New Roman" w:cs="Times New Roman"/>
          <w:sz w:val="28"/>
          <w:szCs w:val="28"/>
          <w:lang w:val="uk-UA"/>
        </w:rPr>
        <w:t xml:space="preserve"> </w:t>
      </w:r>
      <w:r>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8A19CD" w:rsidRPr="00A2768A">
        <w:rPr>
          <w:rFonts w:ascii="Times New Roman" w:eastAsia="Arial" w:hAnsi="Times New Roman" w:cs="Times New Roman"/>
          <w:sz w:val="28"/>
          <w:szCs w:val="28"/>
          <w:lang w:val="uk-UA"/>
        </w:rPr>
        <w:t xml:space="preserve">ом 11. 5.2. (див. нижче). Сума балів перераховується після кожного етапу Кубка Світу. Учасники змагань Кубка світу розподіляються на місцях зверху вниз залежно від суми балів. Турнірна таблиця Кубка світу у змаганнях на трудність, </w:t>
      </w:r>
      <w:proofErr w:type="spellStart"/>
      <w:r w:rsidR="008A19CD" w:rsidRPr="00A2768A">
        <w:rPr>
          <w:rFonts w:ascii="Times New Roman" w:eastAsia="Arial" w:hAnsi="Times New Roman" w:cs="Times New Roman"/>
          <w:sz w:val="28"/>
          <w:szCs w:val="28"/>
          <w:lang w:val="uk-UA"/>
        </w:rPr>
        <w:t>болдерингу</w:t>
      </w:r>
      <w:proofErr w:type="spellEnd"/>
      <w:r w:rsidR="008A19CD" w:rsidRPr="00A2768A">
        <w:rPr>
          <w:rFonts w:ascii="Times New Roman" w:eastAsia="Arial" w:hAnsi="Times New Roman" w:cs="Times New Roman"/>
          <w:sz w:val="28"/>
          <w:szCs w:val="28"/>
          <w:lang w:val="uk-UA"/>
        </w:rPr>
        <w:t xml:space="preserve"> й змаганнях на швидкість публікуються після кожно</w:t>
      </w:r>
      <w:r w:rsidR="00B4190F" w:rsidRPr="00A2768A">
        <w:rPr>
          <w:rFonts w:ascii="Times New Roman" w:eastAsia="Arial" w:hAnsi="Times New Roman" w:cs="Times New Roman"/>
          <w:sz w:val="28"/>
          <w:szCs w:val="28"/>
          <w:lang w:val="uk-UA"/>
        </w:rPr>
        <w:t>го раунду змагань Кубка світу.</w:t>
      </w:r>
    </w:p>
    <w:p w:rsidR="006C548C" w:rsidRPr="00A2768A" w:rsidRDefault="00D90987" w:rsidP="002E6863">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5.2 </w:t>
      </w:r>
      <w:r w:rsidR="0082528D" w:rsidRPr="00A2768A">
        <w:rPr>
          <w:rFonts w:ascii="Times New Roman" w:eastAsia="Arial" w:hAnsi="Times New Roman" w:cs="Times New Roman"/>
          <w:sz w:val="28"/>
          <w:szCs w:val="28"/>
          <w:lang w:val="uk-UA"/>
        </w:rPr>
        <w:t>Максимальна кількість балів, які може отримати учасник у фінальній турнірній</w:t>
      </w:r>
      <w:r w:rsidR="00B4190F" w:rsidRPr="00A2768A">
        <w:rPr>
          <w:rFonts w:ascii="Times New Roman" w:eastAsia="Arial" w:hAnsi="Times New Roman" w:cs="Times New Roman"/>
          <w:sz w:val="28"/>
          <w:szCs w:val="28"/>
          <w:lang w:val="uk-UA"/>
        </w:rPr>
        <w:t xml:space="preserve"> </w:t>
      </w:r>
      <w:r w:rsidR="0082528D" w:rsidRPr="00A2768A">
        <w:rPr>
          <w:rFonts w:ascii="Times New Roman" w:eastAsia="Arial" w:hAnsi="Times New Roman" w:cs="Times New Roman"/>
          <w:sz w:val="28"/>
          <w:szCs w:val="28"/>
          <w:lang w:val="uk-UA"/>
        </w:rPr>
        <w:t>таблиці Кубка світу</w:t>
      </w:r>
      <w:r w:rsidR="00A0014C" w:rsidRPr="00A2768A">
        <w:rPr>
          <w:rFonts w:ascii="Times New Roman" w:eastAsia="Arial" w:hAnsi="Times New Roman" w:cs="Times New Roman"/>
          <w:sz w:val="28"/>
          <w:szCs w:val="28"/>
          <w:lang w:val="uk-UA"/>
        </w:rPr>
        <w:t>:</w:t>
      </w:r>
    </w:p>
    <w:p w:rsidR="0082528D" w:rsidRPr="00A2768A" w:rsidRDefault="0082528D" w:rsidP="002E6863">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а)</w:t>
      </w:r>
      <w:r w:rsidR="00D90987">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якщо проводиться 9 або 10 змагань, ураховуються максимум 7 кращих результатів;</w:t>
      </w:r>
    </w:p>
    <w:p w:rsidR="0082528D" w:rsidRPr="00A2768A" w:rsidRDefault="0082528D" w:rsidP="002E6863">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D90987">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якщо проводиться 8 змагань, ураховуються максимум 6 кращих результатів;</w:t>
      </w:r>
    </w:p>
    <w:p w:rsidR="0082528D" w:rsidRPr="00A2768A" w:rsidRDefault="00D90987" w:rsidP="002E6863">
      <w:pPr>
        <w:tabs>
          <w:tab w:val="left" w:pos="8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в) </w:t>
      </w:r>
      <w:r w:rsidR="0082528D" w:rsidRPr="00A2768A">
        <w:rPr>
          <w:rFonts w:ascii="Times New Roman" w:eastAsia="Arial" w:hAnsi="Times New Roman" w:cs="Times New Roman"/>
          <w:sz w:val="28"/>
          <w:szCs w:val="28"/>
          <w:lang w:val="uk-UA"/>
        </w:rPr>
        <w:t>якщо проводиться 7 або 6 змагань, ураховуються максимум 5 кращих результатів;</w:t>
      </w:r>
    </w:p>
    <w:p w:rsidR="0082528D" w:rsidRPr="00A2768A" w:rsidRDefault="00D90987" w:rsidP="002E6863">
      <w:pPr>
        <w:tabs>
          <w:tab w:val="left" w:pos="8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д) </w:t>
      </w:r>
      <w:r w:rsidR="0082528D" w:rsidRPr="00A2768A">
        <w:rPr>
          <w:rFonts w:ascii="Times New Roman" w:eastAsia="Arial" w:hAnsi="Times New Roman" w:cs="Times New Roman"/>
          <w:sz w:val="28"/>
          <w:szCs w:val="28"/>
          <w:lang w:val="uk-UA"/>
        </w:rPr>
        <w:t>якщо проводиться 5 чи менше змагань, ураховуються всі результати.</w:t>
      </w:r>
    </w:p>
    <w:p w:rsidR="006C548C" w:rsidRPr="00A2768A" w:rsidRDefault="006C548C" w:rsidP="002E6863">
      <w:pPr>
        <w:spacing w:after="0" w:line="240" w:lineRule="auto"/>
        <w:ind w:firstLine="567"/>
        <w:jc w:val="both"/>
        <w:rPr>
          <w:rFonts w:ascii="Times New Roman" w:hAnsi="Times New Roman" w:cs="Times New Roman"/>
          <w:sz w:val="28"/>
          <w:szCs w:val="28"/>
          <w:lang w:val="uk-UA"/>
        </w:rPr>
      </w:pPr>
    </w:p>
    <w:p w:rsidR="006C548C" w:rsidRPr="00A2768A" w:rsidRDefault="00D90987" w:rsidP="00D90987">
      <w:pPr>
        <w:spacing w:after="120" w:line="240" w:lineRule="auto"/>
        <w:ind w:firstLine="567"/>
        <w:jc w:val="both"/>
        <w:rPr>
          <w:rFonts w:ascii="Times New Roman" w:eastAsia="Arial Black" w:hAnsi="Times New Roman" w:cs="Times New Roman"/>
          <w:b/>
          <w:bCs/>
          <w:sz w:val="28"/>
          <w:szCs w:val="28"/>
          <w:lang w:val="uk-UA"/>
        </w:rPr>
      </w:pPr>
      <w:r>
        <w:rPr>
          <w:rFonts w:ascii="Times New Roman" w:eastAsia="Arial Black" w:hAnsi="Times New Roman" w:cs="Times New Roman"/>
          <w:b/>
          <w:bCs/>
          <w:sz w:val="28"/>
          <w:szCs w:val="28"/>
          <w:lang w:val="uk-UA"/>
        </w:rPr>
        <w:t>11.6 </w:t>
      </w:r>
      <w:r w:rsidR="0082528D" w:rsidRPr="00A2768A">
        <w:rPr>
          <w:rFonts w:ascii="Times New Roman" w:eastAsia="Arial Black" w:hAnsi="Times New Roman" w:cs="Times New Roman"/>
          <w:b/>
          <w:bCs/>
          <w:sz w:val="28"/>
          <w:szCs w:val="28"/>
          <w:lang w:val="uk-UA"/>
        </w:rPr>
        <w:t>НАГОРОДЖЕННЯ НА КУБКУ СВІТУ У ВИПАДКУ ОДНАКОВОЇ</w:t>
      </w:r>
      <w:r w:rsidR="00B4190F" w:rsidRPr="00A2768A">
        <w:rPr>
          <w:rFonts w:ascii="Times New Roman" w:eastAsia="Arial Black" w:hAnsi="Times New Roman" w:cs="Times New Roman"/>
          <w:b/>
          <w:bCs/>
          <w:sz w:val="28"/>
          <w:szCs w:val="28"/>
          <w:lang w:val="uk-UA"/>
        </w:rPr>
        <w:t xml:space="preserve"> </w:t>
      </w:r>
      <w:r w:rsidR="0082528D" w:rsidRPr="00A2768A">
        <w:rPr>
          <w:rFonts w:ascii="Times New Roman" w:eastAsia="Arial Black" w:hAnsi="Times New Roman" w:cs="Times New Roman"/>
          <w:b/>
          <w:bCs/>
          <w:sz w:val="28"/>
          <w:szCs w:val="28"/>
          <w:lang w:val="uk-UA"/>
        </w:rPr>
        <w:t>КІЛЬКОСТІ БАЛІВ У БОРОТЬБІ ЗА ПЕРШЕ МІСЦЕ</w:t>
      </w:r>
    </w:p>
    <w:p w:rsidR="006C548C" w:rsidRPr="00A2768A" w:rsidRDefault="00D90987" w:rsidP="002E6863">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6.1 </w:t>
      </w:r>
      <w:r w:rsidR="0082528D" w:rsidRPr="00A2768A">
        <w:rPr>
          <w:rFonts w:ascii="Times New Roman" w:eastAsia="Arial" w:hAnsi="Times New Roman" w:cs="Times New Roman"/>
          <w:sz w:val="28"/>
          <w:szCs w:val="28"/>
          <w:lang w:val="uk-UA"/>
        </w:rPr>
        <w:t>Боротьба учасників за перше місце. Якщо виникає боротьба учасників за перше місце у випадку однакової кількості балів у фіналі Кубка Світу, для розв’язання спору розглядаються й порівнюються результати тих змагань, де учасники були безпосередніми суперниками, тобто хто був кращим у змаганнях, де учасники змагалися один з одним. Якщо та</w:t>
      </w:r>
      <w:r w:rsidR="00761BCC" w:rsidRPr="00A2768A">
        <w:rPr>
          <w:rFonts w:ascii="Times New Roman" w:eastAsia="Arial" w:hAnsi="Times New Roman" w:cs="Times New Roman"/>
          <w:sz w:val="28"/>
          <w:szCs w:val="28"/>
          <w:lang w:val="uk-UA"/>
        </w:rPr>
        <w:t>ким</w:t>
      </w:r>
      <w:r w:rsidR="0082528D" w:rsidRPr="00A2768A">
        <w:rPr>
          <w:rFonts w:ascii="Times New Roman" w:eastAsia="Arial" w:hAnsi="Times New Roman" w:cs="Times New Roman"/>
          <w:sz w:val="28"/>
          <w:szCs w:val="28"/>
          <w:lang w:val="uk-UA"/>
        </w:rPr>
        <w:t xml:space="preserve"> чином спір розв’язати неможливо, оголошується спільна перемога учасників.</w:t>
      </w:r>
    </w:p>
    <w:p w:rsidR="006C548C" w:rsidRPr="00A2768A" w:rsidRDefault="006C548C" w:rsidP="002E6863">
      <w:pPr>
        <w:spacing w:after="0" w:line="240" w:lineRule="auto"/>
        <w:ind w:firstLine="567"/>
        <w:jc w:val="both"/>
        <w:rPr>
          <w:rFonts w:ascii="Times New Roman" w:hAnsi="Times New Roman" w:cs="Times New Roman"/>
          <w:sz w:val="28"/>
          <w:szCs w:val="28"/>
          <w:lang w:val="uk-UA"/>
        </w:rPr>
      </w:pPr>
    </w:p>
    <w:p w:rsidR="006C548C" w:rsidRPr="00A2768A" w:rsidRDefault="008C4025" w:rsidP="008C4025">
      <w:pPr>
        <w:spacing w:after="120" w:line="240" w:lineRule="auto"/>
        <w:ind w:firstLine="567"/>
        <w:jc w:val="both"/>
        <w:rPr>
          <w:rFonts w:ascii="Times New Roman" w:eastAsia="Arial Black" w:hAnsi="Times New Roman" w:cs="Times New Roman"/>
          <w:b/>
          <w:bCs/>
          <w:sz w:val="28"/>
          <w:szCs w:val="28"/>
          <w:lang w:val="uk-UA"/>
        </w:rPr>
      </w:pPr>
      <w:r>
        <w:rPr>
          <w:rFonts w:ascii="Times New Roman" w:eastAsia="Arial Black" w:hAnsi="Times New Roman" w:cs="Times New Roman"/>
          <w:b/>
          <w:bCs/>
          <w:sz w:val="28"/>
          <w:szCs w:val="28"/>
          <w:lang w:val="uk-UA"/>
        </w:rPr>
        <w:t>11.7 </w:t>
      </w:r>
      <w:r w:rsidR="00761BCC" w:rsidRPr="00A2768A">
        <w:rPr>
          <w:rFonts w:ascii="Times New Roman" w:eastAsia="Arial Black" w:hAnsi="Times New Roman" w:cs="Times New Roman"/>
          <w:b/>
          <w:bCs/>
          <w:sz w:val="28"/>
          <w:szCs w:val="28"/>
          <w:lang w:val="uk-UA"/>
        </w:rPr>
        <w:t>РЕЄСТРАЦІЯ УЧАСНИКІВ ЗМАГАНЬ НАЦІОНАЛЬНИМИ</w:t>
      </w:r>
      <w:r w:rsidR="00B4190F" w:rsidRPr="00A2768A">
        <w:rPr>
          <w:rFonts w:ascii="Times New Roman" w:eastAsia="Arial Black" w:hAnsi="Times New Roman" w:cs="Times New Roman"/>
          <w:b/>
          <w:bCs/>
          <w:sz w:val="28"/>
          <w:szCs w:val="28"/>
          <w:lang w:val="uk-UA"/>
        </w:rPr>
        <w:t xml:space="preserve"> </w:t>
      </w:r>
      <w:r w:rsidR="00761BCC" w:rsidRPr="00A2768A">
        <w:rPr>
          <w:rFonts w:ascii="Times New Roman" w:eastAsia="Arial Black" w:hAnsi="Times New Roman" w:cs="Times New Roman"/>
          <w:b/>
          <w:bCs/>
          <w:sz w:val="28"/>
          <w:szCs w:val="28"/>
          <w:lang w:val="uk-UA"/>
        </w:rPr>
        <w:t>КОМІТЕТОМ ЧИ ФЕДЕРАЦІЯМИ</w:t>
      </w:r>
    </w:p>
    <w:p w:rsidR="006C548C" w:rsidRPr="00A2768A" w:rsidRDefault="008C4025" w:rsidP="002E6863">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7.1 </w:t>
      </w:r>
      <w:r w:rsidR="00761BCC" w:rsidRPr="00A2768A">
        <w:rPr>
          <w:rFonts w:ascii="Times New Roman" w:eastAsia="Arial" w:hAnsi="Times New Roman" w:cs="Times New Roman"/>
          <w:sz w:val="28"/>
          <w:szCs w:val="28"/>
          <w:lang w:val="uk-UA"/>
        </w:rPr>
        <w:t>Кожній країні дозволяється реєструвати в офіційній</w:t>
      </w:r>
      <w:r w:rsidR="00B4190F" w:rsidRPr="00A2768A">
        <w:rPr>
          <w:rFonts w:ascii="Times New Roman" w:eastAsia="Arial" w:hAnsi="Times New Roman" w:cs="Times New Roman"/>
          <w:sz w:val="28"/>
          <w:szCs w:val="28"/>
          <w:lang w:val="uk-UA"/>
        </w:rPr>
        <w:t xml:space="preserve"> </w:t>
      </w:r>
      <w:r w:rsidR="00761BCC" w:rsidRPr="00A2768A">
        <w:rPr>
          <w:rFonts w:ascii="Times New Roman" w:eastAsia="Arial" w:hAnsi="Times New Roman" w:cs="Times New Roman"/>
          <w:sz w:val="28"/>
          <w:szCs w:val="28"/>
          <w:lang w:val="uk-UA"/>
        </w:rPr>
        <w:t>реєстраційній формі Комісії МСАА таку кількість учасників (якщо можливо):</w:t>
      </w:r>
    </w:p>
    <w:p w:rsidR="00761BCC" w:rsidRPr="00A2768A" w:rsidRDefault="00F44B5E" w:rsidP="002E6863">
      <w:pPr>
        <w:tabs>
          <w:tab w:val="left" w:pos="8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a) </w:t>
      </w:r>
      <w:r w:rsidR="00761BCC" w:rsidRPr="00A2768A">
        <w:rPr>
          <w:rFonts w:ascii="Times New Roman" w:eastAsia="Arial" w:hAnsi="Times New Roman" w:cs="Times New Roman"/>
          <w:sz w:val="28"/>
          <w:szCs w:val="28"/>
          <w:lang w:val="uk-UA"/>
        </w:rPr>
        <w:t>національна квота для</w:t>
      </w:r>
      <w:r w:rsidR="009773FD" w:rsidRPr="00A2768A">
        <w:rPr>
          <w:rFonts w:ascii="Times New Roman" w:eastAsia="Arial" w:hAnsi="Times New Roman" w:cs="Times New Roman"/>
          <w:sz w:val="28"/>
          <w:szCs w:val="28"/>
          <w:lang w:val="uk-UA"/>
        </w:rPr>
        <w:t xml:space="preserve"> команди країни-нерезидента: 6 </w:t>
      </w:r>
      <w:r w:rsidR="00761BCC" w:rsidRPr="00A2768A">
        <w:rPr>
          <w:rFonts w:ascii="Times New Roman" w:eastAsia="Arial" w:hAnsi="Times New Roman" w:cs="Times New Roman"/>
          <w:sz w:val="28"/>
          <w:szCs w:val="28"/>
          <w:lang w:val="uk-UA"/>
        </w:rPr>
        <w:t>жінок, 6 чоловіків;</w:t>
      </w:r>
    </w:p>
    <w:p w:rsidR="006C548C" w:rsidRPr="00A2768A" w:rsidRDefault="00761BCC" w:rsidP="002E6863">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F44B5E">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національна квота для команд країн-резидентів: 9 жінок, 9 чоловіків;</w:t>
      </w:r>
    </w:p>
    <w:p w:rsidR="006C548C" w:rsidRPr="00A2768A" w:rsidRDefault="00761BCC" w:rsidP="002E6863">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w:t>
      </w:r>
      <w:r w:rsidR="00F44B5E">
        <w:rPr>
          <w:rFonts w:ascii="Times New Roman" w:eastAsia="Arial" w:hAnsi="Times New Roman" w:cs="Times New Roman"/>
          <w:sz w:val="28"/>
          <w:szCs w:val="28"/>
          <w:lang w:val="uk-UA"/>
        </w:rPr>
        <w:t>) </w:t>
      </w:r>
      <w:r w:rsidR="00B4190F" w:rsidRPr="00A2768A">
        <w:rPr>
          <w:rFonts w:ascii="Times New Roman" w:eastAsia="Arial" w:hAnsi="Times New Roman" w:cs="Times New Roman"/>
          <w:sz w:val="28"/>
          <w:szCs w:val="28"/>
          <w:lang w:val="uk-UA"/>
        </w:rPr>
        <w:t>довічна квота −</w:t>
      </w:r>
      <w:r w:rsidRPr="00A2768A">
        <w:rPr>
          <w:rFonts w:ascii="Times New Roman" w:eastAsia="Arial" w:hAnsi="Times New Roman" w:cs="Times New Roman"/>
          <w:sz w:val="28"/>
          <w:szCs w:val="28"/>
          <w:lang w:val="uk-UA"/>
        </w:rPr>
        <w:t xml:space="preserve"> будь-які спортсмени віком старше 50 років можуть бути висунуті національною федерацією як додаткова квота до національної команди. Якщо вони пройдуть раунди на вибування з будь-якої дисципліни, в цей раунд буде взято додаткового спортсмена – наприклад, 19 спортсменів в</w:t>
      </w:r>
      <w:r w:rsidR="00B4190F"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півфінал</w:t>
      </w:r>
      <w:r w:rsidR="00A0014C" w:rsidRPr="00A2768A">
        <w:rPr>
          <w:rFonts w:ascii="Times New Roman" w:eastAsia="Arial" w:hAnsi="Times New Roman" w:cs="Times New Roman"/>
          <w:sz w:val="28"/>
          <w:szCs w:val="28"/>
          <w:lang w:val="uk-UA"/>
        </w:rPr>
        <w:t>.</w:t>
      </w:r>
      <w:r w:rsidR="009773FD"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 xml:space="preserve">Усі спортсмени, які бажають подати заяву на довічну квоту, повинні зробити це в письмовій формі до Комісії зі </w:t>
      </w:r>
      <w:proofErr w:type="spellStart"/>
      <w:r w:rsidRPr="00A2768A">
        <w:rPr>
          <w:rFonts w:ascii="Times New Roman" w:eastAsia="Arial" w:hAnsi="Times New Roman" w:cs="Times New Roman"/>
          <w:sz w:val="28"/>
          <w:szCs w:val="28"/>
          <w:lang w:val="uk-UA"/>
        </w:rPr>
        <w:t>скалолазання</w:t>
      </w:r>
      <w:proofErr w:type="spellEnd"/>
      <w:r w:rsidRPr="00A2768A">
        <w:rPr>
          <w:rFonts w:ascii="Times New Roman" w:eastAsia="Arial" w:hAnsi="Times New Roman" w:cs="Times New Roman"/>
          <w:sz w:val="28"/>
          <w:szCs w:val="28"/>
          <w:lang w:val="uk-UA"/>
        </w:rPr>
        <w:t xml:space="preserve"> на льоду МСАА принаймні за місяць до початку змагального сезону.</w:t>
      </w:r>
    </w:p>
    <w:p w:rsidR="006C548C" w:rsidRPr="00A2768A" w:rsidRDefault="0099018E" w:rsidP="002E6863">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7.2 </w:t>
      </w:r>
      <w:r w:rsidR="009773FD" w:rsidRPr="00A2768A">
        <w:rPr>
          <w:rFonts w:ascii="Times New Roman" w:eastAsia="Arial" w:hAnsi="Times New Roman" w:cs="Times New Roman"/>
          <w:sz w:val="28"/>
          <w:szCs w:val="28"/>
          <w:lang w:val="uk-UA"/>
        </w:rPr>
        <w:t>Заявка на участь у змаганнях Кубка світу. Усі змагання від національних комітетів, федерацій або приватних команд передаються в Комісію МСАА або приймаючу федерацію не пізніше, ніж за 20 днів до початку змагань Кубка світу</w:t>
      </w:r>
      <w:r w:rsidR="00A0014C" w:rsidRPr="00A2768A">
        <w:rPr>
          <w:rFonts w:ascii="Times New Roman" w:eastAsia="Arial" w:hAnsi="Times New Roman" w:cs="Times New Roman"/>
          <w:sz w:val="28"/>
          <w:szCs w:val="28"/>
          <w:lang w:val="uk-UA"/>
        </w:rPr>
        <w:t>.</w:t>
      </w:r>
    </w:p>
    <w:p w:rsidR="006C548C" w:rsidRPr="00A2768A" w:rsidRDefault="0099018E" w:rsidP="002E6863">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7.3 </w:t>
      </w:r>
      <w:r w:rsidR="009773FD" w:rsidRPr="00A2768A">
        <w:rPr>
          <w:rFonts w:ascii="Times New Roman" w:eastAsia="Arial" w:hAnsi="Times New Roman" w:cs="Times New Roman"/>
          <w:sz w:val="28"/>
          <w:szCs w:val="28"/>
          <w:lang w:val="uk-UA"/>
        </w:rPr>
        <w:t>Учасники повинні бути зареєстровані національними федераціями без перевищення національної квоти для кожної країни. Якщо квота спортсменів перевищує національну квоту, потрібно провести змагання національного чемпіонату або серії національних кубків, за результатами яких найкращі спортсмени потрапляють до серії змагань Кубка світу. Якщо змагання національного кубка або чемпіонату не проводяться, національна квота розділяється між національними федераціями порівну.</w:t>
      </w:r>
    </w:p>
    <w:p w:rsidR="006C548C" w:rsidRPr="00A2768A" w:rsidRDefault="0099018E" w:rsidP="002E6863">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7.4</w:t>
      </w:r>
      <w:r>
        <w:rPr>
          <w:rFonts w:ascii="Times New Roman" w:eastAsia="Arial" w:hAnsi="Times New Roman" w:cs="Times New Roman"/>
          <w:sz w:val="28"/>
          <w:szCs w:val="28"/>
        </w:rPr>
        <w:t> </w:t>
      </w:r>
      <w:r w:rsidR="009773FD" w:rsidRPr="00A2768A">
        <w:rPr>
          <w:rFonts w:ascii="Times New Roman" w:eastAsia="Arial" w:hAnsi="Times New Roman" w:cs="Times New Roman"/>
          <w:sz w:val="28"/>
          <w:szCs w:val="28"/>
          <w:lang w:val="uk-UA"/>
        </w:rPr>
        <w:t>Якщо в країні немає національної федерації, спортсменам дозволяється подавати заявки на участь прямо до офісу МСАА, але в межах національної квоти</w:t>
      </w:r>
      <w:r w:rsidR="00A0014C" w:rsidRPr="00A2768A">
        <w:rPr>
          <w:rFonts w:ascii="Times New Roman" w:eastAsia="Arial" w:hAnsi="Times New Roman" w:cs="Times New Roman"/>
          <w:sz w:val="28"/>
          <w:szCs w:val="28"/>
          <w:lang w:val="uk-UA"/>
        </w:rPr>
        <w:t>.</w:t>
      </w:r>
    </w:p>
    <w:p w:rsidR="006C548C" w:rsidRPr="00A2768A" w:rsidRDefault="0099018E" w:rsidP="001F244E">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lastRenderedPageBreak/>
        <w:t>11.7.5 </w:t>
      </w:r>
      <w:r w:rsidR="009773FD" w:rsidRPr="00A2768A">
        <w:rPr>
          <w:rFonts w:ascii="Times New Roman" w:eastAsia="Arial" w:hAnsi="Times New Roman" w:cs="Times New Roman"/>
          <w:sz w:val="28"/>
          <w:szCs w:val="28"/>
          <w:lang w:val="uk-UA"/>
        </w:rPr>
        <w:t>Національний комітет чи федерація або приватн</w:t>
      </w:r>
      <w:r w:rsidR="00B21EF9" w:rsidRPr="00A2768A">
        <w:rPr>
          <w:rFonts w:ascii="Times New Roman" w:eastAsia="Arial" w:hAnsi="Times New Roman" w:cs="Times New Roman"/>
          <w:sz w:val="28"/>
          <w:szCs w:val="28"/>
          <w:lang w:val="uk-UA"/>
        </w:rPr>
        <w:t xml:space="preserve">а команда мають право змінювати </w:t>
      </w:r>
      <w:r w:rsidR="009773FD" w:rsidRPr="00A2768A">
        <w:rPr>
          <w:rFonts w:ascii="Times New Roman" w:eastAsia="Arial" w:hAnsi="Times New Roman" w:cs="Times New Roman"/>
          <w:sz w:val="28"/>
          <w:szCs w:val="28"/>
          <w:lang w:val="uk-UA"/>
        </w:rPr>
        <w:t>кількість учасників, повідомивши про це Комісі</w:t>
      </w:r>
      <w:r w:rsidR="00B21EF9" w:rsidRPr="00A2768A">
        <w:rPr>
          <w:rFonts w:ascii="Times New Roman" w:eastAsia="Arial" w:hAnsi="Times New Roman" w:cs="Times New Roman"/>
          <w:sz w:val="28"/>
          <w:szCs w:val="28"/>
          <w:lang w:val="uk-UA"/>
        </w:rPr>
        <w:t xml:space="preserve">ю МСАА і приймаючу федерацію не </w:t>
      </w:r>
      <w:r w:rsidR="009773FD" w:rsidRPr="00A2768A">
        <w:rPr>
          <w:rFonts w:ascii="Times New Roman" w:eastAsia="Arial" w:hAnsi="Times New Roman" w:cs="Times New Roman"/>
          <w:sz w:val="28"/>
          <w:szCs w:val="28"/>
          <w:lang w:val="uk-UA"/>
        </w:rPr>
        <w:t>пізніше, ніж за 48 годин перед початком змагань Куб</w:t>
      </w:r>
      <w:r w:rsidR="00B21EF9" w:rsidRPr="00A2768A">
        <w:rPr>
          <w:rFonts w:ascii="Times New Roman" w:eastAsia="Arial" w:hAnsi="Times New Roman" w:cs="Times New Roman"/>
          <w:sz w:val="28"/>
          <w:szCs w:val="28"/>
          <w:lang w:val="uk-UA"/>
        </w:rPr>
        <w:t xml:space="preserve">ка світу. За виключних обставин </w:t>
      </w:r>
      <w:r w:rsidR="009773FD" w:rsidRPr="00A2768A">
        <w:rPr>
          <w:rFonts w:ascii="Times New Roman" w:eastAsia="Arial" w:hAnsi="Times New Roman" w:cs="Times New Roman"/>
          <w:sz w:val="28"/>
          <w:szCs w:val="28"/>
          <w:lang w:val="uk-UA"/>
        </w:rPr>
        <w:t xml:space="preserve">представник Комісії МСАА, призначений на змагання Кубка світу, може бути уповноважений зробити виняток стосовно цього </w:t>
      </w:r>
      <w:r>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9773FD" w:rsidRPr="00A2768A">
        <w:rPr>
          <w:rFonts w:ascii="Times New Roman" w:eastAsia="Arial" w:hAnsi="Times New Roman" w:cs="Times New Roman"/>
          <w:sz w:val="28"/>
          <w:szCs w:val="28"/>
          <w:lang w:val="uk-UA"/>
        </w:rPr>
        <w:t>у. Рішення предста</w:t>
      </w:r>
      <w:r w:rsidR="00B21EF9" w:rsidRPr="00A2768A">
        <w:rPr>
          <w:rFonts w:ascii="Times New Roman" w:eastAsia="Arial" w:hAnsi="Times New Roman" w:cs="Times New Roman"/>
          <w:sz w:val="28"/>
          <w:szCs w:val="28"/>
          <w:lang w:val="uk-UA"/>
        </w:rPr>
        <w:t xml:space="preserve">вника Комісії </w:t>
      </w:r>
      <w:r w:rsidR="009773FD" w:rsidRPr="00A2768A">
        <w:rPr>
          <w:rFonts w:ascii="Times New Roman" w:eastAsia="Arial" w:hAnsi="Times New Roman" w:cs="Times New Roman"/>
          <w:sz w:val="28"/>
          <w:szCs w:val="28"/>
          <w:lang w:val="uk-UA"/>
        </w:rPr>
        <w:t>МСАА є остаточним.</w:t>
      </w:r>
    </w:p>
    <w:p w:rsidR="006C548C" w:rsidRPr="00A2768A" w:rsidRDefault="006C548C" w:rsidP="001F244E">
      <w:pPr>
        <w:spacing w:after="0" w:line="238" w:lineRule="auto"/>
        <w:ind w:firstLine="567"/>
        <w:jc w:val="both"/>
        <w:rPr>
          <w:rFonts w:ascii="Times New Roman" w:hAnsi="Times New Roman" w:cs="Times New Roman"/>
          <w:sz w:val="28"/>
          <w:szCs w:val="28"/>
          <w:lang w:val="uk-UA"/>
        </w:rPr>
      </w:pPr>
    </w:p>
    <w:p w:rsidR="006C548C" w:rsidRPr="00A2768A" w:rsidRDefault="00F6002A" w:rsidP="001F244E">
      <w:pPr>
        <w:spacing w:after="120" w:line="238" w:lineRule="auto"/>
        <w:ind w:firstLine="567"/>
        <w:jc w:val="both"/>
        <w:rPr>
          <w:rFonts w:ascii="Times New Roman" w:eastAsia="Arial Black" w:hAnsi="Times New Roman" w:cs="Times New Roman"/>
          <w:b/>
          <w:bCs/>
          <w:sz w:val="28"/>
          <w:szCs w:val="28"/>
          <w:lang w:val="uk-UA"/>
        </w:rPr>
      </w:pPr>
      <w:r>
        <w:rPr>
          <w:rFonts w:ascii="Times New Roman" w:eastAsia="Arial Black" w:hAnsi="Times New Roman" w:cs="Times New Roman"/>
          <w:b/>
          <w:bCs/>
          <w:sz w:val="28"/>
          <w:szCs w:val="28"/>
          <w:lang w:val="uk-UA"/>
        </w:rPr>
        <w:t>11.8 </w:t>
      </w:r>
      <w:r w:rsidR="00B21EF9" w:rsidRPr="00A2768A">
        <w:rPr>
          <w:rFonts w:ascii="Times New Roman" w:eastAsia="Arial Black" w:hAnsi="Times New Roman" w:cs="Times New Roman"/>
          <w:b/>
          <w:bCs/>
          <w:sz w:val="28"/>
          <w:szCs w:val="28"/>
          <w:lang w:val="uk-UA"/>
        </w:rPr>
        <w:t>КВОТИ УЧАСНИКІВ ЗМАГАНЬ ДЛЯ КОЖНОГО РАУНДУ</w:t>
      </w:r>
    </w:p>
    <w:p w:rsidR="006C548C" w:rsidRPr="00A2768A" w:rsidRDefault="00F6002A" w:rsidP="001F244E">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8.1 </w:t>
      </w:r>
      <w:r w:rsidR="00B21EF9" w:rsidRPr="00A2768A">
        <w:rPr>
          <w:rFonts w:ascii="Times New Roman" w:eastAsia="Arial" w:hAnsi="Times New Roman" w:cs="Times New Roman"/>
          <w:sz w:val="28"/>
          <w:szCs w:val="28"/>
          <w:lang w:val="uk-UA"/>
        </w:rPr>
        <w:t xml:space="preserve">Змагання на трудність і </w:t>
      </w:r>
      <w:proofErr w:type="spellStart"/>
      <w:r w:rsidR="00B21EF9" w:rsidRPr="00A2768A">
        <w:rPr>
          <w:rFonts w:ascii="Times New Roman" w:eastAsia="Arial" w:hAnsi="Times New Roman" w:cs="Times New Roman"/>
          <w:sz w:val="28"/>
          <w:szCs w:val="28"/>
          <w:lang w:val="uk-UA"/>
        </w:rPr>
        <w:t>болдеринг</w:t>
      </w:r>
      <w:proofErr w:type="spellEnd"/>
      <w:r w:rsidR="00A0014C" w:rsidRPr="00A2768A">
        <w:rPr>
          <w:rFonts w:ascii="Times New Roman" w:eastAsia="Arial" w:hAnsi="Times New Roman" w:cs="Times New Roman"/>
          <w:sz w:val="28"/>
          <w:szCs w:val="28"/>
          <w:lang w:val="uk-UA"/>
        </w:rPr>
        <w:t>:</w:t>
      </w:r>
    </w:p>
    <w:p w:rsidR="006C548C" w:rsidRPr="00A2768A" w:rsidRDefault="00F6002A" w:rsidP="001F244E">
      <w:pPr>
        <w:tabs>
          <w:tab w:val="left" w:pos="820"/>
        </w:tabs>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a) </w:t>
      </w:r>
      <w:r w:rsidR="00B21EF9" w:rsidRPr="00A2768A">
        <w:rPr>
          <w:rFonts w:ascii="Times New Roman" w:eastAsia="Arial" w:hAnsi="Times New Roman" w:cs="Times New Roman"/>
          <w:sz w:val="28"/>
          <w:szCs w:val="28"/>
          <w:lang w:val="uk-UA"/>
        </w:rPr>
        <w:t>Фіксовані квоти для півфіналу й фіналу становлять 18 і 8 учасників відповідно</w:t>
      </w:r>
      <w:r w:rsidR="00A0014C" w:rsidRPr="00A2768A">
        <w:rPr>
          <w:rFonts w:ascii="Times New Roman" w:eastAsia="Arial" w:hAnsi="Times New Roman" w:cs="Times New Roman"/>
          <w:sz w:val="28"/>
          <w:szCs w:val="28"/>
          <w:lang w:val="uk-UA"/>
        </w:rPr>
        <w:t>;</w:t>
      </w:r>
    </w:p>
    <w:p w:rsidR="006C548C" w:rsidRPr="00A2768A" w:rsidRDefault="00B21EF9" w:rsidP="001F244E">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F6002A">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Мінливі квоти – півфінал і фінал Кубка Світу. Якщо фіксовану квоту для півф</w:t>
      </w:r>
      <w:r w:rsidR="001B6C58" w:rsidRPr="00A2768A">
        <w:rPr>
          <w:rFonts w:ascii="Times New Roman" w:eastAsia="Arial" w:hAnsi="Times New Roman" w:cs="Times New Roman"/>
          <w:sz w:val="28"/>
          <w:szCs w:val="28"/>
          <w:lang w:val="uk-UA"/>
        </w:rPr>
        <w:t xml:space="preserve">іналу й фіналу </w:t>
      </w:r>
      <w:r w:rsidRPr="00A2768A">
        <w:rPr>
          <w:rFonts w:ascii="Times New Roman" w:eastAsia="Arial" w:hAnsi="Times New Roman" w:cs="Times New Roman"/>
          <w:sz w:val="28"/>
          <w:szCs w:val="28"/>
          <w:lang w:val="uk-UA"/>
        </w:rPr>
        <w:t>перевищено через те, що учасники показали однакові р</w:t>
      </w:r>
      <w:r w:rsidR="001B6C58" w:rsidRPr="00A2768A">
        <w:rPr>
          <w:rFonts w:ascii="Times New Roman" w:eastAsia="Arial" w:hAnsi="Times New Roman" w:cs="Times New Roman"/>
          <w:sz w:val="28"/>
          <w:szCs w:val="28"/>
          <w:lang w:val="uk-UA"/>
        </w:rPr>
        <w:t xml:space="preserve">езультати у попередньому раунді </w:t>
      </w:r>
      <w:r w:rsidRPr="00A2768A">
        <w:rPr>
          <w:rFonts w:ascii="Times New Roman" w:eastAsia="Arial" w:hAnsi="Times New Roman" w:cs="Times New Roman"/>
          <w:sz w:val="28"/>
          <w:szCs w:val="28"/>
          <w:lang w:val="uk-UA"/>
        </w:rPr>
        <w:t>змагань, використовується процедура зворотного рахунк</w:t>
      </w:r>
      <w:r w:rsidR="001B6C58" w:rsidRPr="00A2768A">
        <w:rPr>
          <w:rFonts w:ascii="Times New Roman" w:eastAsia="Arial" w:hAnsi="Times New Roman" w:cs="Times New Roman"/>
          <w:sz w:val="28"/>
          <w:szCs w:val="28"/>
          <w:lang w:val="uk-UA"/>
        </w:rPr>
        <w:t xml:space="preserve">у, так, щоб кількість учасників </w:t>
      </w:r>
      <w:r w:rsidRPr="00A2768A">
        <w:rPr>
          <w:rFonts w:ascii="Times New Roman" w:eastAsia="Arial" w:hAnsi="Times New Roman" w:cs="Times New Roman"/>
          <w:sz w:val="28"/>
          <w:szCs w:val="28"/>
          <w:lang w:val="uk-UA"/>
        </w:rPr>
        <w:t xml:space="preserve">фіналу або півфіналу була близькою до встановленої квоти (якщо рахувати </w:t>
      </w:r>
      <w:r w:rsidR="001B6C58" w:rsidRPr="00A2768A">
        <w:rPr>
          <w:rFonts w:ascii="Times New Roman" w:eastAsia="Arial" w:hAnsi="Times New Roman" w:cs="Times New Roman"/>
          <w:sz w:val="28"/>
          <w:szCs w:val="28"/>
          <w:lang w:val="uk-UA"/>
        </w:rPr>
        <w:t xml:space="preserve">у бік </w:t>
      </w:r>
      <w:r w:rsidRPr="00A2768A">
        <w:rPr>
          <w:rFonts w:ascii="Times New Roman" w:eastAsia="Arial" w:hAnsi="Times New Roman" w:cs="Times New Roman"/>
          <w:sz w:val="28"/>
          <w:szCs w:val="28"/>
          <w:lang w:val="uk-UA"/>
        </w:rPr>
        <w:t>збільшення або зменшення квоти). Також необхідно вих</w:t>
      </w:r>
      <w:r w:rsidR="001B6C58" w:rsidRPr="00A2768A">
        <w:rPr>
          <w:rFonts w:ascii="Times New Roman" w:eastAsia="Arial" w:hAnsi="Times New Roman" w:cs="Times New Roman"/>
          <w:sz w:val="28"/>
          <w:szCs w:val="28"/>
          <w:lang w:val="uk-UA"/>
        </w:rPr>
        <w:t xml:space="preserve">одити з умови, що в півфіналі </w:t>
      </w:r>
      <w:r w:rsidRPr="00A2768A">
        <w:rPr>
          <w:rFonts w:ascii="Times New Roman" w:eastAsia="Arial" w:hAnsi="Times New Roman" w:cs="Times New Roman"/>
          <w:sz w:val="28"/>
          <w:szCs w:val="28"/>
          <w:lang w:val="uk-UA"/>
        </w:rPr>
        <w:t xml:space="preserve">фіналі </w:t>
      </w:r>
      <w:r w:rsidR="001B6C58" w:rsidRPr="00A2768A">
        <w:rPr>
          <w:rFonts w:ascii="Times New Roman" w:eastAsia="Arial" w:hAnsi="Times New Roman" w:cs="Times New Roman"/>
          <w:sz w:val="28"/>
          <w:szCs w:val="28"/>
          <w:lang w:val="uk-UA"/>
        </w:rPr>
        <w:t>повинні брати участь не менше 16</w:t>
      </w:r>
      <w:r w:rsidRPr="00A2768A">
        <w:rPr>
          <w:rFonts w:ascii="Times New Roman" w:eastAsia="Arial" w:hAnsi="Times New Roman" w:cs="Times New Roman"/>
          <w:sz w:val="28"/>
          <w:szCs w:val="28"/>
          <w:lang w:val="uk-UA"/>
        </w:rPr>
        <w:t xml:space="preserve"> і 6 учасників відповідно.</w:t>
      </w:r>
    </w:p>
    <w:p w:rsidR="006C548C" w:rsidRPr="00A2768A" w:rsidRDefault="00F6002A" w:rsidP="001F244E">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1.8.2 </w:t>
      </w:r>
      <w:r w:rsidR="001B6C58" w:rsidRPr="00A2768A">
        <w:rPr>
          <w:rFonts w:ascii="Times New Roman" w:eastAsia="Arial" w:hAnsi="Times New Roman" w:cs="Times New Roman"/>
          <w:sz w:val="28"/>
          <w:szCs w:val="28"/>
          <w:lang w:val="uk-UA"/>
        </w:rPr>
        <w:t>Змагання на швидкість</w:t>
      </w:r>
      <w:r w:rsidR="00A0014C" w:rsidRPr="00A2768A">
        <w:rPr>
          <w:rFonts w:ascii="Times New Roman" w:eastAsia="Arial" w:hAnsi="Times New Roman" w:cs="Times New Roman"/>
          <w:sz w:val="28"/>
          <w:szCs w:val="28"/>
          <w:lang w:val="uk-UA"/>
        </w:rPr>
        <w:t>:</w:t>
      </w:r>
    </w:p>
    <w:p w:rsidR="006C548C" w:rsidRPr="00A2768A" w:rsidRDefault="00F6002A" w:rsidP="001F244E">
      <w:pPr>
        <w:tabs>
          <w:tab w:val="left" w:pos="820"/>
        </w:tabs>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a) </w:t>
      </w:r>
      <w:r w:rsidR="001B6C58" w:rsidRPr="00A2768A">
        <w:rPr>
          <w:rFonts w:ascii="Times New Roman" w:eastAsia="Arial" w:hAnsi="Times New Roman" w:cs="Times New Roman"/>
          <w:sz w:val="28"/>
          <w:szCs w:val="28"/>
          <w:lang w:val="uk-UA"/>
        </w:rPr>
        <w:t>Фінальний раунд. У фінальному раунді беруть участь 16 спортсменів, які набрали найбільше балів на одній трасі, і 8 спортсменів – на різних трасах.</w:t>
      </w:r>
    </w:p>
    <w:p w:rsidR="006C548C" w:rsidRPr="00A2768A" w:rsidRDefault="006C548C" w:rsidP="001F244E">
      <w:pPr>
        <w:spacing w:after="0" w:line="238" w:lineRule="auto"/>
        <w:ind w:firstLine="567"/>
        <w:jc w:val="both"/>
        <w:rPr>
          <w:rFonts w:ascii="Times New Roman" w:hAnsi="Times New Roman" w:cs="Times New Roman"/>
          <w:sz w:val="28"/>
          <w:szCs w:val="28"/>
          <w:lang w:val="uk-UA"/>
        </w:rPr>
      </w:pPr>
    </w:p>
    <w:p w:rsidR="006C548C" w:rsidRPr="004D698E" w:rsidRDefault="004D698E" w:rsidP="001F244E">
      <w:pPr>
        <w:spacing w:after="0" w:line="238" w:lineRule="auto"/>
        <w:ind w:firstLine="567"/>
        <w:jc w:val="both"/>
        <w:rPr>
          <w:rFonts w:ascii="Times New Roman" w:eastAsia="Arial Black" w:hAnsi="Times New Roman" w:cs="Times New Roman"/>
          <w:sz w:val="32"/>
          <w:szCs w:val="28"/>
          <w:lang w:val="uk-UA"/>
        </w:rPr>
      </w:pPr>
      <w:r>
        <w:rPr>
          <w:rFonts w:ascii="Times New Roman" w:eastAsia="Arial Black" w:hAnsi="Times New Roman" w:cs="Times New Roman"/>
          <w:b/>
          <w:bCs/>
          <w:sz w:val="32"/>
          <w:szCs w:val="28"/>
          <w:lang w:val="uk-UA"/>
        </w:rPr>
        <w:t>12. </w:t>
      </w:r>
      <w:r w:rsidR="001B6C58" w:rsidRPr="004D698E">
        <w:rPr>
          <w:rFonts w:ascii="Times New Roman" w:eastAsia="Arial Black" w:hAnsi="Times New Roman" w:cs="Times New Roman"/>
          <w:b/>
          <w:bCs/>
          <w:sz w:val="32"/>
          <w:szCs w:val="28"/>
          <w:lang w:val="uk-UA"/>
        </w:rPr>
        <w:t>ПОЛОЖЕННЯ ПРО ПРОВЕДЕННЯ ЧЕМПІОНАТУ СВІТУ</w:t>
      </w:r>
    </w:p>
    <w:p w:rsidR="006C548C" w:rsidRPr="00A2768A" w:rsidRDefault="006C548C" w:rsidP="001F244E">
      <w:pPr>
        <w:spacing w:after="0" w:line="238" w:lineRule="auto"/>
        <w:ind w:firstLine="567"/>
        <w:jc w:val="both"/>
        <w:rPr>
          <w:rFonts w:ascii="Times New Roman" w:hAnsi="Times New Roman" w:cs="Times New Roman"/>
          <w:sz w:val="28"/>
          <w:szCs w:val="28"/>
          <w:lang w:val="uk-UA"/>
        </w:rPr>
      </w:pPr>
    </w:p>
    <w:p w:rsidR="006C548C" w:rsidRPr="00A2768A" w:rsidRDefault="00B4190F" w:rsidP="001F244E">
      <w:pPr>
        <w:spacing w:after="120" w:line="238"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12.1</w:t>
      </w:r>
      <w:r w:rsidR="004D698E">
        <w:rPr>
          <w:rFonts w:ascii="Times New Roman" w:eastAsia="Arial Black" w:hAnsi="Times New Roman" w:cs="Times New Roman"/>
          <w:b/>
          <w:bCs/>
          <w:sz w:val="28"/>
          <w:szCs w:val="28"/>
          <w:lang w:val="uk-UA"/>
        </w:rPr>
        <w:t> </w:t>
      </w:r>
      <w:r w:rsidR="001B6C58" w:rsidRPr="00A2768A">
        <w:rPr>
          <w:rFonts w:ascii="Times New Roman" w:eastAsia="Arial Black" w:hAnsi="Times New Roman" w:cs="Times New Roman"/>
          <w:b/>
          <w:bCs/>
          <w:sz w:val="28"/>
          <w:szCs w:val="28"/>
          <w:lang w:val="uk-UA"/>
        </w:rPr>
        <w:t>ВСТУП</w:t>
      </w:r>
    </w:p>
    <w:p w:rsidR="006C548C" w:rsidRPr="00A2768A" w:rsidRDefault="001F244E" w:rsidP="001F244E">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2.1.1 </w:t>
      </w:r>
      <w:r w:rsidR="001B6C58" w:rsidRPr="00A2768A">
        <w:rPr>
          <w:rFonts w:ascii="Times New Roman" w:eastAsia="Arial" w:hAnsi="Times New Roman" w:cs="Times New Roman"/>
          <w:sz w:val="28"/>
          <w:szCs w:val="28"/>
          <w:lang w:val="uk-UA"/>
        </w:rPr>
        <w:t>Згідно з Положеннями Комісії МСАА серія міжнародних змагань чемпіонату світу на трудність і швидкість може проходити через рік почергово з комбінованими чемпіонатами світу.</w:t>
      </w:r>
    </w:p>
    <w:p w:rsidR="006C548C" w:rsidRPr="00A2768A" w:rsidRDefault="001F244E" w:rsidP="001F244E">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2.1.2 </w:t>
      </w:r>
      <w:r w:rsidR="00575E20" w:rsidRPr="00A2768A">
        <w:rPr>
          <w:rFonts w:ascii="Times New Roman" w:eastAsia="Arial" w:hAnsi="Times New Roman" w:cs="Times New Roman"/>
          <w:sz w:val="28"/>
          <w:szCs w:val="28"/>
          <w:lang w:val="uk-UA"/>
        </w:rPr>
        <w:t>Усі змагання чемпіонату світу, схвалені Комісією МСАА, повинні включати</w:t>
      </w:r>
      <w:r w:rsidR="00B4190F" w:rsidRPr="00A2768A">
        <w:rPr>
          <w:rFonts w:ascii="Times New Roman" w:eastAsia="Arial" w:hAnsi="Times New Roman" w:cs="Times New Roman"/>
          <w:sz w:val="28"/>
          <w:szCs w:val="28"/>
          <w:lang w:val="uk-UA"/>
        </w:rPr>
        <w:t xml:space="preserve"> </w:t>
      </w:r>
      <w:r w:rsidR="00575E20" w:rsidRPr="00A2768A">
        <w:rPr>
          <w:rFonts w:ascii="Times New Roman" w:eastAsia="Arial" w:hAnsi="Times New Roman" w:cs="Times New Roman"/>
          <w:sz w:val="28"/>
          <w:szCs w:val="28"/>
          <w:lang w:val="uk-UA"/>
        </w:rPr>
        <w:t>змагання для чоловіків і для жінок. До участі у змаганнях чемпіонату світу не</w:t>
      </w:r>
      <w:r w:rsidR="00B4190F" w:rsidRPr="00A2768A">
        <w:rPr>
          <w:rFonts w:ascii="Times New Roman" w:eastAsia="Arial" w:hAnsi="Times New Roman" w:cs="Times New Roman"/>
          <w:sz w:val="28"/>
          <w:szCs w:val="28"/>
          <w:lang w:val="uk-UA"/>
        </w:rPr>
        <w:t xml:space="preserve"> </w:t>
      </w:r>
      <w:r w:rsidR="00575E20" w:rsidRPr="00A2768A">
        <w:rPr>
          <w:rFonts w:ascii="Times New Roman" w:eastAsia="Arial" w:hAnsi="Times New Roman" w:cs="Times New Roman"/>
          <w:sz w:val="28"/>
          <w:szCs w:val="28"/>
          <w:lang w:val="uk-UA"/>
        </w:rPr>
        <w:t>допускаються особи віком до 16 років</w:t>
      </w:r>
      <w:r w:rsidR="00A0014C" w:rsidRPr="00A2768A">
        <w:rPr>
          <w:rFonts w:ascii="Times New Roman" w:eastAsia="Arial" w:hAnsi="Times New Roman" w:cs="Times New Roman"/>
          <w:sz w:val="28"/>
          <w:szCs w:val="28"/>
          <w:lang w:val="uk-UA"/>
        </w:rPr>
        <w:t>.</w:t>
      </w:r>
    </w:p>
    <w:p w:rsidR="006C548C" w:rsidRPr="00A2768A" w:rsidRDefault="001F244E" w:rsidP="001F244E">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2.1.3 </w:t>
      </w:r>
      <w:r w:rsidR="00575E20" w:rsidRPr="00A2768A">
        <w:rPr>
          <w:rFonts w:ascii="Times New Roman" w:eastAsia="Arial" w:hAnsi="Times New Roman" w:cs="Times New Roman"/>
          <w:sz w:val="28"/>
          <w:szCs w:val="28"/>
          <w:lang w:val="uk-UA"/>
        </w:rPr>
        <w:t xml:space="preserve">Змагання чемпіонату світу можуть включати змагання на трудність, </w:t>
      </w:r>
      <w:proofErr w:type="spellStart"/>
      <w:r w:rsidR="00575E20" w:rsidRPr="00A2768A">
        <w:rPr>
          <w:rFonts w:ascii="Times New Roman" w:eastAsia="Arial" w:hAnsi="Times New Roman" w:cs="Times New Roman"/>
          <w:sz w:val="28"/>
          <w:szCs w:val="28"/>
          <w:lang w:val="uk-UA"/>
        </w:rPr>
        <w:t>болдеринг</w:t>
      </w:r>
      <w:proofErr w:type="spellEnd"/>
      <w:r w:rsidR="00575E20" w:rsidRPr="00A2768A">
        <w:rPr>
          <w:rFonts w:ascii="Times New Roman" w:eastAsia="Arial" w:hAnsi="Times New Roman" w:cs="Times New Roman"/>
          <w:sz w:val="28"/>
          <w:szCs w:val="28"/>
          <w:lang w:val="uk-UA"/>
        </w:rPr>
        <w:t xml:space="preserve"> і на швидкість.</w:t>
      </w:r>
    </w:p>
    <w:p w:rsidR="006C548C" w:rsidRPr="00A2768A" w:rsidRDefault="001F244E" w:rsidP="001F244E">
      <w:pPr>
        <w:spacing w:after="0" w:line="238"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2.1.4 </w:t>
      </w:r>
      <w:r w:rsidR="00575E20" w:rsidRPr="00A2768A">
        <w:rPr>
          <w:rFonts w:ascii="Times New Roman" w:eastAsia="Arial" w:hAnsi="Times New Roman" w:cs="Times New Roman"/>
          <w:sz w:val="28"/>
          <w:szCs w:val="28"/>
          <w:lang w:val="uk-UA"/>
        </w:rPr>
        <w:t>Як правило, змагання чемпіонату світу проходять на вихідних, починаючи з п’ятниці. Максимальна тривалість змагань чемпіонату світу складає три (3) дні.</w:t>
      </w:r>
    </w:p>
    <w:p w:rsidR="006C548C" w:rsidRPr="00A2768A" w:rsidRDefault="001F244E" w:rsidP="001F244E">
      <w:pPr>
        <w:spacing w:after="0" w:line="238" w:lineRule="auto"/>
        <w:ind w:firstLine="567"/>
        <w:jc w:val="both"/>
        <w:rPr>
          <w:rFonts w:ascii="Times New Roman" w:hAnsi="Times New Roman" w:cs="Times New Roman"/>
          <w:sz w:val="28"/>
          <w:szCs w:val="28"/>
          <w:lang w:val="uk-UA"/>
        </w:rPr>
      </w:pPr>
      <w:r>
        <w:rPr>
          <w:rFonts w:ascii="Times New Roman" w:eastAsia="Arial" w:hAnsi="Times New Roman" w:cs="Times New Roman"/>
          <w:sz w:val="28"/>
          <w:szCs w:val="28"/>
          <w:lang w:val="uk-UA"/>
        </w:rPr>
        <w:t>12.1.5 </w:t>
      </w:r>
      <w:r w:rsidR="00575E20" w:rsidRPr="00A2768A">
        <w:rPr>
          <w:rFonts w:ascii="Times New Roman" w:eastAsia="Arial" w:hAnsi="Times New Roman" w:cs="Times New Roman"/>
          <w:sz w:val="28"/>
          <w:szCs w:val="28"/>
          <w:lang w:val="uk-UA"/>
        </w:rPr>
        <w:t>Переможців у жіночій і чоловічій категоріях у змаганнях на трудність і швидкість нагороджують відповідно золотими, срібними та бронзовими медалями. До того ж учасники в чоловічій і жіночій категоріях, які зайняли перші три місця у змаганнях на трудність і швидкість, отримують призи чемпіонату світу.</w:t>
      </w:r>
    </w:p>
    <w:p w:rsidR="006C548C" w:rsidRPr="00A2768A" w:rsidRDefault="00A0014C" w:rsidP="001F244E">
      <w:pPr>
        <w:spacing w:after="0" w:line="238"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2.1.6</w:t>
      </w:r>
      <w:r w:rsidR="001F244E">
        <w:rPr>
          <w:rFonts w:ascii="Times New Roman" w:eastAsia="Arial" w:hAnsi="Times New Roman" w:cs="Times New Roman"/>
          <w:sz w:val="28"/>
          <w:szCs w:val="28"/>
          <w:lang w:val="uk-UA"/>
        </w:rPr>
        <w:t> </w:t>
      </w:r>
      <w:r w:rsidR="00575E20" w:rsidRPr="00A2768A">
        <w:rPr>
          <w:rFonts w:ascii="Times New Roman" w:eastAsia="Arial" w:hAnsi="Times New Roman" w:cs="Times New Roman"/>
          <w:sz w:val="28"/>
          <w:szCs w:val="28"/>
          <w:lang w:val="uk-UA"/>
        </w:rPr>
        <w:t>Турнирна таблиця національних команд чемпіонату світу розраховується та переможці визначаються наступним чином</w:t>
      </w:r>
      <w:r w:rsidRPr="00A2768A">
        <w:rPr>
          <w:rFonts w:ascii="Times New Roman" w:eastAsia="Arial" w:hAnsi="Times New Roman" w:cs="Times New Roman"/>
          <w:sz w:val="28"/>
          <w:szCs w:val="28"/>
          <w:lang w:val="uk-UA"/>
        </w:rPr>
        <w:t>:</w:t>
      </w:r>
    </w:p>
    <w:p w:rsidR="006C548C" w:rsidRPr="00A2768A" w:rsidRDefault="001F244E" w:rsidP="004D698E">
      <w:pPr>
        <w:tabs>
          <w:tab w:val="left" w:pos="8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lastRenderedPageBreak/>
        <w:t>I</w:t>
      </w:r>
      <w:r>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575E20" w:rsidRPr="00A2768A">
        <w:rPr>
          <w:rFonts w:ascii="Times New Roman" w:eastAsia="Arial" w:hAnsi="Times New Roman" w:cs="Times New Roman"/>
          <w:sz w:val="28"/>
          <w:szCs w:val="28"/>
          <w:lang w:val="uk-UA"/>
        </w:rPr>
        <w:t>Враховуються найкращі результати спортсменів серед чоловіків та жінок у кожній команді в обох дисциплінах. Перед підрахунком балів з кожної таблиці видаляються інші результати (крім найкращих) для кожної команди</w:t>
      </w:r>
      <w:r w:rsidR="00A0014C" w:rsidRPr="00A2768A">
        <w:rPr>
          <w:rFonts w:ascii="Times New Roman" w:eastAsia="Arial" w:hAnsi="Times New Roman" w:cs="Times New Roman"/>
          <w:sz w:val="28"/>
          <w:szCs w:val="28"/>
          <w:lang w:val="uk-UA"/>
        </w:rPr>
        <w:t>.</w:t>
      </w:r>
    </w:p>
    <w:p w:rsidR="006C548C" w:rsidRPr="00A2768A" w:rsidRDefault="001F244E" w:rsidP="004D698E">
      <w:pPr>
        <w:tabs>
          <w:tab w:val="left" w:pos="8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w:t>
      </w:r>
      <w:r w:rsidR="0073597E"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536FFC" w:rsidRPr="00A2768A">
        <w:rPr>
          <w:rFonts w:ascii="Times New Roman" w:eastAsia="Arial" w:hAnsi="Times New Roman" w:cs="Times New Roman"/>
          <w:sz w:val="28"/>
          <w:szCs w:val="28"/>
          <w:lang w:val="uk-UA"/>
        </w:rPr>
        <w:t>Наприклад, в змаганнях серед чоловіків</w:t>
      </w:r>
      <w:r w:rsidR="00A0014C" w:rsidRPr="00A2768A">
        <w:rPr>
          <w:rFonts w:ascii="Times New Roman" w:eastAsia="Arial" w:hAnsi="Times New Roman" w:cs="Times New Roman"/>
          <w:sz w:val="28"/>
          <w:szCs w:val="28"/>
          <w:lang w:val="uk-UA"/>
        </w:rPr>
        <w:t xml:space="preserve"> </w:t>
      </w:r>
      <w:r w:rsidR="00536FFC" w:rsidRPr="00A2768A">
        <w:rPr>
          <w:rFonts w:ascii="Times New Roman" w:eastAsia="Arial" w:hAnsi="Times New Roman" w:cs="Times New Roman"/>
          <w:sz w:val="28"/>
          <w:szCs w:val="28"/>
          <w:lang w:val="uk-UA"/>
        </w:rPr>
        <w:t>–</w:t>
      </w:r>
      <w:r w:rsidR="00A0014C" w:rsidRPr="00A2768A">
        <w:rPr>
          <w:rFonts w:ascii="Times New Roman" w:eastAsia="Arial" w:hAnsi="Times New Roman" w:cs="Times New Roman"/>
          <w:sz w:val="28"/>
          <w:szCs w:val="28"/>
          <w:lang w:val="uk-UA"/>
        </w:rPr>
        <w:t xml:space="preserve"> </w:t>
      </w:r>
      <w:r w:rsidR="00536FFC" w:rsidRPr="00A2768A">
        <w:rPr>
          <w:rFonts w:ascii="Times New Roman" w:eastAsia="Arial" w:hAnsi="Times New Roman" w:cs="Times New Roman"/>
          <w:sz w:val="28"/>
          <w:szCs w:val="28"/>
          <w:lang w:val="uk-UA"/>
        </w:rPr>
        <w:t xml:space="preserve">РУС </w:t>
      </w:r>
      <w:r w:rsidR="00A0014C" w:rsidRPr="00A2768A">
        <w:rPr>
          <w:rFonts w:ascii="Times New Roman" w:eastAsia="Arial" w:hAnsi="Times New Roman" w:cs="Times New Roman"/>
          <w:sz w:val="28"/>
          <w:szCs w:val="28"/>
          <w:lang w:val="uk-UA"/>
        </w:rPr>
        <w:t>1</w:t>
      </w:r>
      <w:r w:rsidRPr="001F244E">
        <w:rPr>
          <w:rFonts w:ascii="Times New Roman" w:eastAsia="Arial" w:hAnsi="Times New Roman" w:cs="Times New Roman"/>
          <w:sz w:val="28"/>
          <w:szCs w:val="28"/>
          <w:lang w:val="uk-UA"/>
        </w:rPr>
        <w:t>-</w:t>
      </w:r>
      <w:r w:rsidR="00536FFC" w:rsidRPr="00A2768A">
        <w:rPr>
          <w:rFonts w:ascii="Times New Roman" w:eastAsia="Arial" w:hAnsi="Times New Roman" w:cs="Times New Roman"/>
          <w:sz w:val="28"/>
          <w:szCs w:val="28"/>
          <w:lang w:val="uk-UA"/>
        </w:rPr>
        <w:t>е</w:t>
      </w:r>
      <w:r w:rsidR="00A0014C" w:rsidRPr="00A2768A">
        <w:rPr>
          <w:rFonts w:ascii="Times New Roman" w:eastAsia="Arial" w:hAnsi="Times New Roman" w:cs="Times New Roman"/>
          <w:sz w:val="28"/>
          <w:szCs w:val="28"/>
          <w:lang w:val="uk-UA"/>
        </w:rPr>
        <w:t xml:space="preserve"> </w:t>
      </w:r>
      <w:r w:rsidR="00536FFC" w:rsidRPr="00A2768A">
        <w:rPr>
          <w:rFonts w:ascii="Times New Roman" w:eastAsia="Arial" w:hAnsi="Times New Roman" w:cs="Times New Roman"/>
          <w:sz w:val="28"/>
          <w:szCs w:val="28"/>
          <w:lang w:val="uk-UA"/>
        </w:rPr>
        <w:t>місце РУС</w:t>
      </w:r>
      <w:r w:rsidR="00A0014C" w:rsidRPr="00A2768A">
        <w:rPr>
          <w:rFonts w:ascii="Times New Roman" w:eastAsia="Arial" w:hAnsi="Times New Roman" w:cs="Times New Roman"/>
          <w:sz w:val="28"/>
          <w:szCs w:val="28"/>
          <w:lang w:val="uk-UA"/>
        </w:rPr>
        <w:t xml:space="preserve"> 2</w:t>
      </w:r>
      <w:r w:rsidRPr="001F244E">
        <w:rPr>
          <w:rFonts w:ascii="Times New Roman" w:eastAsia="Arial" w:hAnsi="Times New Roman" w:cs="Times New Roman"/>
          <w:sz w:val="28"/>
          <w:szCs w:val="28"/>
          <w:lang w:val="uk-UA"/>
        </w:rPr>
        <w:t>-</w:t>
      </w:r>
      <w:r w:rsidR="00536FFC" w:rsidRPr="00A2768A">
        <w:rPr>
          <w:rFonts w:ascii="Times New Roman" w:eastAsia="Arial" w:hAnsi="Times New Roman" w:cs="Times New Roman"/>
          <w:sz w:val="28"/>
          <w:szCs w:val="28"/>
          <w:lang w:val="uk-UA"/>
        </w:rPr>
        <w:t>е</w:t>
      </w:r>
      <w:r w:rsidR="00A0014C" w:rsidRPr="00A2768A">
        <w:rPr>
          <w:rFonts w:ascii="Times New Roman" w:eastAsia="Arial" w:hAnsi="Times New Roman" w:cs="Times New Roman"/>
          <w:sz w:val="28"/>
          <w:szCs w:val="28"/>
          <w:lang w:val="uk-UA"/>
        </w:rPr>
        <w:t xml:space="preserve"> </w:t>
      </w:r>
      <w:r w:rsidR="00536FFC" w:rsidRPr="00A2768A">
        <w:rPr>
          <w:rFonts w:ascii="Times New Roman" w:eastAsia="Arial" w:hAnsi="Times New Roman" w:cs="Times New Roman"/>
          <w:sz w:val="28"/>
          <w:szCs w:val="28"/>
          <w:lang w:val="uk-UA"/>
        </w:rPr>
        <w:t>місце</w:t>
      </w:r>
      <w:r w:rsidR="00A0014C" w:rsidRPr="00A2768A">
        <w:rPr>
          <w:rFonts w:ascii="Times New Roman" w:eastAsia="Arial" w:hAnsi="Times New Roman" w:cs="Times New Roman"/>
          <w:sz w:val="28"/>
          <w:szCs w:val="28"/>
          <w:lang w:val="uk-UA"/>
        </w:rPr>
        <w:t xml:space="preserve"> </w:t>
      </w:r>
      <w:r w:rsidR="00536FFC" w:rsidRPr="00A2768A">
        <w:rPr>
          <w:rFonts w:ascii="Times New Roman" w:eastAsia="Arial" w:hAnsi="Times New Roman" w:cs="Times New Roman"/>
          <w:sz w:val="28"/>
          <w:szCs w:val="28"/>
          <w:lang w:val="uk-UA"/>
        </w:rPr>
        <w:t>КОР 3</w:t>
      </w:r>
      <w:r w:rsidRPr="001F244E">
        <w:rPr>
          <w:rFonts w:ascii="Times New Roman" w:eastAsia="Arial" w:hAnsi="Times New Roman" w:cs="Times New Roman"/>
          <w:sz w:val="28"/>
          <w:szCs w:val="28"/>
          <w:lang w:val="uk-UA"/>
        </w:rPr>
        <w:t>-</w:t>
      </w:r>
      <w:r w:rsidR="00536FFC" w:rsidRPr="00A2768A">
        <w:rPr>
          <w:rFonts w:ascii="Times New Roman" w:eastAsia="Arial" w:hAnsi="Times New Roman" w:cs="Times New Roman"/>
          <w:sz w:val="28"/>
          <w:szCs w:val="28"/>
          <w:lang w:val="uk-UA"/>
        </w:rPr>
        <w:t>е</w:t>
      </w:r>
      <w:r w:rsidR="00A0014C" w:rsidRPr="00A2768A">
        <w:rPr>
          <w:rFonts w:ascii="Times New Roman" w:eastAsia="Arial" w:hAnsi="Times New Roman" w:cs="Times New Roman"/>
          <w:sz w:val="28"/>
          <w:szCs w:val="28"/>
          <w:lang w:val="uk-UA"/>
        </w:rPr>
        <w:t xml:space="preserve"> </w:t>
      </w:r>
      <w:r w:rsidR="00536FFC" w:rsidRPr="00A2768A">
        <w:rPr>
          <w:rFonts w:ascii="Times New Roman" w:eastAsia="Arial" w:hAnsi="Times New Roman" w:cs="Times New Roman"/>
          <w:sz w:val="28"/>
          <w:szCs w:val="28"/>
          <w:lang w:val="uk-UA"/>
        </w:rPr>
        <w:t>місце</w:t>
      </w:r>
      <w:r w:rsidR="00A0014C" w:rsidRPr="00A2768A">
        <w:rPr>
          <w:rFonts w:ascii="Times New Roman" w:eastAsia="Arial" w:hAnsi="Times New Roman" w:cs="Times New Roman"/>
          <w:sz w:val="28"/>
          <w:szCs w:val="28"/>
          <w:lang w:val="uk-UA"/>
        </w:rPr>
        <w:t xml:space="preserve">, </w:t>
      </w:r>
      <w:r w:rsidR="00536FFC" w:rsidRPr="00A2768A">
        <w:rPr>
          <w:rFonts w:ascii="Times New Roman" w:eastAsia="Arial" w:hAnsi="Times New Roman" w:cs="Times New Roman"/>
          <w:sz w:val="28"/>
          <w:szCs w:val="28"/>
          <w:lang w:val="uk-UA"/>
        </w:rPr>
        <w:t>РУС</w:t>
      </w:r>
      <w:r w:rsidR="00A0014C" w:rsidRPr="00A2768A">
        <w:rPr>
          <w:rFonts w:ascii="Times New Roman" w:eastAsia="Arial" w:hAnsi="Times New Roman" w:cs="Times New Roman"/>
          <w:sz w:val="28"/>
          <w:szCs w:val="28"/>
          <w:lang w:val="uk-UA"/>
        </w:rPr>
        <w:t xml:space="preserve"> 2</w:t>
      </w:r>
      <w:r w:rsidRPr="001F244E">
        <w:rPr>
          <w:rFonts w:ascii="Times New Roman" w:eastAsia="Arial" w:hAnsi="Times New Roman" w:cs="Times New Roman"/>
          <w:sz w:val="28"/>
          <w:szCs w:val="28"/>
          <w:lang w:val="uk-UA"/>
        </w:rPr>
        <w:t>-</w:t>
      </w:r>
      <w:r w:rsidR="00536FFC" w:rsidRPr="00A2768A">
        <w:rPr>
          <w:rFonts w:ascii="Times New Roman" w:eastAsia="Arial" w:hAnsi="Times New Roman" w:cs="Times New Roman"/>
          <w:sz w:val="28"/>
          <w:szCs w:val="28"/>
          <w:lang w:val="uk-UA"/>
        </w:rPr>
        <w:t>е</w:t>
      </w:r>
      <w:r w:rsidR="00A0014C" w:rsidRPr="00A2768A">
        <w:rPr>
          <w:rFonts w:ascii="Times New Roman" w:eastAsia="Arial" w:hAnsi="Times New Roman" w:cs="Times New Roman"/>
          <w:sz w:val="28"/>
          <w:szCs w:val="28"/>
          <w:lang w:val="uk-UA"/>
        </w:rPr>
        <w:t xml:space="preserve"> </w:t>
      </w:r>
      <w:r w:rsidR="00536FFC" w:rsidRPr="00A2768A">
        <w:rPr>
          <w:rFonts w:ascii="Times New Roman" w:eastAsia="Arial" w:hAnsi="Times New Roman" w:cs="Times New Roman"/>
          <w:sz w:val="28"/>
          <w:szCs w:val="28"/>
          <w:lang w:val="uk-UA"/>
        </w:rPr>
        <w:t>місце буде видалено</w:t>
      </w:r>
      <w:r w:rsidR="00A0014C" w:rsidRPr="00A2768A">
        <w:rPr>
          <w:rFonts w:ascii="Times New Roman" w:eastAsia="Arial" w:hAnsi="Times New Roman" w:cs="Times New Roman"/>
          <w:sz w:val="28"/>
          <w:szCs w:val="28"/>
          <w:lang w:val="uk-UA"/>
        </w:rPr>
        <w:t xml:space="preserve"> </w:t>
      </w:r>
      <w:r w:rsidR="00536FFC" w:rsidRPr="00A2768A">
        <w:rPr>
          <w:rFonts w:ascii="Times New Roman" w:eastAsia="Arial" w:hAnsi="Times New Roman" w:cs="Times New Roman"/>
          <w:sz w:val="28"/>
          <w:szCs w:val="28"/>
          <w:lang w:val="uk-UA"/>
        </w:rPr>
        <w:t>і</w:t>
      </w:r>
      <w:r w:rsidR="00A0014C" w:rsidRPr="00A2768A">
        <w:rPr>
          <w:rFonts w:ascii="Times New Roman" w:eastAsia="Arial" w:hAnsi="Times New Roman" w:cs="Times New Roman"/>
          <w:sz w:val="28"/>
          <w:szCs w:val="28"/>
          <w:lang w:val="uk-UA"/>
        </w:rPr>
        <w:t xml:space="preserve"> </w:t>
      </w:r>
      <w:r w:rsidR="00536FFC" w:rsidRPr="00A2768A">
        <w:rPr>
          <w:rFonts w:ascii="Times New Roman" w:eastAsia="Arial" w:hAnsi="Times New Roman" w:cs="Times New Roman"/>
          <w:sz w:val="28"/>
          <w:szCs w:val="28"/>
          <w:lang w:val="uk-UA"/>
        </w:rPr>
        <w:t>КОР</w:t>
      </w:r>
      <w:r w:rsidR="00A0014C" w:rsidRPr="00A2768A">
        <w:rPr>
          <w:rFonts w:ascii="Times New Roman" w:eastAsia="Arial" w:hAnsi="Times New Roman" w:cs="Times New Roman"/>
          <w:sz w:val="28"/>
          <w:szCs w:val="28"/>
          <w:lang w:val="uk-UA"/>
        </w:rPr>
        <w:t xml:space="preserve"> </w:t>
      </w:r>
      <w:r w:rsidR="00536FFC" w:rsidRPr="00A2768A">
        <w:rPr>
          <w:rFonts w:ascii="Times New Roman" w:eastAsia="Arial" w:hAnsi="Times New Roman" w:cs="Times New Roman"/>
          <w:sz w:val="28"/>
          <w:szCs w:val="28"/>
          <w:lang w:val="uk-UA"/>
        </w:rPr>
        <w:t>займе</w:t>
      </w:r>
      <w:r w:rsidR="00A0014C" w:rsidRPr="00A2768A">
        <w:rPr>
          <w:rFonts w:ascii="Times New Roman" w:eastAsia="Arial" w:hAnsi="Times New Roman" w:cs="Times New Roman"/>
          <w:sz w:val="28"/>
          <w:szCs w:val="28"/>
          <w:lang w:val="uk-UA"/>
        </w:rPr>
        <w:t xml:space="preserve"> 2</w:t>
      </w:r>
      <w:r w:rsidRPr="001F244E">
        <w:rPr>
          <w:rFonts w:ascii="Times New Roman" w:eastAsia="Arial" w:hAnsi="Times New Roman" w:cs="Times New Roman"/>
          <w:sz w:val="28"/>
          <w:szCs w:val="28"/>
          <w:lang w:val="uk-UA"/>
        </w:rPr>
        <w:t>-</w:t>
      </w:r>
      <w:r w:rsidR="00536FFC" w:rsidRPr="00A2768A">
        <w:rPr>
          <w:rFonts w:ascii="Times New Roman" w:eastAsia="Arial" w:hAnsi="Times New Roman" w:cs="Times New Roman"/>
          <w:sz w:val="28"/>
          <w:szCs w:val="28"/>
          <w:lang w:val="uk-UA"/>
        </w:rPr>
        <w:t>е</w:t>
      </w:r>
      <w:r w:rsidR="00A0014C" w:rsidRPr="00A2768A">
        <w:rPr>
          <w:rFonts w:ascii="Times New Roman" w:eastAsia="Arial" w:hAnsi="Times New Roman" w:cs="Times New Roman"/>
          <w:sz w:val="28"/>
          <w:szCs w:val="28"/>
          <w:lang w:val="uk-UA"/>
        </w:rPr>
        <w:t xml:space="preserve"> </w:t>
      </w:r>
      <w:r w:rsidR="00536FFC" w:rsidRPr="00A2768A">
        <w:rPr>
          <w:rFonts w:ascii="Times New Roman" w:eastAsia="Arial" w:hAnsi="Times New Roman" w:cs="Times New Roman"/>
          <w:sz w:val="28"/>
          <w:szCs w:val="28"/>
          <w:lang w:val="uk-UA"/>
        </w:rPr>
        <w:t>місце</w:t>
      </w:r>
      <w:r w:rsidR="00A0014C" w:rsidRPr="00A2768A">
        <w:rPr>
          <w:rFonts w:ascii="Times New Roman" w:eastAsia="Arial" w:hAnsi="Times New Roman" w:cs="Times New Roman"/>
          <w:sz w:val="28"/>
          <w:szCs w:val="28"/>
          <w:lang w:val="uk-UA"/>
        </w:rPr>
        <w:t xml:space="preserve">, </w:t>
      </w:r>
      <w:r w:rsidR="00536FFC" w:rsidRPr="00A2768A">
        <w:rPr>
          <w:rFonts w:ascii="Times New Roman" w:eastAsia="Arial" w:hAnsi="Times New Roman" w:cs="Times New Roman"/>
          <w:sz w:val="28"/>
          <w:szCs w:val="28"/>
          <w:lang w:val="uk-UA"/>
        </w:rPr>
        <w:t>таким чином, буде одне місце для кожної команди в кожній дисципліні для кожної статі.</w:t>
      </w:r>
    </w:p>
    <w:p w:rsidR="006C548C" w:rsidRPr="00A2768A" w:rsidRDefault="001F244E" w:rsidP="004D698E">
      <w:pPr>
        <w:tabs>
          <w:tab w:val="left" w:pos="8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I</w:t>
      </w:r>
      <w:r w:rsidR="0073597E"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536FFC" w:rsidRPr="00A2768A">
        <w:rPr>
          <w:rFonts w:ascii="Times New Roman" w:eastAsia="Arial" w:hAnsi="Times New Roman" w:cs="Times New Roman"/>
          <w:sz w:val="28"/>
          <w:szCs w:val="28"/>
          <w:lang w:val="uk-UA"/>
        </w:rPr>
        <w:t xml:space="preserve">До цього розподілу додаються бали МСАА, що детально описано в </w:t>
      </w:r>
      <w:r>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536FFC" w:rsidRPr="00A2768A">
        <w:rPr>
          <w:rFonts w:ascii="Times New Roman" w:eastAsia="Arial" w:hAnsi="Times New Roman" w:cs="Times New Roman"/>
          <w:sz w:val="28"/>
          <w:szCs w:val="28"/>
          <w:lang w:val="uk-UA"/>
        </w:rPr>
        <w:t xml:space="preserve">і </w:t>
      </w:r>
      <w:r w:rsidR="00A0014C" w:rsidRPr="00A2768A">
        <w:rPr>
          <w:rFonts w:ascii="Times New Roman" w:eastAsia="Arial" w:hAnsi="Times New Roman" w:cs="Times New Roman"/>
          <w:sz w:val="28"/>
          <w:szCs w:val="28"/>
          <w:lang w:val="uk-UA"/>
        </w:rPr>
        <w:t>11.4.1.</w:t>
      </w:r>
    </w:p>
    <w:p w:rsidR="006C548C" w:rsidRPr="00A2768A" w:rsidRDefault="001F244E" w:rsidP="004D698E">
      <w:pPr>
        <w:tabs>
          <w:tab w:val="left" w:pos="8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V</w:t>
      </w:r>
      <w:r>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536FFC" w:rsidRPr="00A2768A">
        <w:rPr>
          <w:rFonts w:ascii="Times New Roman" w:eastAsia="Arial" w:hAnsi="Times New Roman" w:cs="Times New Roman"/>
          <w:sz w:val="28"/>
          <w:szCs w:val="28"/>
          <w:lang w:val="uk-UA"/>
        </w:rPr>
        <w:t>Потім розраховуєть</w:t>
      </w:r>
      <w:r w:rsidR="00511091" w:rsidRPr="00A2768A">
        <w:rPr>
          <w:rFonts w:ascii="Times New Roman" w:eastAsia="Arial" w:hAnsi="Times New Roman" w:cs="Times New Roman"/>
          <w:sz w:val="28"/>
          <w:szCs w:val="28"/>
          <w:lang w:val="uk-UA"/>
        </w:rPr>
        <w:t>ся</w:t>
      </w:r>
      <w:r w:rsidR="00A0014C" w:rsidRPr="00A2768A">
        <w:rPr>
          <w:rFonts w:ascii="Times New Roman" w:eastAsia="Arial" w:hAnsi="Times New Roman" w:cs="Times New Roman"/>
          <w:sz w:val="28"/>
          <w:szCs w:val="28"/>
          <w:lang w:val="uk-UA"/>
        </w:rPr>
        <w:t xml:space="preserve"> </w:t>
      </w:r>
      <w:r w:rsidR="00536FFC" w:rsidRPr="00A2768A">
        <w:rPr>
          <w:rFonts w:ascii="Times New Roman" w:eastAsia="Arial" w:hAnsi="Times New Roman" w:cs="Times New Roman"/>
          <w:sz w:val="28"/>
          <w:szCs w:val="28"/>
          <w:lang w:val="uk-UA"/>
        </w:rPr>
        <w:t>загальне місце команди за сумою балів кожної команди за кожн</w:t>
      </w:r>
      <w:r w:rsidR="00511091" w:rsidRPr="00A2768A">
        <w:rPr>
          <w:rFonts w:ascii="Times New Roman" w:eastAsia="Arial" w:hAnsi="Times New Roman" w:cs="Times New Roman"/>
          <w:sz w:val="28"/>
          <w:szCs w:val="28"/>
          <w:lang w:val="uk-UA"/>
        </w:rPr>
        <w:t xml:space="preserve">ою дисципліною для кожної </w:t>
      </w:r>
      <w:proofErr w:type="spellStart"/>
      <w:r w:rsidR="00511091" w:rsidRPr="00A2768A">
        <w:rPr>
          <w:rFonts w:ascii="Times New Roman" w:eastAsia="Arial" w:hAnsi="Times New Roman" w:cs="Times New Roman"/>
          <w:sz w:val="28"/>
          <w:szCs w:val="28"/>
          <w:lang w:val="uk-UA"/>
        </w:rPr>
        <w:t>статію</w:t>
      </w:r>
      <w:proofErr w:type="spellEnd"/>
      <w:r w:rsidR="00511091" w:rsidRPr="00A2768A">
        <w:rPr>
          <w:rFonts w:ascii="Times New Roman" w:eastAsia="Arial" w:hAnsi="Times New Roman" w:cs="Times New Roman"/>
          <w:sz w:val="28"/>
          <w:szCs w:val="28"/>
          <w:lang w:val="uk-UA"/>
        </w:rPr>
        <w:t xml:space="preserve"> За загально. Кількістю балів визначається міс</w:t>
      </w:r>
      <w:r w:rsidR="0073597E" w:rsidRPr="00A2768A">
        <w:rPr>
          <w:rFonts w:ascii="Times New Roman" w:eastAsia="Arial" w:hAnsi="Times New Roman" w:cs="Times New Roman"/>
          <w:sz w:val="28"/>
          <w:szCs w:val="28"/>
          <w:lang w:val="uk-UA"/>
        </w:rPr>
        <w:t>це команди в турнірній таблиці.</w:t>
      </w:r>
    </w:p>
    <w:p w:rsidR="006C548C" w:rsidRPr="00A2768A" w:rsidRDefault="001F244E" w:rsidP="004D698E">
      <w:pPr>
        <w:tabs>
          <w:tab w:val="left" w:pos="8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V</w:t>
      </w:r>
      <w:r>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511091" w:rsidRPr="00A2768A">
        <w:rPr>
          <w:rFonts w:ascii="Times New Roman" w:eastAsia="Arial" w:hAnsi="Times New Roman" w:cs="Times New Roman"/>
          <w:sz w:val="28"/>
          <w:szCs w:val="28"/>
          <w:lang w:val="uk-UA"/>
        </w:rPr>
        <w:t>Чоловічі змагання на трудність</w:t>
      </w:r>
      <w:r w:rsidR="00A0014C" w:rsidRPr="00A2768A">
        <w:rPr>
          <w:rFonts w:ascii="Times New Roman" w:eastAsia="Arial" w:hAnsi="Times New Roman" w:cs="Times New Roman"/>
          <w:sz w:val="28"/>
          <w:szCs w:val="28"/>
          <w:lang w:val="uk-UA"/>
        </w:rPr>
        <w:t xml:space="preserve"> + </w:t>
      </w:r>
      <w:r w:rsidR="00511091" w:rsidRPr="00A2768A">
        <w:rPr>
          <w:rFonts w:ascii="Times New Roman" w:eastAsia="Arial" w:hAnsi="Times New Roman" w:cs="Times New Roman"/>
          <w:sz w:val="28"/>
          <w:szCs w:val="28"/>
          <w:lang w:val="uk-UA"/>
        </w:rPr>
        <w:t>Чоловічі змагання на швидкість</w:t>
      </w:r>
      <w:r>
        <w:rPr>
          <w:rFonts w:ascii="Times New Roman" w:eastAsia="Arial" w:hAnsi="Times New Roman" w:cs="Times New Roman"/>
          <w:sz w:val="28"/>
          <w:szCs w:val="28"/>
        </w:rPr>
        <w:t> </w:t>
      </w:r>
      <w:r w:rsidR="00A0014C" w:rsidRPr="00A2768A">
        <w:rPr>
          <w:rFonts w:ascii="Times New Roman" w:eastAsia="Arial" w:hAnsi="Times New Roman" w:cs="Times New Roman"/>
          <w:sz w:val="28"/>
          <w:szCs w:val="28"/>
          <w:lang w:val="uk-UA"/>
        </w:rPr>
        <w:t xml:space="preserve">+ </w:t>
      </w:r>
      <w:r w:rsidR="00511091" w:rsidRPr="00A2768A">
        <w:rPr>
          <w:rFonts w:ascii="Times New Roman" w:eastAsia="Arial" w:hAnsi="Times New Roman" w:cs="Times New Roman"/>
          <w:sz w:val="28"/>
          <w:szCs w:val="28"/>
          <w:lang w:val="uk-UA"/>
        </w:rPr>
        <w:t xml:space="preserve">Жіночі змагання на трудність </w:t>
      </w:r>
      <w:r w:rsidR="00A0014C" w:rsidRPr="00A2768A">
        <w:rPr>
          <w:rFonts w:ascii="Times New Roman" w:eastAsia="Arial" w:hAnsi="Times New Roman" w:cs="Times New Roman"/>
          <w:sz w:val="28"/>
          <w:szCs w:val="28"/>
          <w:lang w:val="uk-UA"/>
        </w:rPr>
        <w:t xml:space="preserve">+ </w:t>
      </w:r>
      <w:r w:rsidR="00511091" w:rsidRPr="00A2768A">
        <w:rPr>
          <w:rFonts w:ascii="Times New Roman" w:eastAsia="Arial" w:hAnsi="Times New Roman" w:cs="Times New Roman"/>
          <w:sz w:val="28"/>
          <w:szCs w:val="28"/>
          <w:lang w:val="uk-UA"/>
        </w:rPr>
        <w:t xml:space="preserve">Жіночі змагання на швидкість </w:t>
      </w:r>
      <w:r w:rsidR="00A0014C" w:rsidRPr="00A2768A">
        <w:rPr>
          <w:rFonts w:ascii="Times New Roman" w:eastAsia="Arial" w:hAnsi="Times New Roman" w:cs="Times New Roman"/>
          <w:sz w:val="28"/>
          <w:szCs w:val="28"/>
          <w:lang w:val="uk-UA"/>
        </w:rPr>
        <w:t xml:space="preserve">= </w:t>
      </w:r>
      <w:r w:rsidR="00511091" w:rsidRPr="00A2768A">
        <w:rPr>
          <w:rFonts w:ascii="Times New Roman" w:eastAsia="Arial" w:hAnsi="Times New Roman" w:cs="Times New Roman"/>
          <w:sz w:val="28"/>
          <w:szCs w:val="28"/>
          <w:lang w:val="uk-UA"/>
        </w:rPr>
        <w:t>Місце команди</w:t>
      </w:r>
    </w:p>
    <w:p w:rsidR="00511091" w:rsidRPr="00A2768A" w:rsidRDefault="00511091" w:rsidP="004D698E">
      <w:pPr>
        <w:tabs>
          <w:tab w:val="left" w:pos="820"/>
        </w:tabs>
        <w:spacing w:after="0" w:line="240" w:lineRule="auto"/>
        <w:ind w:firstLine="567"/>
        <w:jc w:val="both"/>
        <w:rPr>
          <w:rFonts w:ascii="Times New Roman" w:hAnsi="Times New Roman" w:cs="Times New Roman"/>
          <w:sz w:val="28"/>
          <w:szCs w:val="28"/>
          <w:lang w:val="uk-UA"/>
        </w:rPr>
      </w:pPr>
    </w:p>
    <w:p w:rsidR="006C548C" w:rsidRPr="00A2768A" w:rsidRDefault="001F244E" w:rsidP="001F244E">
      <w:pPr>
        <w:spacing w:after="120" w:line="240" w:lineRule="auto"/>
        <w:ind w:firstLine="567"/>
        <w:jc w:val="both"/>
        <w:rPr>
          <w:rFonts w:ascii="Times New Roman" w:eastAsia="Arial Black" w:hAnsi="Times New Roman" w:cs="Times New Roman"/>
          <w:b/>
          <w:bCs/>
          <w:sz w:val="28"/>
          <w:szCs w:val="28"/>
          <w:lang w:val="uk-UA"/>
        </w:rPr>
      </w:pPr>
      <w:r>
        <w:rPr>
          <w:rFonts w:ascii="Times New Roman" w:eastAsia="Arial Black" w:hAnsi="Times New Roman" w:cs="Times New Roman"/>
          <w:b/>
          <w:bCs/>
          <w:sz w:val="28"/>
          <w:szCs w:val="28"/>
          <w:lang w:val="uk-UA"/>
        </w:rPr>
        <w:t>12.2</w:t>
      </w:r>
      <w:r>
        <w:rPr>
          <w:rFonts w:ascii="Times New Roman" w:eastAsia="Arial Black" w:hAnsi="Times New Roman" w:cs="Times New Roman"/>
          <w:b/>
          <w:bCs/>
          <w:sz w:val="28"/>
          <w:szCs w:val="28"/>
        </w:rPr>
        <w:t> </w:t>
      </w:r>
      <w:r w:rsidR="00511091" w:rsidRPr="00A2768A">
        <w:rPr>
          <w:rFonts w:ascii="Times New Roman" w:eastAsia="Arial Black" w:hAnsi="Times New Roman" w:cs="Times New Roman"/>
          <w:b/>
          <w:bCs/>
          <w:sz w:val="28"/>
          <w:szCs w:val="28"/>
          <w:lang w:val="uk-UA"/>
        </w:rPr>
        <w:t>КВОТИ</w:t>
      </w:r>
    </w:p>
    <w:p w:rsidR="006C548C" w:rsidRPr="00A2768A" w:rsidRDefault="00A0014C" w:rsidP="004D698E">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2.2.1</w:t>
      </w:r>
      <w:r w:rsidR="001F244E">
        <w:rPr>
          <w:rFonts w:ascii="Times New Roman" w:eastAsia="Arial" w:hAnsi="Times New Roman" w:cs="Times New Roman"/>
          <w:sz w:val="28"/>
          <w:szCs w:val="28"/>
        </w:rPr>
        <w:t> </w:t>
      </w:r>
      <w:r w:rsidR="00511091" w:rsidRPr="00A2768A">
        <w:rPr>
          <w:rFonts w:ascii="Times New Roman" w:eastAsia="Arial" w:hAnsi="Times New Roman" w:cs="Times New Roman"/>
          <w:sz w:val="28"/>
          <w:szCs w:val="28"/>
          <w:lang w:val="uk-UA"/>
        </w:rPr>
        <w:t>Кожній країні дозволено зареєструвати за офіціальною реєстраційною формою Комісії МСАА таку кількість учасників (якщо можливо)</w:t>
      </w:r>
      <w:r w:rsidRPr="00A2768A">
        <w:rPr>
          <w:rFonts w:ascii="Times New Roman" w:eastAsia="Arial" w:hAnsi="Times New Roman" w:cs="Times New Roman"/>
          <w:sz w:val="28"/>
          <w:szCs w:val="28"/>
          <w:lang w:val="uk-UA"/>
        </w:rPr>
        <w:t>:</w:t>
      </w:r>
    </w:p>
    <w:p w:rsidR="006C548C" w:rsidRPr="00A2768A" w:rsidRDefault="001F244E" w:rsidP="004D698E">
      <w:pPr>
        <w:tabs>
          <w:tab w:val="left" w:pos="8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a)</w:t>
      </w:r>
      <w:r>
        <w:rPr>
          <w:rFonts w:ascii="Times New Roman" w:eastAsia="Arial" w:hAnsi="Times New Roman" w:cs="Times New Roman"/>
          <w:sz w:val="28"/>
          <w:szCs w:val="28"/>
        </w:rPr>
        <w:t> </w:t>
      </w:r>
      <w:r w:rsidR="00511091" w:rsidRPr="00A2768A">
        <w:rPr>
          <w:rFonts w:ascii="Times New Roman" w:eastAsia="Arial" w:hAnsi="Times New Roman" w:cs="Times New Roman"/>
          <w:sz w:val="28"/>
          <w:szCs w:val="28"/>
          <w:lang w:val="uk-UA"/>
        </w:rPr>
        <w:t>Квота національної команди</w:t>
      </w:r>
      <w:r w:rsidR="0073597E" w:rsidRPr="00A2768A">
        <w:rPr>
          <w:rFonts w:ascii="Times New Roman" w:eastAsia="Arial" w:hAnsi="Times New Roman" w:cs="Times New Roman"/>
          <w:sz w:val="28"/>
          <w:szCs w:val="28"/>
          <w:lang w:val="uk-UA"/>
        </w:rPr>
        <w:t xml:space="preserve">: </w:t>
      </w:r>
      <w:r w:rsidR="00A0014C" w:rsidRPr="00A2768A">
        <w:rPr>
          <w:rFonts w:ascii="Times New Roman" w:eastAsia="Arial" w:hAnsi="Times New Roman" w:cs="Times New Roman"/>
          <w:sz w:val="28"/>
          <w:szCs w:val="28"/>
          <w:lang w:val="uk-UA"/>
        </w:rPr>
        <w:t xml:space="preserve">6 </w:t>
      </w:r>
      <w:r w:rsidR="00511091" w:rsidRPr="00A2768A">
        <w:rPr>
          <w:rFonts w:ascii="Times New Roman" w:eastAsia="Arial" w:hAnsi="Times New Roman" w:cs="Times New Roman"/>
          <w:sz w:val="28"/>
          <w:szCs w:val="28"/>
          <w:lang w:val="uk-UA"/>
        </w:rPr>
        <w:t>жінок</w:t>
      </w:r>
      <w:r w:rsidR="00A0014C" w:rsidRPr="00A2768A">
        <w:rPr>
          <w:rFonts w:ascii="Times New Roman" w:eastAsia="Arial" w:hAnsi="Times New Roman" w:cs="Times New Roman"/>
          <w:sz w:val="28"/>
          <w:szCs w:val="28"/>
          <w:lang w:val="uk-UA"/>
        </w:rPr>
        <w:t xml:space="preserve">, 6 </w:t>
      </w:r>
      <w:r w:rsidR="00511091" w:rsidRPr="00A2768A">
        <w:rPr>
          <w:rFonts w:ascii="Times New Roman" w:eastAsia="Arial" w:hAnsi="Times New Roman" w:cs="Times New Roman"/>
          <w:sz w:val="28"/>
          <w:szCs w:val="28"/>
          <w:lang w:val="uk-UA"/>
        </w:rPr>
        <w:t>чоловіків</w:t>
      </w:r>
    </w:p>
    <w:p w:rsidR="006C548C" w:rsidRPr="00A2768A" w:rsidRDefault="006F2978" w:rsidP="004D698E">
      <w:pPr>
        <w:tabs>
          <w:tab w:val="left" w:pos="82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1F244E">
        <w:rPr>
          <w:rFonts w:ascii="Times New Roman" w:eastAsia="Arial" w:hAnsi="Times New Roman" w:cs="Times New Roman"/>
          <w:sz w:val="28"/>
          <w:szCs w:val="28"/>
          <w:lang w:val="uk-UA"/>
        </w:rPr>
        <w:t>)</w:t>
      </w:r>
      <w:r w:rsidR="001F244E">
        <w:rPr>
          <w:rFonts w:ascii="Times New Roman" w:eastAsia="Arial" w:hAnsi="Times New Roman" w:cs="Times New Roman"/>
          <w:sz w:val="28"/>
          <w:szCs w:val="28"/>
        </w:rPr>
        <w:t> </w:t>
      </w:r>
      <w:r w:rsidR="00511091" w:rsidRPr="00A2768A">
        <w:rPr>
          <w:rFonts w:ascii="Times New Roman" w:eastAsia="Arial" w:hAnsi="Times New Roman" w:cs="Times New Roman"/>
          <w:sz w:val="28"/>
          <w:szCs w:val="28"/>
          <w:lang w:val="uk-UA"/>
        </w:rPr>
        <w:t xml:space="preserve">Довічна квота </w:t>
      </w:r>
      <w:r w:rsidR="001F244E" w:rsidRPr="00A2768A">
        <w:rPr>
          <w:rFonts w:ascii="Times New Roman" w:eastAsia="Arial" w:hAnsi="Times New Roman" w:cs="Times New Roman"/>
          <w:sz w:val="28"/>
          <w:szCs w:val="28"/>
          <w:lang w:val="uk-UA"/>
        </w:rPr>
        <w:t>–</w:t>
      </w:r>
      <w:r w:rsidR="00511091" w:rsidRPr="00A2768A">
        <w:rPr>
          <w:rFonts w:ascii="Times New Roman" w:eastAsia="Arial" w:hAnsi="Times New Roman" w:cs="Times New Roman"/>
          <w:sz w:val="28"/>
          <w:szCs w:val="28"/>
          <w:lang w:val="uk-UA"/>
        </w:rPr>
        <w:t xml:space="preserve"> будь-які спортсмени віком старше 50 років можуть бути висунуті національною федерацією як додаткова квота до національної команди. Якщо вони пройдуть раунди на вибування з будь-якої дисципліни, в цей раунд буде взято додаткового спортсмена – наприклад, 19 спортсменів в</w:t>
      </w:r>
      <w:r w:rsidR="0073597E" w:rsidRPr="00A2768A">
        <w:rPr>
          <w:rFonts w:ascii="Times New Roman" w:eastAsia="Arial" w:hAnsi="Times New Roman" w:cs="Times New Roman"/>
          <w:sz w:val="28"/>
          <w:szCs w:val="28"/>
          <w:lang w:val="uk-UA"/>
        </w:rPr>
        <w:t xml:space="preserve"> </w:t>
      </w:r>
      <w:r w:rsidR="00511091" w:rsidRPr="00A2768A">
        <w:rPr>
          <w:rFonts w:ascii="Times New Roman" w:eastAsia="Arial" w:hAnsi="Times New Roman" w:cs="Times New Roman"/>
          <w:sz w:val="28"/>
          <w:szCs w:val="28"/>
          <w:lang w:val="uk-UA"/>
        </w:rPr>
        <w:t xml:space="preserve">півфінал. Усі спортсмени, які бажають подати заяву на довічну квоту, повинні зробити це в письмовій формі до Комісії зі </w:t>
      </w:r>
      <w:proofErr w:type="spellStart"/>
      <w:r w:rsidR="00511091" w:rsidRPr="00A2768A">
        <w:rPr>
          <w:rFonts w:ascii="Times New Roman" w:eastAsia="Arial" w:hAnsi="Times New Roman" w:cs="Times New Roman"/>
          <w:sz w:val="28"/>
          <w:szCs w:val="28"/>
          <w:lang w:val="uk-UA"/>
        </w:rPr>
        <w:t>скалолазання</w:t>
      </w:r>
      <w:proofErr w:type="spellEnd"/>
      <w:r w:rsidR="00511091" w:rsidRPr="00A2768A">
        <w:rPr>
          <w:rFonts w:ascii="Times New Roman" w:eastAsia="Arial" w:hAnsi="Times New Roman" w:cs="Times New Roman"/>
          <w:sz w:val="28"/>
          <w:szCs w:val="28"/>
          <w:lang w:val="uk-UA"/>
        </w:rPr>
        <w:t xml:space="preserve"> на льоду МСАА принаймні за місяць до початку змагального сезону. </w:t>
      </w:r>
    </w:p>
    <w:p w:rsidR="006C548C" w:rsidRPr="00A2768A" w:rsidRDefault="006C548C" w:rsidP="004D698E">
      <w:pPr>
        <w:spacing w:after="0" w:line="240" w:lineRule="auto"/>
        <w:ind w:firstLine="567"/>
        <w:jc w:val="both"/>
        <w:rPr>
          <w:rFonts w:ascii="Times New Roman" w:hAnsi="Times New Roman" w:cs="Times New Roman"/>
          <w:sz w:val="28"/>
          <w:szCs w:val="28"/>
          <w:lang w:val="uk-UA"/>
        </w:rPr>
      </w:pPr>
    </w:p>
    <w:p w:rsidR="006C548C" w:rsidRPr="00AF7F95" w:rsidRDefault="00A0014C" w:rsidP="001A2348">
      <w:pPr>
        <w:spacing w:after="0" w:line="240" w:lineRule="auto"/>
        <w:ind w:right="-1" w:firstLine="567"/>
        <w:jc w:val="both"/>
        <w:rPr>
          <w:rFonts w:ascii="Times New Roman" w:eastAsia="Arial Black" w:hAnsi="Times New Roman" w:cs="Times New Roman"/>
          <w:sz w:val="32"/>
          <w:szCs w:val="28"/>
        </w:rPr>
      </w:pPr>
      <w:r w:rsidRPr="00AF7F95">
        <w:rPr>
          <w:rFonts w:ascii="Times New Roman" w:eastAsia="Arial Black" w:hAnsi="Times New Roman" w:cs="Times New Roman"/>
          <w:b/>
          <w:bCs/>
          <w:sz w:val="32"/>
          <w:szCs w:val="28"/>
          <w:lang w:val="uk-UA"/>
        </w:rPr>
        <w:t>13.</w:t>
      </w:r>
      <w:r w:rsidR="00AF7F95" w:rsidRPr="00AF7F95">
        <w:rPr>
          <w:rFonts w:ascii="Times New Roman" w:eastAsia="Arial Black" w:hAnsi="Times New Roman" w:cs="Times New Roman"/>
          <w:b/>
          <w:bCs/>
          <w:sz w:val="32"/>
          <w:szCs w:val="28"/>
        </w:rPr>
        <w:t> </w:t>
      </w:r>
      <w:r w:rsidR="00BC2706" w:rsidRPr="00AF7F95">
        <w:rPr>
          <w:rFonts w:ascii="Times New Roman" w:eastAsia="Arial Black" w:hAnsi="Times New Roman" w:cs="Times New Roman"/>
          <w:b/>
          <w:bCs/>
          <w:sz w:val="32"/>
          <w:szCs w:val="28"/>
          <w:lang w:val="uk-UA"/>
        </w:rPr>
        <w:t>ПРАВИЛА ПРОВЕДЕННЯ КОМБІНОВАН</w:t>
      </w:r>
      <w:r w:rsidR="00AF7F95" w:rsidRPr="00AF7F95">
        <w:rPr>
          <w:rFonts w:ascii="Times New Roman" w:eastAsia="Arial Black" w:hAnsi="Times New Roman" w:cs="Times New Roman"/>
          <w:b/>
          <w:bCs/>
          <w:sz w:val="32"/>
          <w:szCs w:val="28"/>
          <w:lang w:val="uk-UA"/>
        </w:rPr>
        <w:t>ИХ ЧЕМПІОНАТІВ СВІТУ</w:t>
      </w:r>
    </w:p>
    <w:p w:rsidR="006C548C" w:rsidRPr="00A2768A" w:rsidRDefault="006C548C" w:rsidP="001A2348">
      <w:pPr>
        <w:spacing w:after="0" w:line="240" w:lineRule="auto"/>
        <w:ind w:right="-1" w:firstLine="567"/>
        <w:jc w:val="both"/>
        <w:rPr>
          <w:rFonts w:ascii="Times New Roman" w:hAnsi="Times New Roman" w:cs="Times New Roman"/>
          <w:sz w:val="28"/>
          <w:szCs w:val="28"/>
          <w:lang w:val="uk-UA"/>
        </w:rPr>
      </w:pPr>
    </w:p>
    <w:p w:rsidR="006C548C" w:rsidRPr="00A2768A" w:rsidRDefault="0073597E" w:rsidP="00AF7F95">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13.1 </w:t>
      </w:r>
      <w:r w:rsidR="00BC2706" w:rsidRPr="00A2768A">
        <w:rPr>
          <w:rFonts w:ascii="Times New Roman" w:eastAsia="Arial Black" w:hAnsi="Times New Roman" w:cs="Times New Roman"/>
          <w:b/>
          <w:bCs/>
          <w:sz w:val="28"/>
          <w:szCs w:val="28"/>
          <w:lang w:val="uk-UA"/>
        </w:rPr>
        <w:t>ВСТУП</w:t>
      </w:r>
    </w:p>
    <w:p w:rsidR="00BC2706" w:rsidRPr="00A2768A" w:rsidRDefault="00A0014C"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3.1.1</w:t>
      </w:r>
      <w:r w:rsidR="00AF7F95">
        <w:rPr>
          <w:rFonts w:ascii="Times New Roman" w:eastAsia="Arial" w:hAnsi="Times New Roman" w:cs="Times New Roman"/>
          <w:sz w:val="28"/>
          <w:szCs w:val="28"/>
        </w:rPr>
        <w:t> </w:t>
      </w:r>
      <w:r w:rsidR="00BC2706" w:rsidRPr="00A2768A">
        <w:rPr>
          <w:rFonts w:ascii="Times New Roman" w:eastAsia="Arial" w:hAnsi="Times New Roman" w:cs="Times New Roman"/>
          <w:sz w:val="28"/>
          <w:szCs w:val="28"/>
          <w:lang w:val="uk-UA"/>
        </w:rPr>
        <w:t>Згідно з Положеннями Комісії МСАА комбінований чемпіона</w:t>
      </w:r>
      <w:r w:rsidR="006F2978" w:rsidRPr="00A2768A">
        <w:rPr>
          <w:rFonts w:ascii="Times New Roman" w:eastAsia="Arial" w:hAnsi="Times New Roman" w:cs="Times New Roman"/>
          <w:sz w:val="28"/>
          <w:szCs w:val="28"/>
          <w:lang w:val="uk-UA"/>
        </w:rPr>
        <w:t>т</w:t>
      </w:r>
      <w:r w:rsidR="00BC2706" w:rsidRPr="00A2768A">
        <w:rPr>
          <w:rFonts w:ascii="Times New Roman" w:eastAsia="Arial" w:hAnsi="Times New Roman" w:cs="Times New Roman"/>
          <w:sz w:val="28"/>
          <w:szCs w:val="28"/>
          <w:lang w:val="uk-UA"/>
        </w:rPr>
        <w:t xml:space="preserve"> світу може проходити через рік </w:t>
      </w:r>
      <w:r w:rsidR="0056680D" w:rsidRPr="00A2768A">
        <w:rPr>
          <w:rFonts w:ascii="Times New Roman" w:eastAsia="Arial" w:hAnsi="Times New Roman" w:cs="Times New Roman"/>
          <w:sz w:val="28"/>
          <w:szCs w:val="28"/>
          <w:lang w:val="uk-UA"/>
        </w:rPr>
        <w:t>почергово з серіями чемпіонатів</w:t>
      </w:r>
      <w:r w:rsidR="00BC2706" w:rsidRPr="00A2768A">
        <w:rPr>
          <w:rFonts w:ascii="Times New Roman" w:eastAsia="Arial" w:hAnsi="Times New Roman" w:cs="Times New Roman"/>
          <w:sz w:val="28"/>
          <w:szCs w:val="28"/>
          <w:lang w:val="uk-UA"/>
        </w:rPr>
        <w:t xml:space="preserve"> світу на трудність і швидкість.</w:t>
      </w:r>
    </w:p>
    <w:p w:rsidR="00BC2706" w:rsidRPr="00A2768A" w:rsidRDefault="007F6016" w:rsidP="001A2348">
      <w:pPr>
        <w:spacing w:after="0" w:line="240" w:lineRule="auto"/>
        <w:ind w:right="-1"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3.1.2</w:t>
      </w:r>
      <w:r>
        <w:rPr>
          <w:rFonts w:ascii="Times New Roman" w:eastAsia="Arial" w:hAnsi="Times New Roman" w:cs="Times New Roman"/>
          <w:sz w:val="28"/>
          <w:szCs w:val="28"/>
        </w:rPr>
        <w:t> </w:t>
      </w:r>
      <w:r w:rsidR="00BC2706" w:rsidRPr="00A2768A">
        <w:rPr>
          <w:rFonts w:ascii="Times New Roman" w:eastAsia="Arial" w:hAnsi="Times New Roman" w:cs="Times New Roman"/>
          <w:sz w:val="28"/>
          <w:szCs w:val="28"/>
          <w:lang w:val="uk-UA"/>
        </w:rPr>
        <w:t>Усі змагання комбінованого чемпіонату світу, схвалені Комісією МСАА, повинні включати змагання для чоловіків і для жінок. До участі у змаганнях комбінованого чемпіонату світу не допускаються особи віком до 16</w:t>
      </w:r>
      <w:r>
        <w:rPr>
          <w:rFonts w:ascii="Times New Roman" w:eastAsia="Arial" w:hAnsi="Times New Roman" w:cs="Times New Roman"/>
          <w:sz w:val="28"/>
          <w:szCs w:val="28"/>
        </w:rPr>
        <w:t> </w:t>
      </w:r>
      <w:r w:rsidR="00BC2706" w:rsidRPr="00A2768A">
        <w:rPr>
          <w:rFonts w:ascii="Times New Roman" w:eastAsia="Arial" w:hAnsi="Times New Roman" w:cs="Times New Roman"/>
          <w:sz w:val="28"/>
          <w:szCs w:val="28"/>
          <w:lang w:val="uk-UA"/>
        </w:rPr>
        <w:t>років.</w:t>
      </w:r>
    </w:p>
    <w:p w:rsidR="006C548C" w:rsidRPr="00A2768A" w:rsidRDefault="007F6016" w:rsidP="001A2348">
      <w:pPr>
        <w:spacing w:after="0" w:line="240" w:lineRule="auto"/>
        <w:ind w:right="-1"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3.1.3</w:t>
      </w:r>
      <w:r>
        <w:rPr>
          <w:rFonts w:ascii="Times New Roman" w:eastAsia="Arial" w:hAnsi="Times New Roman" w:cs="Times New Roman"/>
          <w:sz w:val="28"/>
          <w:szCs w:val="28"/>
        </w:rPr>
        <w:t> </w:t>
      </w:r>
      <w:r w:rsidR="00BC2706" w:rsidRPr="00A2768A">
        <w:rPr>
          <w:rFonts w:ascii="Times New Roman" w:eastAsia="Arial" w:hAnsi="Times New Roman" w:cs="Times New Roman"/>
          <w:sz w:val="28"/>
          <w:szCs w:val="28"/>
          <w:lang w:val="uk-UA"/>
        </w:rPr>
        <w:t xml:space="preserve">Змагання чемпіонату світу можуть включати змагання на трудність або </w:t>
      </w:r>
      <w:proofErr w:type="spellStart"/>
      <w:r w:rsidR="00BC2706" w:rsidRPr="00A2768A">
        <w:rPr>
          <w:rFonts w:ascii="Times New Roman" w:eastAsia="Arial" w:hAnsi="Times New Roman" w:cs="Times New Roman"/>
          <w:sz w:val="28"/>
          <w:szCs w:val="28"/>
          <w:lang w:val="uk-UA"/>
        </w:rPr>
        <w:t>болдеринг</w:t>
      </w:r>
      <w:proofErr w:type="spellEnd"/>
      <w:r w:rsidR="00BC2706" w:rsidRPr="00A2768A">
        <w:rPr>
          <w:rFonts w:ascii="Times New Roman" w:eastAsia="Arial" w:hAnsi="Times New Roman" w:cs="Times New Roman"/>
          <w:sz w:val="28"/>
          <w:szCs w:val="28"/>
          <w:lang w:val="uk-UA"/>
        </w:rPr>
        <w:t xml:space="preserve"> і</w:t>
      </w:r>
      <w:r w:rsidR="007D1AA3" w:rsidRPr="00A2768A">
        <w:rPr>
          <w:rFonts w:ascii="Times New Roman" w:eastAsia="Arial" w:hAnsi="Times New Roman" w:cs="Times New Roman"/>
          <w:sz w:val="28"/>
          <w:szCs w:val="28"/>
          <w:lang w:val="uk-UA"/>
        </w:rPr>
        <w:t xml:space="preserve"> змагання</w:t>
      </w:r>
      <w:r w:rsidR="00BC2706" w:rsidRPr="00A2768A">
        <w:rPr>
          <w:rFonts w:ascii="Times New Roman" w:eastAsia="Arial" w:hAnsi="Times New Roman" w:cs="Times New Roman"/>
          <w:sz w:val="28"/>
          <w:szCs w:val="28"/>
          <w:lang w:val="uk-UA"/>
        </w:rPr>
        <w:t xml:space="preserve"> на швидкість</w:t>
      </w:r>
      <w:r w:rsidR="007D1AA3" w:rsidRPr="00A2768A">
        <w:rPr>
          <w:rFonts w:ascii="Times New Roman" w:eastAsia="Arial" w:hAnsi="Times New Roman" w:cs="Times New Roman"/>
          <w:sz w:val="28"/>
          <w:szCs w:val="28"/>
          <w:lang w:val="uk-UA"/>
        </w:rPr>
        <w:t xml:space="preserve"> на одній трасі з єдиною комбінованою таблицею, за якою визначається переможець комбінованого чемпіонату.</w:t>
      </w:r>
    </w:p>
    <w:p w:rsidR="006C548C" w:rsidRPr="00A2768A" w:rsidRDefault="007F6016" w:rsidP="001A2348">
      <w:pPr>
        <w:spacing w:after="0" w:line="240" w:lineRule="auto"/>
        <w:ind w:right="-1"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3.1.4</w:t>
      </w:r>
      <w:r>
        <w:rPr>
          <w:rFonts w:ascii="Times New Roman" w:eastAsia="Arial" w:hAnsi="Times New Roman" w:cs="Times New Roman"/>
          <w:sz w:val="28"/>
          <w:szCs w:val="28"/>
        </w:rPr>
        <w:t> </w:t>
      </w:r>
      <w:r w:rsidR="007D1AA3" w:rsidRPr="00A2768A">
        <w:rPr>
          <w:rFonts w:ascii="Times New Roman" w:eastAsia="Arial" w:hAnsi="Times New Roman" w:cs="Times New Roman"/>
          <w:sz w:val="28"/>
          <w:szCs w:val="28"/>
          <w:lang w:val="uk-UA"/>
        </w:rPr>
        <w:t xml:space="preserve">Як правило, змагання комбінованого чемпіонату світу проходять на </w:t>
      </w:r>
      <w:r w:rsidR="007D1AA3" w:rsidRPr="00A2768A">
        <w:rPr>
          <w:rFonts w:ascii="Times New Roman" w:eastAsia="Arial" w:hAnsi="Times New Roman" w:cs="Times New Roman"/>
          <w:sz w:val="28"/>
          <w:szCs w:val="28"/>
          <w:lang w:val="uk-UA"/>
        </w:rPr>
        <w:lastRenderedPageBreak/>
        <w:t>вихідних, починаючи з п’ятниці. Максимальна тривалість змагань чемпіонату світу складає три (3) дні.</w:t>
      </w:r>
    </w:p>
    <w:p w:rsidR="006C548C" w:rsidRPr="00A2768A" w:rsidRDefault="00A0014C"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3.1.5</w:t>
      </w:r>
      <w:r w:rsidR="007F6016">
        <w:rPr>
          <w:rFonts w:ascii="Times New Roman" w:eastAsia="Arial" w:hAnsi="Times New Roman" w:cs="Times New Roman"/>
          <w:sz w:val="28"/>
          <w:szCs w:val="28"/>
        </w:rPr>
        <w:t> </w:t>
      </w:r>
      <w:r w:rsidR="007D1AA3" w:rsidRPr="00A2768A">
        <w:rPr>
          <w:rFonts w:ascii="Times New Roman" w:eastAsia="Arial" w:hAnsi="Times New Roman" w:cs="Times New Roman"/>
          <w:sz w:val="28"/>
          <w:szCs w:val="28"/>
          <w:lang w:val="uk-UA"/>
        </w:rPr>
        <w:t>Кваліфікаційний та фінальний раунди проводяться у різні дні</w:t>
      </w:r>
      <w:r w:rsidRPr="00A2768A">
        <w:rPr>
          <w:rFonts w:ascii="Times New Roman" w:eastAsia="Arial" w:hAnsi="Times New Roman" w:cs="Times New Roman"/>
          <w:sz w:val="28"/>
          <w:szCs w:val="28"/>
          <w:lang w:val="uk-UA"/>
        </w:rPr>
        <w:t>.</w:t>
      </w:r>
    </w:p>
    <w:p w:rsidR="006C548C" w:rsidRPr="00A2768A" w:rsidRDefault="007F6016" w:rsidP="001A2348">
      <w:pPr>
        <w:spacing w:after="0" w:line="240" w:lineRule="auto"/>
        <w:ind w:right="-1"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3.1.6</w:t>
      </w:r>
      <w:r>
        <w:rPr>
          <w:rFonts w:ascii="Times New Roman" w:eastAsia="Arial" w:hAnsi="Times New Roman" w:cs="Times New Roman"/>
          <w:sz w:val="28"/>
          <w:szCs w:val="28"/>
        </w:rPr>
        <w:t> </w:t>
      </w:r>
      <w:r w:rsidR="007D1AA3" w:rsidRPr="00A2768A">
        <w:rPr>
          <w:rFonts w:ascii="Times New Roman" w:eastAsia="Arial" w:hAnsi="Times New Roman" w:cs="Times New Roman"/>
          <w:sz w:val="28"/>
          <w:szCs w:val="28"/>
          <w:lang w:val="uk-UA"/>
        </w:rPr>
        <w:t>Комбіновані змагання включають</w:t>
      </w:r>
      <w:r w:rsidR="00A0014C" w:rsidRPr="00A2768A">
        <w:rPr>
          <w:rFonts w:ascii="Times New Roman" w:eastAsia="Arial" w:hAnsi="Times New Roman" w:cs="Times New Roman"/>
          <w:sz w:val="28"/>
          <w:szCs w:val="28"/>
          <w:lang w:val="uk-UA"/>
        </w:rPr>
        <w:t>:</w:t>
      </w:r>
    </w:p>
    <w:p w:rsidR="006C548C" w:rsidRPr="00A2768A" w:rsidRDefault="007F6016" w:rsidP="001A2348">
      <w:pPr>
        <w:spacing w:after="0" w:line="240" w:lineRule="auto"/>
        <w:ind w:right="-1"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a)</w:t>
      </w:r>
      <w:r>
        <w:rPr>
          <w:rFonts w:ascii="Times New Roman" w:eastAsia="Arial" w:hAnsi="Times New Roman" w:cs="Times New Roman"/>
          <w:sz w:val="28"/>
          <w:szCs w:val="28"/>
        </w:rPr>
        <w:t> </w:t>
      </w:r>
      <w:r w:rsidR="007D1AA3" w:rsidRPr="00A2768A">
        <w:rPr>
          <w:rFonts w:ascii="Times New Roman" w:eastAsia="Arial" w:hAnsi="Times New Roman" w:cs="Times New Roman"/>
          <w:sz w:val="28"/>
          <w:szCs w:val="28"/>
          <w:lang w:val="uk-UA"/>
        </w:rPr>
        <w:t>Кваліфікаційний раунд</w:t>
      </w:r>
      <w:r w:rsidR="00A0014C" w:rsidRPr="00A2768A">
        <w:rPr>
          <w:rFonts w:ascii="Times New Roman" w:eastAsia="Arial" w:hAnsi="Times New Roman" w:cs="Times New Roman"/>
          <w:sz w:val="28"/>
          <w:szCs w:val="28"/>
          <w:lang w:val="uk-UA"/>
        </w:rPr>
        <w:t xml:space="preserve">; </w:t>
      </w:r>
      <w:r w:rsidR="007D1AA3" w:rsidRPr="00A2768A">
        <w:rPr>
          <w:rFonts w:ascii="Times New Roman" w:eastAsia="Arial" w:hAnsi="Times New Roman" w:cs="Times New Roman"/>
          <w:sz w:val="28"/>
          <w:szCs w:val="28"/>
          <w:lang w:val="uk-UA"/>
        </w:rPr>
        <w:t>та</w:t>
      </w:r>
    </w:p>
    <w:p w:rsidR="006C548C" w:rsidRPr="00A2768A" w:rsidRDefault="004B7592"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7F6016">
        <w:rPr>
          <w:rFonts w:ascii="Times New Roman" w:eastAsia="Arial" w:hAnsi="Times New Roman" w:cs="Times New Roman"/>
          <w:sz w:val="28"/>
          <w:szCs w:val="28"/>
          <w:lang w:val="uk-UA"/>
        </w:rPr>
        <w:t>)</w:t>
      </w:r>
      <w:r w:rsidR="007F6016">
        <w:rPr>
          <w:rFonts w:ascii="Times New Roman" w:eastAsia="Arial" w:hAnsi="Times New Roman" w:cs="Times New Roman"/>
          <w:sz w:val="28"/>
          <w:szCs w:val="28"/>
        </w:rPr>
        <w:t> </w:t>
      </w:r>
      <w:r w:rsidRPr="00A2768A">
        <w:rPr>
          <w:rFonts w:ascii="Times New Roman" w:eastAsia="Arial" w:hAnsi="Times New Roman" w:cs="Times New Roman"/>
          <w:sz w:val="28"/>
          <w:szCs w:val="28"/>
          <w:lang w:val="uk-UA"/>
        </w:rPr>
        <w:t>Фінальний раунд з фіксованою квотою</w:t>
      </w:r>
      <w:r w:rsidR="00A0014C" w:rsidRPr="00A2768A">
        <w:rPr>
          <w:rFonts w:ascii="Times New Roman" w:eastAsia="Arial" w:hAnsi="Times New Roman" w:cs="Times New Roman"/>
          <w:sz w:val="28"/>
          <w:szCs w:val="28"/>
          <w:lang w:val="uk-UA"/>
        </w:rPr>
        <w:t xml:space="preserve"> </w:t>
      </w:r>
      <w:r w:rsidR="0073597E" w:rsidRPr="00A2768A">
        <w:rPr>
          <w:rFonts w:ascii="Times New Roman" w:eastAsia="Arial" w:hAnsi="Times New Roman" w:cs="Times New Roman"/>
          <w:sz w:val="28"/>
          <w:szCs w:val="28"/>
          <w:lang w:val="uk-UA"/>
        </w:rPr>
        <w:t>−</w:t>
      </w:r>
      <w:r w:rsidRPr="00A2768A">
        <w:rPr>
          <w:rFonts w:ascii="Times New Roman" w:eastAsia="Arial" w:hAnsi="Times New Roman" w:cs="Times New Roman"/>
          <w:sz w:val="28"/>
          <w:szCs w:val="28"/>
          <w:lang w:val="uk-UA"/>
        </w:rPr>
        <w:t xml:space="preserve"> вісім</w:t>
      </w:r>
      <w:r w:rsidR="00A0014C" w:rsidRPr="00A2768A">
        <w:rPr>
          <w:rFonts w:ascii="Times New Roman" w:eastAsia="Arial" w:hAnsi="Times New Roman" w:cs="Times New Roman"/>
          <w:sz w:val="28"/>
          <w:szCs w:val="28"/>
          <w:lang w:val="uk-UA"/>
        </w:rPr>
        <w:t xml:space="preserve"> (8) </w:t>
      </w:r>
      <w:r w:rsidRPr="00A2768A">
        <w:rPr>
          <w:rFonts w:ascii="Times New Roman" w:eastAsia="Arial" w:hAnsi="Times New Roman" w:cs="Times New Roman"/>
          <w:sz w:val="28"/>
          <w:szCs w:val="28"/>
          <w:lang w:val="uk-UA"/>
        </w:rPr>
        <w:t xml:space="preserve">учасників в кожній категорії, де кваліфікаційний раунд в кожній категорії (першим може бути змагання на трудність за вимогою організатора) та фінальний раунди </w:t>
      </w:r>
      <w:r w:rsidR="007F6016" w:rsidRPr="007F6016">
        <w:rPr>
          <w:rFonts w:ascii="Times New Roman" w:eastAsia="Arial" w:hAnsi="Times New Roman" w:cs="Times New Roman"/>
          <w:sz w:val="28"/>
          <w:szCs w:val="28"/>
        </w:rPr>
        <w:br/>
      </w:r>
      <w:r w:rsidRPr="00A2768A">
        <w:rPr>
          <w:rFonts w:ascii="Times New Roman" w:eastAsia="Arial" w:hAnsi="Times New Roman" w:cs="Times New Roman"/>
          <w:sz w:val="28"/>
          <w:szCs w:val="28"/>
          <w:lang w:val="uk-UA"/>
        </w:rPr>
        <w:t>(у порядку, наведеному нижче) включають</w:t>
      </w:r>
      <w:r w:rsidR="00A0014C" w:rsidRPr="00A2768A">
        <w:rPr>
          <w:rFonts w:ascii="Times New Roman" w:eastAsia="Arial" w:hAnsi="Times New Roman" w:cs="Times New Roman"/>
          <w:sz w:val="28"/>
          <w:szCs w:val="28"/>
          <w:lang w:val="uk-UA"/>
        </w:rPr>
        <w:t>:</w:t>
      </w:r>
    </w:p>
    <w:p w:rsidR="006C548C" w:rsidRPr="00A2768A" w:rsidRDefault="00D814BA" w:rsidP="001A2348">
      <w:pPr>
        <w:spacing w:after="0" w:line="240" w:lineRule="auto"/>
        <w:ind w:right="-1"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sidR="00A0014C"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4B7592" w:rsidRPr="00A2768A">
        <w:rPr>
          <w:rFonts w:ascii="Times New Roman" w:eastAsia="Arial" w:hAnsi="Times New Roman" w:cs="Times New Roman"/>
          <w:sz w:val="28"/>
          <w:szCs w:val="28"/>
          <w:lang w:val="uk-UA"/>
        </w:rPr>
        <w:t>Комбінований раунд</w:t>
      </w:r>
      <w:r w:rsidR="00A0014C" w:rsidRPr="00A2768A">
        <w:rPr>
          <w:rFonts w:ascii="Times New Roman" w:eastAsia="Arial" w:hAnsi="Times New Roman" w:cs="Times New Roman"/>
          <w:sz w:val="28"/>
          <w:szCs w:val="28"/>
          <w:lang w:val="uk-UA"/>
        </w:rPr>
        <w:t xml:space="preserve"> </w:t>
      </w:r>
      <w:r w:rsidR="004B7592" w:rsidRPr="00A2768A">
        <w:rPr>
          <w:rFonts w:ascii="Times New Roman" w:eastAsia="Arial" w:hAnsi="Times New Roman" w:cs="Times New Roman"/>
          <w:sz w:val="28"/>
          <w:szCs w:val="28"/>
          <w:lang w:val="uk-UA"/>
        </w:rPr>
        <w:t xml:space="preserve"> «швидкість – одна траса»</w:t>
      </w:r>
      <w:r w:rsidR="00A0014C" w:rsidRPr="00A2768A">
        <w:rPr>
          <w:rFonts w:ascii="Times New Roman" w:eastAsia="Arial" w:hAnsi="Times New Roman" w:cs="Times New Roman"/>
          <w:sz w:val="28"/>
          <w:szCs w:val="28"/>
          <w:lang w:val="uk-UA"/>
        </w:rPr>
        <w:t>;</w:t>
      </w:r>
    </w:p>
    <w:p w:rsidR="006C548C" w:rsidRPr="00A2768A" w:rsidRDefault="00D814BA" w:rsidP="001A2348">
      <w:pPr>
        <w:spacing w:after="0" w:line="240" w:lineRule="auto"/>
        <w:ind w:right="-1"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w:t>
      </w:r>
      <w:r w:rsidR="00A0014C"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4B7592" w:rsidRPr="00A2768A">
        <w:rPr>
          <w:rFonts w:ascii="Times New Roman" w:eastAsia="Arial" w:hAnsi="Times New Roman" w:cs="Times New Roman"/>
          <w:sz w:val="28"/>
          <w:szCs w:val="28"/>
          <w:lang w:val="uk-UA"/>
        </w:rPr>
        <w:t xml:space="preserve">Комбінований раунд «трудність або </w:t>
      </w:r>
      <w:proofErr w:type="spellStart"/>
      <w:r w:rsidR="004B7592" w:rsidRPr="00A2768A">
        <w:rPr>
          <w:rFonts w:ascii="Times New Roman" w:eastAsia="Arial" w:hAnsi="Times New Roman" w:cs="Times New Roman"/>
          <w:sz w:val="28"/>
          <w:szCs w:val="28"/>
          <w:lang w:val="uk-UA"/>
        </w:rPr>
        <w:t>болдерінг</w:t>
      </w:r>
      <w:proofErr w:type="spellEnd"/>
      <w:r w:rsidR="004B7592" w:rsidRPr="00A2768A">
        <w:rPr>
          <w:rFonts w:ascii="Times New Roman" w:eastAsia="Arial" w:hAnsi="Times New Roman" w:cs="Times New Roman"/>
          <w:sz w:val="28"/>
          <w:szCs w:val="28"/>
          <w:lang w:val="uk-UA"/>
        </w:rPr>
        <w:t>»</w:t>
      </w:r>
      <w:r w:rsidR="00A0014C" w:rsidRPr="00A2768A">
        <w:rPr>
          <w:rFonts w:ascii="Times New Roman" w:eastAsia="Arial" w:hAnsi="Times New Roman" w:cs="Times New Roman"/>
          <w:sz w:val="28"/>
          <w:szCs w:val="28"/>
          <w:lang w:val="uk-UA"/>
        </w:rPr>
        <w:t>;</w:t>
      </w:r>
    </w:p>
    <w:p w:rsidR="006C548C" w:rsidRPr="00A2768A" w:rsidRDefault="004B7592"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кожен раунд проводиться відповідно до положень </w:t>
      </w:r>
      <w:r w:rsidR="002B4D5E" w:rsidRPr="00A2768A">
        <w:rPr>
          <w:rFonts w:ascii="Times New Roman" w:eastAsia="Arial" w:hAnsi="Times New Roman" w:cs="Times New Roman"/>
          <w:sz w:val="28"/>
          <w:szCs w:val="28"/>
          <w:lang w:val="uk-UA"/>
        </w:rPr>
        <w:t>Розділів</w:t>
      </w:r>
      <w:r w:rsidR="00A0014C" w:rsidRPr="00A2768A">
        <w:rPr>
          <w:rFonts w:ascii="Times New Roman" w:eastAsia="Arial" w:hAnsi="Times New Roman" w:cs="Times New Roman"/>
          <w:sz w:val="28"/>
          <w:szCs w:val="28"/>
          <w:lang w:val="uk-UA"/>
        </w:rPr>
        <w:t xml:space="preserve"> 8 (</w:t>
      </w:r>
      <w:r w:rsidRPr="00A2768A">
        <w:rPr>
          <w:rFonts w:ascii="Times New Roman" w:eastAsia="Arial" w:hAnsi="Times New Roman" w:cs="Times New Roman"/>
          <w:sz w:val="28"/>
          <w:szCs w:val="28"/>
          <w:lang w:val="uk-UA"/>
        </w:rPr>
        <w:t>Трудність</w:t>
      </w:r>
      <w:r w:rsidR="00A0014C" w:rsidRPr="00A2768A">
        <w:rPr>
          <w:rFonts w:ascii="Times New Roman" w:eastAsia="Arial" w:hAnsi="Times New Roman" w:cs="Times New Roman"/>
          <w:sz w:val="28"/>
          <w:szCs w:val="28"/>
          <w:lang w:val="uk-UA"/>
        </w:rPr>
        <w:t>), 10</w:t>
      </w:r>
      <w:r w:rsidR="00D814BA">
        <w:rPr>
          <w:rFonts w:ascii="Times New Roman" w:eastAsia="Arial" w:hAnsi="Times New Roman" w:cs="Times New Roman"/>
          <w:sz w:val="28"/>
          <w:szCs w:val="28"/>
        </w:rPr>
        <w:t> </w:t>
      </w:r>
      <w:r w:rsidR="00A0014C" w:rsidRPr="00A2768A">
        <w:rPr>
          <w:rFonts w:ascii="Times New Roman" w:eastAsia="Arial" w:hAnsi="Times New Roman" w:cs="Times New Roman"/>
          <w:sz w:val="28"/>
          <w:szCs w:val="28"/>
          <w:lang w:val="uk-UA"/>
        </w:rPr>
        <w:t>(</w:t>
      </w:r>
      <w:proofErr w:type="spellStart"/>
      <w:r w:rsidRPr="00A2768A">
        <w:rPr>
          <w:rFonts w:ascii="Times New Roman" w:eastAsia="Arial" w:hAnsi="Times New Roman" w:cs="Times New Roman"/>
          <w:sz w:val="28"/>
          <w:szCs w:val="28"/>
          <w:lang w:val="uk-UA"/>
        </w:rPr>
        <w:t>Болдерінг</w:t>
      </w:r>
      <w:proofErr w:type="spellEnd"/>
      <w:r w:rsidR="00A001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та</w:t>
      </w:r>
      <w:r w:rsidR="00A0014C" w:rsidRPr="00A2768A">
        <w:rPr>
          <w:rFonts w:ascii="Times New Roman" w:eastAsia="Arial" w:hAnsi="Times New Roman" w:cs="Times New Roman"/>
          <w:sz w:val="28"/>
          <w:szCs w:val="28"/>
          <w:lang w:val="uk-UA"/>
        </w:rPr>
        <w:t xml:space="preserve"> 9 (</w:t>
      </w:r>
      <w:r w:rsidRPr="00A2768A">
        <w:rPr>
          <w:rFonts w:ascii="Times New Roman" w:eastAsia="Arial" w:hAnsi="Times New Roman" w:cs="Times New Roman"/>
          <w:sz w:val="28"/>
          <w:szCs w:val="28"/>
          <w:lang w:val="uk-UA"/>
        </w:rPr>
        <w:t>Швидкість</w:t>
      </w:r>
      <w:r w:rsidR="00A001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цих Правил</w:t>
      </w:r>
      <w:r w:rsidR="00A001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 xml:space="preserve">з поправками та доповненнями, зазначеними в Розділі </w:t>
      </w:r>
      <w:r w:rsidR="00A0014C" w:rsidRPr="00A2768A">
        <w:rPr>
          <w:rFonts w:ascii="Times New Roman" w:eastAsia="Arial" w:hAnsi="Times New Roman" w:cs="Times New Roman"/>
          <w:sz w:val="28"/>
          <w:szCs w:val="28"/>
          <w:lang w:val="uk-UA"/>
        </w:rPr>
        <w:t>11 (</w:t>
      </w:r>
      <w:r w:rsidR="002B4D5E" w:rsidRPr="00A2768A">
        <w:rPr>
          <w:rFonts w:ascii="Times New Roman" w:eastAsia="Arial" w:hAnsi="Times New Roman" w:cs="Times New Roman"/>
          <w:sz w:val="28"/>
          <w:szCs w:val="28"/>
          <w:lang w:val="uk-UA"/>
        </w:rPr>
        <w:t>Комбінований</w:t>
      </w:r>
      <w:r w:rsidR="00A0014C" w:rsidRPr="00A2768A">
        <w:rPr>
          <w:rFonts w:ascii="Times New Roman" w:eastAsia="Arial" w:hAnsi="Times New Roman" w:cs="Times New Roman"/>
          <w:sz w:val="28"/>
          <w:szCs w:val="28"/>
          <w:lang w:val="uk-UA"/>
        </w:rPr>
        <w:t>).</w:t>
      </w:r>
    </w:p>
    <w:p w:rsidR="006C548C" w:rsidRPr="00A2768A" w:rsidRDefault="00A0014C"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13.1.7 </w:t>
      </w:r>
      <w:r w:rsidR="002B4D5E" w:rsidRPr="00A2768A">
        <w:rPr>
          <w:rFonts w:ascii="Times New Roman" w:eastAsia="Arial" w:hAnsi="Times New Roman" w:cs="Times New Roman"/>
          <w:sz w:val="28"/>
          <w:szCs w:val="28"/>
          <w:lang w:val="uk-UA"/>
        </w:rPr>
        <w:t>Порядок змагань в фінальному раунді наступний</w:t>
      </w:r>
    </w:p>
    <w:p w:rsidR="006C548C" w:rsidRPr="00A2768A" w:rsidRDefault="0073597E"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1. </w:t>
      </w:r>
      <w:r w:rsidR="002B4D5E" w:rsidRPr="00A2768A">
        <w:rPr>
          <w:rFonts w:ascii="Times New Roman" w:eastAsia="Arial" w:hAnsi="Times New Roman" w:cs="Times New Roman"/>
          <w:sz w:val="28"/>
          <w:szCs w:val="28"/>
          <w:lang w:val="uk-UA"/>
        </w:rPr>
        <w:t>Жіночі змагання на швидкість</w:t>
      </w:r>
      <w:r w:rsidR="00A0014C" w:rsidRPr="00A2768A">
        <w:rPr>
          <w:rFonts w:ascii="Times New Roman" w:eastAsia="Arial" w:hAnsi="Times New Roman" w:cs="Times New Roman"/>
          <w:sz w:val="28"/>
          <w:szCs w:val="28"/>
          <w:lang w:val="uk-UA"/>
        </w:rPr>
        <w:t>;</w:t>
      </w:r>
    </w:p>
    <w:p w:rsidR="006C548C" w:rsidRPr="00A2768A" w:rsidRDefault="0073597E"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2. </w:t>
      </w:r>
      <w:proofErr w:type="spellStart"/>
      <w:r w:rsidR="002B4D5E" w:rsidRPr="00A2768A">
        <w:rPr>
          <w:rFonts w:ascii="Times New Roman" w:eastAsia="Arial" w:hAnsi="Times New Roman" w:cs="Times New Roman"/>
          <w:sz w:val="28"/>
          <w:szCs w:val="28"/>
          <w:lang w:val="uk-UA"/>
        </w:rPr>
        <w:t>Чоловімі</w:t>
      </w:r>
      <w:proofErr w:type="spellEnd"/>
      <w:r w:rsidR="002B4D5E" w:rsidRPr="00A2768A">
        <w:rPr>
          <w:rFonts w:ascii="Times New Roman" w:eastAsia="Arial" w:hAnsi="Times New Roman" w:cs="Times New Roman"/>
          <w:sz w:val="28"/>
          <w:szCs w:val="28"/>
          <w:lang w:val="uk-UA"/>
        </w:rPr>
        <w:t xml:space="preserve"> змагання на швидкість</w:t>
      </w:r>
      <w:r w:rsidR="00A0014C" w:rsidRPr="00A2768A">
        <w:rPr>
          <w:rFonts w:ascii="Times New Roman" w:eastAsia="Arial" w:hAnsi="Times New Roman" w:cs="Times New Roman"/>
          <w:sz w:val="28"/>
          <w:szCs w:val="28"/>
          <w:lang w:val="uk-UA"/>
        </w:rPr>
        <w:t>;</w:t>
      </w:r>
    </w:p>
    <w:p w:rsidR="006C548C" w:rsidRPr="00A2768A" w:rsidRDefault="0073597E"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3. </w:t>
      </w:r>
      <w:r w:rsidR="002B4D5E" w:rsidRPr="00A2768A">
        <w:rPr>
          <w:rFonts w:ascii="Times New Roman" w:eastAsia="Arial" w:hAnsi="Times New Roman" w:cs="Times New Roman"/>
          <w:sz w:val="28"/>
          <w:szCs w:val="28"/>
          <w:lang w:val="uk-UA"/>
        </w:rPr>
        <w:t>Жіночі змагання на трудність</w:t>
      </w:r>
      <w:r w:rsidR="00A0014C" w:rsidRPr="00A2768A">
        <w:rPr>
          <w:rFonts w:ascii="Times New Roman" w:eastAsia="Arial" w:hAnsi="Times New Roman" w:cs="Times New Roman"/>
          <w:sz w:val="28"/>
          <w:szCs w:val="28"/>
          <w:lang w:val="uk-UA"/>
        </w:rPr>
        <w:t>;</w:t>
      </w:r>
    </w:p>
    <w:p w:rsidR="006C548C" w:rsidRPr="00A2768A" w:rsidRDefault="0073597E"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4. </w:t>
      </w:r>
      <w:r w:rsidR="002B4D5E" w:rsidRPr="00A2768A">
        <w:rPr>
          <w:rFonts w:ascii="Times New Roman" w:eastAsia="Arial" w:hAnsi="Times New Roman" w:cs="Times New Roman"/>
          <w:sz w:val="28"/>
          <w:szCs w:val="28"/>
          <w:lang w:val="uk-UA"/>
        </w:rPr>
        <w:t>Чоловічі змагання на швидкість</w:t>
      </w:r>
      <w:r w:rsidR="00A0014C" w:rsidRPr="00A2768A">
        <w:rPr>
          <w:rFonts w:ascii="Times New Roman" w:eastAsia="Arial" w:hAnsi="Times New Roman" w:cs="Times New Roman"/>
          <w:sz w:val="28"/>
          <w:szCs w:val="28"/>
          <w:lang w:val="uk-UA"/>
        </w:rPr>
        <w:t>.</w:t>
      </w:r>
    </w:p>
    <w:p w:rsidR="006C548C" w:rsidRPr="00A2768A" w:rsidRDefault="002B4D5E"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Цей порядок дозволяє спортсменам використовувати час між змаганнями для відпочинку і підготовки знаряддя</w:t>
      </w:r>
      <w:r w:rsidR="00A001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 xml:space="preserve">Змагання не зупинятимуться, </w:t>
      </w:r>
      <w:r w:rsidR="0073597E" w:rsidRPr="00A2768A">
        <w:rPr>
          <w:rFonts w:ascii="Times New Roman" w:eastAsia="Arial" w:hAnsi="Times New Roman" w:cs="Times New Roman"/>
          <w:sz w:val="28"/>
          <w:szCs w:val="28"/>
          <w:lang w:val="uk-UA"/>
        </w:rPr>
        <w:t>і кожна категорія змагань статі/</w:t>
      </w:r>
      <w:r w:rsidRPr="00A2768A">
        <w:rPr>
          <w:rFonts w:ascii="Times New Roman" w:eastAsia="Arial" w:hAnsi="Times New Roman" w:cs="Times New Roman"/>
          <w:sz w:val="28"/>
          <w:szCs w:val="28"/>
          <w:lang w:val="uk-UA"/>
        </w:rPr>
        <w:t>дисципліни негайно розпочнеться, як тільки попередня закінчиться</w:t>
      </w:r>
      <w:r w:rsidR="00A0014C" w:rsidRPr="00A2768A">
        <w:rPr>
          <w:rFonts w:ascii="Times New Roman" w:eastAsia="Arial" w:hAnsi="Times New Roman" w:cs="Times New Roman"/>
          <w:sz w:val="28"/>
          <w:szCs w:val="28"/>
          <w:lang w:val="uk-UA"/>
        </w:rPr>
        <w:t>.</w:t>
      </w:r>
    </w:p>
    <w:p w:rsidR="006C548C" w:rsidRPr="00A2768A" w:rsidRDefault="00A0014C"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3.1.8</w:t>
      </w:r>
      <w:r w:rsidR="00D814BA">
        <w:rPr>
          <w:rFonts w:ascii="Times New Roman" w:eastAsia="Arial" w:hAnsi="Times New Roman" w:cs="Times New Roman"/>
          <w:sz w:val="28"/>
          <w:szCs w:val="28"/>
        </w:rPr>
        <w:t> </w:t>
      </w:r>
      <w:r w:rsidR="0056680D" w:rsidRPr="00A2768A">
        <w:rPr>
          <w:rFonts w:ascii="Times New Roman" w:eastAsia="Arial" w:hAnsi="Times New Roman" w:cs="Times New Roman"/>
          <w:sz w:val="28"/>
          <w:szCs w:val="28"/>
          <w:lang w:val="uk-UA"/>
        </w:rPr>
        <w:t>Кожен к</w:t>
      </w:r>
      <w:r w:rsidR="002B4D5E" w:rsidRPr="00A2768A">
        <w:rPr>
          <w:rFonts w:ascii="Times New Roman" w:eastAsia="Arial" w:hAnsi="Times New Roman" w:cs="Times New Roman"/>
          <w:sz w:val="28"/>
          <w:szCs w:val="28"/>
          <w:lang w:val="uk-UA"/>
        </w:rPr>
        <w:t xml:space="preserve">омбінований чемпіонат світу </w:t>
      </w:r>
      <w:r w:rsidR="00697451" w:rsidRPr="00A2768A">
        <w:rPr>
          <w:rFonts w:ascii="Times New Roman" w:eastAsia="Arial" w:hAnsi="Times New Roman" w:cs="Times New Roman"/>
          <w:sz w:val="28"/>
          <w:szCs w:val="28"/>
          <w:lang w:val="uk-UA"/>
        </w:rPr>
        <w:t xml:space="preserve">включає кваліфікаційний раунд з кожної дисципліни, після якого складається комбінована </w:t>
      </w:r>
      <w:proofErr w:type="spellStart"/>
      <w:r w:rsidR="00697451" w:rsidRPr="00A2768A">
        <w:rPr>
          <w:rFonts w:ascii="Times New Roman" w:eastAsia="Arial" w:hAnsi="Times New Roman" w:cs="Times New Roman"/>
          <w:sz w:val="28"/>
          <w:szCs w:val="28"/>
          <w:lang w:val="uk-UA"/>
        </w:rPr>
        <w:t>турнирна</w:t>
      </w:r>
      <w:proofErr w:type="spellEnd"/>
      <w:r w:rsidR="00697451" w:rsidRPr="00A2768A">
        <w:rPr>
          <w:rFonts w:ascii="Times New Roman" w:eastAsia="Arial" w:hAnsi="Times New Roman" w:cs="Times New Roman"/>
          <w:sz w:val="28"/>
          <w:szCs w:val="28"/>
          <w:lang w:val="uk-UA"/>
        </w:rPr>
        <w:t xml:space="preserve"> таблиця, потім фіксована квота учасників та учасниць змагаються, щоб попасти до фіналу, який складається з обох дисциплін таким чином, який описано нижче</w:t>
      </w:r>
      <w:r w:rsidRPr="00A2768A">
        <w:rPr>
          <w:rFonts w:ascii="Times New Roman" w:eastAsia="Arial" w:hAnsi="Times New Roman" w:cs="Times New Roman"/>
          <w:sz w:val="28"/>
          <w:szCs w:val="28"/>
          <w:lang w:val="uk-UA"/>
        </w:rPr>
        <w:t>.</w:t>
      </w:r>
    </w:p>
    <w:p w:rsidR="006C548C" w:rsidRPr="00A2768A" w:rsidRDefault="00D814BA" w:rsidP="001A2348">
      <w:pPr>
        <w:spacing w:after="0" w:line="240" w:lineRule="auto"/>
        <w:ind w:right="-1"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3.1.9</w:t>
      </w:r>
      <w:r>
        <w:rPr>
          <w:rFonts w:ascii="Times New Roman" w:eastAsia="Arial" w:hAnsi="Times New Roman" w:cs="Times New Roman"/>
          <w:sz w:val="28"/>
          <w:szCs w:val="28"/>
        </w:rPr>
        <w:t> </w:t>
      </w:r>
      <w:r w:rsidR="002B4D5E" w:rsidRPr="00A2768A">
        <w:rPr>
          <w:rFonts w:ascii="Times New Roman" w:eastAsia="Arial" w:hAnsi="Times New Roman" w:cs="Times New Roman"/>
          <w:sz w:val="28"/>
          <w:szCs w:val="28"/>
          <w:lang w:val="uk-UA"/>
        </w:rPr>
        <w:t>Переможців у жіночій і чоловічій категоріях у змаганнях на трудність і швидкість нагороджують відповідно золотими, срібними та бронзовими медалями. До того ж учасники в чоловічій і жіночій категоріях, які зайняли перші три місця у змаганнях на трудність і швидкість, отримують медалі або призи комбінованого чемпіонату світу.</w:t>
      </w:r>
    </w:p>
    <w:p w:rsidR="006C548C" w:rsidRPr="00A2768A" w:rsidRDefault="0073597E"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3.1.10</w:t>
      </w:r>
      <w:r w:rsidR="00D814BA">
        <w:rPr>
          <w:rFonts w:ascii="Times New Roman" w:eastAsia="Arial" w:hAnsi="Times New Roman" w:cs="Times New Roman"/>
          <w:sz w:val="28"/>
          <w:szCs w:val="28"/>
        </w:rPr>
        <w:t> </w:t>
      </w:r>
      <w:r w:rsidR="0056680D" w:rsidRPr="00A2768A">
        <w:rPr>
          <w:rFonts w:ascii="Times New Roman" w:eastAsia="Arial" w:hAnsi="Times New Roman" w:cs="Times New Roman"/>
          <w:sz w:val="28"/>
          <w:szCs w:val="28"/>
          <w:lang w:val="uk-UA"/>
        </w:rPr>
        <w:t>Змагання к</w:t>
      </w:r>
      <w:r w:rsidR="00697451" w:rsidRPr="00A2768A">
        <w:rPr>
          <w:rFonts w:ascii="Times New Roman" w:eastAsia="Arial" w:hAnsi="Times New Roman" w:cs="Times New Roman"/>
          <w:sz w:val="28"/>
          <w:szCs w:val="28"/>
          <w:lang w:val="uk-UA"/>
        </w:rPr>
        <w:t>омбінованого чемпіонату на швидкість включають</w:t>
      </w:r>
      <w:r w:rsidR="00A0014C" w:rsidRPr="00A2768A">
        <w:rPr>
          <w:rFonts w:ascii="Times New Roman" w:eastAsia="Arial" w:hAnsi="Times New Roman" w:cs="Times New Roman"/>
          <w:sz w:val="28"/>
          <w:szCs w:val="28"/>
          <w:lang w:val="uk-UA"/>
        </w:rPr>
        <w:t>:</w:t>
      </w:r>
    </w:p>
    <w:p w:rsidR="006C548C" w:rsidRPr="00A2768A" w:rsidRDefault="00D814BA" w:rsidP="001A2348">
      <w:pPr>
        <w:spacing w:after="0" w:line="240" w:lineRule="auto"/>
        <w:ind w:right="-1"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a) </w:t>
      </w:r>
      <w:r w:rsidR="00F5314A" w:rsidRPr="00A2768A">
        <w:rPr>
          <w:rFonts w:ascii="Times New Roman" w:eastAsia="Arial" w:hAnsi="Times New Roman" w:cs="Times New Roman"/>
          <w:sz w:val="28"/>
          <w:szCs w:val="28"/>
          <w:lang w:val="uk-UA"/>
        </w:rPr>
        <w:t>Кваліфікаційний раунд, який відбувається на одній трасі с двома спробами</w:t>
      </w:r>
      <w:r w:rsidR="00A0014C" w:rsidRPr="00A2768A">
        <w:rPr>
          <w:rFonts w:ascii="Times New Roman" w:eastAsia="Arial" w:hAnsi="Times New Roman" w:cs="Times New Roman"/>
          <w:sz w:val="28"/>
          <w:szCs w:val="28"/>
          <w:lang w:val="uk-UA"/>
        </w:rPr>
        <w:t>.</w:t>
      </w:r>
    </w:p>
    <w:p w:rsidR="006C548C" w:rsidRPr="00A2768A" w:rsidRDefault="0056680D"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D814BA">
        <w:rPr>
          <w:rFonts w:ascii="Times New Roman" w:eastAsia="Arial" w:hAnsi="Times New Roman" w:cs="Times New Roman"/>
          <w:sz w:val="28"/>
          <w:szCs w:val="28"/>
          <w:lang w:val="uk-UA"/>
        </w:rPr>
        <w:t>) </w:t>
      </w:r>
      <w:r w:rsidR="00F5314A" w:rsidRPr="00A2768A">
        <w:rPr>
          <w:rFonts w:ascii="Times New Roman" w:eastAsia="Arial" w:hAnsi="Times New Roman" w:cs="Times New Roman"/>
          <w:sz w:val="28"/>
          <w:szCs w:val="28"/>
          <w:lang w:val="uk-UA"/>
        </w:rPr>
        <w:t>Фінальний раунд, який відбувається на одн</w:t>
      </w:r>
      <w:r w:rsidR="00762B98" w:rsidRPr="00A2768A">
        <w:rPr>
          <w:rFonts w:ascii="Times New Roman" w:eastAsia="Arial" w:hAnsi="Times New Roman" w:cs="Times New Roman"/>
          <w:sz w:val="28"/>
          <w:szCs w:val="28"/>
          <w:lang w:val="uk-UA"/>
        </w:rPr>
        <w:t>ій трасі з</w:t>
      </w:r>
      <w:r w:rsidR="00F5314A" w:rsidRPr="00A2768A">
        <w:rPr>
          <w:rFonts w:ascii="Times New Roman" w:eastAsia="Arial" w:hAnsi="Times New Roman" w:cs="Times New Roman"/>
          <w:sz w:val="28"/>
          <w:szCs w:val="28"/>
          <w:lang w:val="uk-UA"/>
        </w:rPr>
        <w:t xml:space="preserve"> трьома спробами</w:t>
      </w:r>
      <w:r w:rsidR="00A0014C" w:rsidRPr="00A2768A">
        <w:rPr>
          <w:rFonts w:ascii="Times New Roman" w:eastAsia="Arial" w:hAnsi="Times New Roman" w:cs="Times New Roman"/>
          <w:sz w:val="28"/>
          <w:szCs w:val="28"/>
          <w:lang w:val="uk-UA"/>
        </w:rPr>
        <w:t xml:space="preserve">. </w:t>
      </w:r>
      <w:r w:rsidR="00762B98" w:rsidRPr="00A2768A">
        <w:rPr>
          <w:rFonts w:ascii="Times New Roman" w:eastAsia="Arial" w:hAnsi="Times New Roman" w:cs="Times New Roman"/>
          <w:sz w:val="28"/>
          <w:szCs w:val="28"/>
          <w:lang w:val="uk-UA"/>
        </w:rPr>
        <w:t>Фіксована квота фінального раунду – 8 учасників</w:t>
      </w:r>
      <w:r w:rsidR="00A0014C" w:rsidRPr="00A2768A">
        <w:rPr>
          <w:rFonts w:ascii="Times New Roman" w:eastAsia="Arial" w:hAnsi="Times New Roman" w:cs="Times New Roman"/>
          <w:sz w:val="28"/>
          <w:szCs w:val="28"/>
          <w:lang w:val="uk-UA"/>
        </w:rPr>
        <w:t>.</w:t>
      </w:r>
    </w:p>
    <w:p w:rsidR="006C548C" w:rsidRPr="00A2768A" w:rsidRDefault="0073597E"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3.1.11</w:t>
      </w:r>
      <w:r w:rsidR="00D814BA">
        <w:rPr>
          <w:rFonts w:ascii="Times New Roman" w:eastAsia="Arial" w:hAnsi="Times New Roman" w:cs="Times New Roman"/>
          <w:sz w:val="28"/>
          <w:szCs w:val="28"/>
          <w:lang w:val="uk-UA"/>
        </w:rPr>
        <w:t> </w:t>
      </w:r>
      <w:r w:rsidR="00762B98" w:rsidRPr="00A2768A">
        <w:rPr>
          <w:rFonts w:ascii="Times New Roman" w:eastAsia="Arial" w:hAnsi="Times New Roman" w:cs="Times New Roman"/>
          <w:sz w:val="28"/>
          <w:szCs w:val="28"/>
          <w:lang w:val="uk-UA"/>
        </w:rPr>
        <w:t>Порядок стартів</w:t>
      </w:r>
      <w:r w:rsidR="00A0014C" w:rsidRPr="00A2768A">
        <w:rPr>
          <w:rFonts w:ascii="Times New Roman" w:eastAsia="Arial" w:hAnsi="Times New Roman" w:cs="Times New Roman"/>
          <w:sz w:val="28"/>
          <w:szCs w:val="28"/>
          <w:lang w:val="uk-UA"/>
        </w:rPr>
        <w:t>:</w:t>
      </w:r>
    </w:p>
    <w:p w:rsidR="006C548C" w:rsidRPr="00A2768A" w:rsidRDefault="00D814BA" w:rsidP="001A2348">
      <w:pPr>
        <w:spacing w:after="0" w:line="240" w:lineRule="auto"/>
        <w:ind w:right="-1"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 </w:t>
      </w:r>
      <w:r w:rsidR="00762B98" w:rsidRPr="00A2768A">
        <w:rPr>
          <w:rFonts w:ascii="Times New Roman" w:eastAsia="Arial" w:hAnsi="Times New Roman" w:cs="Times New Roman"/>
          <w:sz w:val="28"/>
          <w:szCs w:val="28"/>
          <w:lang w:val="uk-UA"/>
        </w:rPr>
        <w:t>Кваліфікація</w:t>
      </w:r>
      <w:r w:rsidR="00A0014C" w:rsidRPr="00A2768A">
        <w:rPr>
          <w:rFonts w:ascii="Times New Roman" w:eastAsia="Arial" w:hAnsi="Times New Roman" w:cs="Times New Roman"/>
          <w:sz w:val="28"/>
          <w:szCs w:val="28"/>
          <w:lang w:val="uk-UA"/>
        </w:rPr>
        <w:t>:</w:t>
      </w:r>
    </w:p>
    <w:p w:rsidR="006C548C" w:rsidRPr="00A2768A" w:rsidRDefault="001105E2"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D814BA">
        <w:rPr>
          <w:rFonts w:ascii="Times New Roman" w:eastAsia="Arial" w:hAnsi="Times New Roman" w:cs="Times New Roman"/>
          <w:sz w:val="28"/>
          <w:szCs w:val="28"/>
          <w:lang w:val="uk-UA"/>
        </w:rPr>
        <w:t>) </w:t>
      </w:r>
      <w:r w:rsidR="00762B98" w:rsidRPr="00A2768A">
        <w:rPr>
          <w:rFonts w:ascii="Times New Roman" w:eastAsia="Arial" w:hAnsi="Times New Roman" w:cs="Times New Roman"/>
          <w:sz w:val="28"/>
          <w:szCs w:val="28"/>
          <w:lang w:val="uk-UA"/>
        </w:rPr>
        <w:t>Перед раундом на швидкість проводиться жеребкування</w:t>
      </w:r>
      <w:r w:rsidR="00A0014C" w:rsidRPr="00A2768A">
        <w:rPr>
          <w:rFonts w:ascii="Times New Roman" w:eastAsia="Arial" w:hAnsi="Times New Roman" w:cs="Times New Roman"/>
          <w:sz w:val="28"/>
          <w:szCs w:val="28"/>
          <w:lang w:val="uk-UA"/>
        </w:rPr>
        <w:t>.</w:t>
      </w:r>
    </w:p>
    <w:p w:rsidR="006C548C" w:rsidRPr="00A2768A" w:rsidRDefault="001105E2"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73597E" w:rsidRPr="00A2768A">
        <w:rPr>
          <w:rFonts w:ascii="Times New Roman" w:eastAsia="Arial" w:hAnsi="Times New Roman" w:cs="Times New Roman"/>
          <w:sz w:val="28"/>
          <w:szCs w:val="28"/>
          <w:lang w:val="uk-UA"/>
        </w:rPr>
        <w:t>)</w:t>
      </w:r>
      <w:r w:rsidR="00D814BA">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 xml:space="preserve">Перед змаганням на трудність або </w:t>
      </w:r>
      <w:proofErr w:type="spellStart"/>
      <w:r w:rsidRPr="00A2768A">
        <w:rPr>
          <w:rFonts w:ascii="Times New Roman" w:eastAsia="Arial" w:hAnsi="Times New Roman" w:cs="Times New Roman"/>
          <w:sz w:val="28"/>
          <w:szCs w:val="28"/>
          <w:lang w:val="uk-UA"/>
        </w:rPr>
        <w:t>болдерінгом</w:t>
      </w:r>
      <w:proofErr w:type="spellEnd"/>
      <w:r w:rsidRPr="00A2768A">
        <w:rPr>
          <w:rFonts w:ascii="Times New Roman" w:eastAsia="Arial" w:hAnsi="Times New Roman" w:cs="Times New Roman"/>
          <w:sz w:val="28"/>
          <w:szCs w:val="28"/>
          <w:lang w:val="uk-UA"/>
        </w:rPr>
        <w:t xml:space="preserve"> проводиться жеребкування</w:t>
      </w:r>
      <w:r w:rsidR="00A0014C" w:rsidRPr="00A2768A">
        <w:rPr>
          <w:rFonts w:ascii="Times New Roman" w:eastAsia="Arial" w:hAnsi="Times New Roman" w:cs="Times New Roman"/>
          <w:sz w:val="28"/>
          <w:szCs w:val="28"/>
          <w:lang w:val="uk-UA"/>
        </w:rPr>
        <w:t>.</w:t>
      </w:r>
    </w:p>
    <w:p w:rsidR="006C548C" w:rsidRPr="00A2768A" w:rsidRDefault="00D814BA" w:rsidP="001A2348">
      <w:pPr>
        <w:spacing w:after="0" w:line="240" w:lineRule="auto"/>
        <w:ind w:right="-1"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2. </w:t>
      </w:r>
      <w:r w:rsidR="001105E2" w:rsidRPr="00A2768A">
        <w:rPr>
          <w:rFonts w:ascii="Times New Roman" w:eastAsia="Arial" w:hAnsi="Times New Roman" w:cs="Times New Roman"/>
          <w:sz w:val="28"/>
          <w:szCs w:val="28"/>
          <w:lang w:val="uk-UA"/>
        </w:rPr>
        <w:t>Фінал</w:t>
      </w:r>
      <w:r w:rsidR="00A0014C" w:rsidRPr="00A2768A">
        <w:rPr>
          <w:rFonts w:ascii="Times New Roman" w:eastAsia="Arial" w:hAnsi="Times New Roman" w:cs="Times New Roman"/>
          <w:sz w:val="28"/>
          <w:szCs w:val="28"/>
          <w:lang w:val="uk-UA"/>
        </w:rPr>
        <w:t>:</w:t>
      </w:r>
    </w:p>
    <w:p w:rsidR="006C548C" w:rsidRPr="00A2768A" w:rsidRDefault="001105E2"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а</w:t>
      </w:r>
      <w:r w:rsidR="0073597E" w:rsidRPr="00A2768A">
        <w:rPr>
          <w:rFonts w:ascii="Times New Roman" w:eastAsia="Arial" w:hAnsi="Times New Roman" w:cs="Times New Roman"/>
          <w:sz w:val="28"/>
          <w:szCs w:val="28"/>
          <w:lang w:val="uk-UA"/>
        </w:rPr>
        <w:t>)</w:t>
      </w:r>
      <w:r w:rsidR="00005FC5">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Порядок стартів в змаганні на швидкість – зворотній за результатами комбінованих кваліфікаційних змагань</w:t>
      </w:r>
      <w:r w:rsidR="00A0014C" w:rsidRPr="00A2768A">
        <w:rPr>
          <w:rFonts w:ascii="Times New Roman" w:eastAsia="Arial" w:hAnsi="Times New Roman" w:cs="Times New Roman"/>
          <w:sz w:val="28"/>
          <w:szCs w:val="28"/>
          <w:lang w:val="uk-UA"/>
        </w:rPr>
        <w:t>.</w:t>
      </w:r>
    </w:p>
    <w:p w:rsidR="001105E2" w:rsidRPr="00A2768A" w:rsidRDefault="001105E2"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005FC5">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 xml:space="preserve">Порядок стартів в змаганні на трудність або </w:t>
      </w:r>
      <w:proofErr w:type="spellStart"/>
      <w:r w:rsidRPr="00A2768A">
        <w:rPr>
          <w:rFonts w:ascii="Times New Roman" w:eastAsia="Arial" w:hAnsi="Times New Roman" w:cs="Times New Roman"/>
          <w:sz w:val="28"/>
          <w:szCs w:val="28"/>
          <w:lang w:val="uk-UA"/>
        </w:rPr>
        <w:t>болдерінг</w:t>
      </w:r>
      <w:proofErr w:type="spellEnd"/>
      <w:r w:rsidRPr="00A2768A">
        <w:rPr>
          <w:rFonts w:ascii="Times New Roman" w:eastAsia="Arial" w:hAnsi="Times New Roman" w:cs="Times New Roman"/>
          <w:sz w:val="28"/>
          <w:szCs w:val="28"/>
          <w:lang w:val="uk-UA"/>
        </w:rPr>
        <w:t xml:space="preserve"> </w:t>
      </w:r>
      <w:r w:rsidR="00005FC5" w:rsidRPr="00A2768A">
        <w:rPr>
          <w:rFonts w:ascii="Times New Roman" w:eastAsia="Arial" w:hAnsi="Times New Roman" w:cs="Times New Roman"/>
          <w:sz w:val="28"/>
          <w:szCs w:val="28"/>
          <w:lang w:val="uk-UA"/>
        </w:rPr>
        <w:t>–</w:t>
      </w:r>
      <w:r w:rsidRPr="00A2768A">
        <w:rPr>
          <w:rFonts w:ascii="Times New Roman" w:eastAsia="Arial" w:hAnsi="Times New Roman" w:cs="Times New Roman"/>
          <w:sz w:val="28"/>
          <w:szCs w:val="28"/>
          <w:lang w:val="uk-UA"/>
        </w:rPr>
        <w:t xml:space="preserve"> зворотній за результатами комбінованих кваліфікаційних змагань.</w:t>
      </w:r>
    </w:p>
    <w:p w:rsidR="006C548C" w:rsidRPr="00A2768A" w:rsidRDefault="0073597E"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3.1.12</w:t>
      </w:r>
      <w:r w:rsidR="00005FC5">
        <w:rPr>
          <w:rFonts w:ascii="Times New Roman" w:eastAsia="Arial" w:hAnsi="Times New Roman" w:cs="Times New Roman"/>
          <w:sz w:val="28"/>
          <w:szCs w:val="28"/>
          <w:lang w:val="uk-UA"/>
        </w:rPr>
        <w:t> </w:t>
      </w:r>
      <w:r w:rsidR="001105E2" w:rsidRPr="00A2768A">
        <w:rPr>
          <w:rFonts w:ascii="Times New Roman" w:eastAsia="Arial" w:hAnsi="Times New Roman" w:cs="Times New Roman"/>
          <w:sz w:val="28"/>
          <w:szCs w:val="28"/>
          <w:lang w:val="uk-UA"/>
        </w:rPr>
        <w:t>Підрахунок балів для кваліфікації</w:t>
      </w:r>
      <w:r w:rsidR="00A0014C" w:rsidRPr="00A2768A">
        <w:rPr>
          <w:rFonts w:ascii="Times New Roman" w:eastAsia="Arial" w:hAnsi="Times New Roman" w:cs="Times New Roman"/>
          <w:sz w:val="28"/>
          <w:szCs w:val="28"/>
          <w:lang w:val="uk-UA"/>
        </w:rPr>
        <w:t>:</w:t>
      </w:r>
    </w:p>
    <w:p w:rsidR="001105E2" w:rsidRPr="00A2768A" w:rsidRDefault="001105E2"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Після кваліфікаційного раунду буде створено комбіновану </w:t>
      </w:r>
      <w:proofErr w:type="spellStart"/>
      <w:r w:rsidRPr="00A2768A">
        <w:rPr>
          <w:rFonts w:ascii="Times New Roman" w:eastAsia="Arial" w:hAnsi="Times New Roman" w:cs="Times New Roman"/>
          <w:sz w:val="28"/>
          <w:szCs w:val="28"/>
          <w:lang w:val="uk-UA"/>
        </w:rPr>
        <w:t>турнирну</w:t>
      </w:r>
      <w:proofErr w:type="spellEnd"/>
      <w:r w:rsidRPr="00A2768A">
        <w:rPr>
          <w:rFonts w:ascii="Times New Roman" w:eastAsia="Arial" w:hAnsi="Times New Roman" w:cs="Times New Roman"/>
          <w:sz w:val="28"/>
          <w:szCs w:val="28"/>
          <w:lang w:val="uk-UA"/>
        </w:rPr>
        <w:t xml:space="preserve"> таблицю, і 8 спортсменів з кращими результатами прийматимуть участь у фіналі</w:t>
      </w:r>
      <w:r w:rsidR="00005FC5">
        <w:rPr>
          <w:rFonts w:ascii="Times New Roman" w:eastAsia="Arial" w:hAnsi="Times New Roman" w:cs="Times New Roman"/>
          <w:sz w:val="28"/>
          <w:szCs w:val="28"/>
          <w:lang w:val="uk-UA"/>
        </w:rPr>
        <w:t>.</w:t>
      </w:r>
    </w:p>
    <w:p w:rsidR="006C548C" w:rsidRPr="00A2768A" w:rsidRDefault="001105E2"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Місце спортсмена визначає загальна сума балів по двом дисциплінам</w:t>
      </w:r>
      <w:r w:rsidR="00A0014C" w:rsidRPr="00A2768A">
        <w:rPr>
          <w:rFonts w:ascii="Times New Roman" w:eastAsia="Arial" w:hAnsi="Times New Roman" w:cs="Times New Roman"/>
          <w:sz w:val="28"/>
          <w:szCs w:val="28"/>
          <w:lang w:val="uk-UA"/>
        </w:rPr>
        <w:t xml:space="preserve">. </w:t>
      </w:r>
      <w:r w:rsidR="00373B91" w:rsidRPr="00A2768A">
        <w:rPr>
          <w:rFonts w:ascii="Times New Roman" w:eastAsia="Arial" w:hAnsi="Times New Roman" w:cs="Times New Roman"/>
          <w:sz w:val="28"/>
          <w:szCs w:val="28"/>
          <w:lang w:val="uk-UA"/>
        </w:rPr>
        <w:t>Чим менший бал, тим вище місце у таблиці</w:t>
      </w:r>
      <w:r w:rsidR="00A0014C" w:rsidRPr="00A2768A">
        <w:rPr>
          <w:rFonts w:ascii="Times New Roman" w:eastAsia="Arial" w:hAnsi="Times New Roman" w:cs="Times New Roman"/>
          <w:sz w:val="28"/>
          <w:szCs w:val="28"/>
          <w:lang w:val="uk-UA"/>
        </w:rPr>
        <w:t>.</w:t>
      </w:r>
    </w:p>
    <w:p w:rsidR="00E02230" w:rsidRPr="00A2768A" w:rsidRDefault="00E02230"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Підрахунок балів для фіналу</w:t>
      </w:r>
      <w:r w:rsidR="00A001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 xml:space="preserve">Комбінований </w:t>
      </w:r>
      <w:proofErr w:type="spellStart"/>
      <w:r w:rsidRPr="00A2768A">
        <w:rPr>
          <w:rFonts w:ascii="Times New Roman" w:eastAsia="Arial" w:hAnsi="Times New Roman" w:cs="Times New Roman"/>
          <w:sz w:val="28"/>
          <w:szCs w:val="28"/>
          <w:lang w:val="uk-UA"/>
        </w:rPr>
        <w:t>рейтінг</w:t>
      </w:r>
      <w:proofErr w:type="spellEnd"/>
      <w:r w:rsidRPr="00A2768A">
        <w:rPr>
          <w:rFonts w:ascii="Times New Roman" w:eastAsia="Arial" w:hAnsi="Times New Roman" w:cs="Times New Roman"/>
          <w:sz w:val="28"/>
          <w:szCs w:val="28"/>
          <w:lang w:val="uk-UA"/>
        </w:rPr>
        <w:t xml:space="preserve"> буде складено за результатами обох дисциплін фіналу</w:t>
      </w:r>
      <w:r w:rsidR="00A001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Місце спортсмена визначає загальна сума балів по двом дисциплінам.</w:t>
      </w:r>
      <w:r w:rsidR="00A0014C" w:rsidRPr="00A2768A">
        <w:rPr>
          <w:rFonts w:ascii="Times New Roman" w:eastAsia="Arial" w:hAnsi="Times New Roman" w:cs="Times New Roman"/>
          <w:sz w:val="28"/>
          <w:szCs w:val="28"/>
          <w:lang w:val="uk-UA"/>
        </w:rPr>
        <w:t xml:space="preserve"> </w:t>
      </w:r>
      <w:r w:rsidRPr="00A2768A">
        <w:rPr>
          <w:rFonts w:ascii="Times New Roman" w:eastAsia="Arial" w:hAnsi="Times New Roman" w:cs="Times New Roman"/>
          <w:sz w:val="28"/>
          <w:szCs w:val="28"/>
          <w:lang w:val="uk-UA"/>
        </w:rPr>
        <w:t>Чим менший бал, тим вище місце у таблиці.</w:t>
      </w:r>
    </w:p>
    <w:p w:rsidR="006C548C" w:rsidRPr="00A2768A" w:rsidRDefault="00E02230"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Якщо спортсмени мають однаковий бал, приймаються до уваги результати кваліфікації; якщо знову буде однаковий бал, місце таких спортсменів відносно один одного визначатиметься порівнянням </w:t>
      </w:r>
      <w:r w:rsidR="00436CA3" w:rsidRPr="00A2768A">
        <w:rPr>
          <w:rFonts w:ascii="Times New Roman" w:eastAsia="Arial" w:hAnsi="Times New Roman" w:cs="Times New Roman"/>
          <w:sz w:val="28"/>
          <w:szCs w:val="28"/>
          <w:lang w:val="uk-UA"/>
        </w:rPr>
        <w:t>найкращих результатів кожного спортсмена, починаючи з тих, хто займає перше місце, потім друге і т.</w:t>
      </w:r>
      <w:r w:rsidR="00005FC5">
        <w:rPr>
          <w:rFonts w:ascii="Times New Roman" w:eastAsia="Arial" w:hAnsi="Times New Roman" w:cs="Times New Roman"/>
          <w:sz w:val="28"/>
          <w:szCs w:val="28"/>
          <w:lang w:val="uk-UA"/>
        </w:rPr>
        <w:t> </w:t>
      </w:r>
      <w:r w:rsidR="00436CA3" w:rsidRPr="00A2768A">
        <w:rPr>
          <w:rFonts w:ascii="Times New Roman" w:eastAsia="Arial" w:hAnsi="Times New Roman" w:cs="Times New Roman"/>
          <w:sz w:val="28"/>
          <w:szCs w:val="28"/>
          <w:lang w:val="uk-UA"/>
        </w:rPr>
        <w:t>д. Якщо знову будуть однакові бали, переможця буде визначено за найкращим результатом у змаганні на трудність.</w:t>
      </w:r>
    </w:p>
    <w:p w:rsidR="006C548C" w:rsidRPr="00A2768A" w:rsidRDefault="0073597E" w:rsidP="001A2348">
      <w:pPr>
        <w:tabs>
          <w:tab w:val="left" w:pos="1540"/>
        </w:tabs>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3.1.13</w:t>
      </w:r>
      <w:r w:rsidR="00005FC5">
        <w:rPr>
          <w:rFonts w:ascii="Times New Roman" w:eastAsia="Arial" w:hAnsi="Times New Roman" w:cs="Times New Roman"/>
          <w:sz w:val="28"/>
          <w:szCs w:val="28"/>
          <w:lang w:val="uk-UA"/>
        </w:rPr>
        <w:t> </w:t>
      </w:r>
      <w:r w:rsidR="00436CA3" w:rsidRPr="00A2768A">
        <w:rPr>
          <w:rFonts w:ascii="Times New Roman" w:eastAsia="Arial" w:hAnsi="Times New Roman" w:cs="Times New Roman"/>
          <w:sz w:val="28"/>
          <w:szCs w:val="28"/>
          <w:lang w:val="uk-UA"/>
        </w:rPr>
        <w:t xml:space="preserve">У випадку, якщо учаснику не вдалося зайняти місце в </w:t>
      </w:r>
      <w:proofErr w:type="spellStart"/>
      <w:r w:rsidR="00436CA3" w:rsidRPr="00A2768A">
        <w:rPr>
          <w:rFonts w:ascii="Times New Roman" w:eastAsia="Arial" w:hAnsi="Times New Roman" w:cs="Times New Roman"/>
          <w:sz w:val="28"/>
          <w:szCs w:val="28"/>
          <w:lang w:val="uk-UA"/>
        </w:rPr>
        <w:t>турнирній</w:t>
      </w:r>
      <w:proofErr w:type="spellEnd"/>
      <w:r w:rsidR="00436CA3" w:rsidRPr="00A2768A">
        <w:rPr>
          <w:rFonts w:ascii="Times New Roman" w:eastAsia="Arial" w:hAnsi="Times New Roman" w:cs="Times New Roman"/>
          <w:sz w:val="28"/>
          <w:szCs w:val="28"/>
          <w:lang w:val="uk-UA"/>
        </w:rPr>
        <w:t xml:space="preserve"> таблиці в одній з дисциплін, то учасник буде внесений до списку результатів поза таблицею</w:t>
      </w:r>
      <w:r w:rsidR="00A0014C" w:rsidRPr="00A2768A">
        <w:rPr>
          <w:rFonts w:ascii="Times New Roman" w:eastAsia="Arial" w:hAnsi="Times New Roman" w:cs="Times New Roman"/>
          <w:sz w:val="28"/>
          <w:szCs w:val="28"/>
          <w:lang w:val="uk-UA"/>
        </w:rPr>
        <w:t>.</w:t>
      </w:r>
    </w:p>
    <w:p w:rsidR="006C548C" w:rsidRPr="00A2768A" w:rsidRDefault="0073597E" w:rsidP="001A2348">
      <w:pPr>
        <w:tabs>
          <w:tab w:val="left" w:pos="1540"/>
        </w:tabs>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3.1.14</w:t>
      </w:r>
      <w:r w:rsidR="00005FC5">
        <w:rPr>
          <w:rFonts w:ascii="Times New Roman" w:eastAsia="Arial" w:hAnsi="Times New Roman" w:cs="Times New Roman"/>
          <w:sz w:val="28"/>
          <w:szCs w:val="28"/>
          <w:lang w:val="uk-UA"/>
        </w:rPr>
        <w:t> </w:t>
      </w:r>
      <w:r w:rsidR="00436CA3" w:rsidRPr="00A2768A">
        <w:rPr>
          <w:rFonts w:ascii="Times New Roman" w:eastAsia="Arial" w:hAnsi="Times New Roman" w:cs="Times New Roman"/>
          <w:sz w:val="28"/>
          <w:szCs w:val="28"/>
          <w:lang w:val="uk-UA"/>
        </w:rPr>
        <w:t>Турнирна таблиця команд</w:t>
      </w:r>
      <w:r w:rsidR="00A0014C" w:rsidRPr="00A2768A">
        <w:rPr>
          <w:rFonts w:ascii="Times New Roman" w:eastAsia="Arial" w:hAnsi="Times New Roman" w:cs="Times New Roman"/>
          <w:sz w:val="28"/>
          <w:szCs w:val="28"/>
          <w:lang w:val="uk-UA"/>
        </w:rPr>
        <w:t>:</w:t>
      </w:r>
    </w:p>
    <w:p w:rsidR="006C548C" w:rsidRPr="00A2768A" w:rsidRDefault="00436CA3" w:rsidP="001A2348">
      <w:pPr>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 xml:space="preserve">Наприкінці </w:t>
      </w:r>
      <w:r w:rsidR="0056680D" w:rsidRPr="00A2768A">
        <w:rPr>
          <w:rFonts w:ascii="Times New Roman" w:eastAsia="Arial" w:hAnsi="Times New Roman" w:cs="Times New Roman"/>
          <w:sz w:val="28"/>
          <w:szCs w:val="28"/>
          <w:lang w:val="uk-UA"/>
        </w:rPr>
        <w:t>к</w:t>
      </w:r>
      <w:r w:rsidRPr="00A2768A">
        <w:rPr>
          <w:rFonts w:ascii="Times New Roman" w:eastAsia="Arial" w:hAnsi="Times New Roman" w:cs="Times New Roman"/>
          <w:sz w:val="28"/>
          <w:szCs w:val="28"/>
          <w:lang w:val="uk-UA"/>
        </w:rPr>
        <w:t xml:space="preserve">омбінованого чемпіонату світу розраховується </w:t>
      </w:r>
      <w:proofErr w:type="spellStart"/>
      <w:r w:rsidRPr="00A2768A">
        <w:rPr>
          <w:rFonts w:ascii="Times New Roman" w:eastAsia="Arial" w:hAnsi="Times New Roman" w:cs="Times New Roman"/>
          <w:sz w:val="28"/>
          <w:szCs w:val="28"/>
          <w:lang w:val="uk-UA"/>
        </w:rPr>
        <w:t>турнирна</w:t>
      </w:r>
      <w:proofErr w:type="spellEnd"/>
      <w:r w:rsidRPr="00A2768A">
        <w:rPr>
          <w:rFonts w:ascii="Times New Roman" w:eastAsia="Arial" w:hAnsi="Times New Roman" w:cs="Times New Roman"/>
          <w:sz w:val="28"/>
          <w:szCs w:val="28"/>
          <w:lang w:val="uk-UA"/>
        </w:rPr>
        <w:t xml:space="preserve"> таблиця національних команд шляхом додавання найкращих балів рейтингу двох (2) чоловіків та двох (2) жінок, членів команди, що класифікують команди </w:t>
      </w:r>
      <w:r w:rsidR="006F2978" w:rsidRPr="00A2768A">
        <w:rPr>
          <w:rFonts w:ascii="Times New Roman" w:eastAsia="Arial" w:hAnsi="Times New Roman" w:cs="Times New Roman"/>
          <w:sz w:val="28"/>
          <w:szCs w:val="28"/>
          <w:lang w:val="uk-UA"/>
        </w:rPr>
        <w:t>у порядку зменшення</w:t>
      </w:r>
      <w:r w:rsidRPr="00A2768A">
        <w:rPr>
          <w:rFonts w:ascii="Times New Roman" w:eastAsia="Arial" w:hAnsi="Times New Roman" w:cs="Times New Roman"/>
          <w:sz w:val="28"/>
          <w:szCs w:val="28"/>
          <w:lang w:val="uk-UA"/>
        </w:rPr>
        <w:t xml:space="preserve"> загальної кількості накопичених балів у </w:t>
      </w:r>
      <w:r w:rsidR="006F2978" w:rsidRPr="00A2768A">
        <w:rPr>
          <w:rFonts w:ascii="Times New Roman" w:eastAsia="Arial" w:hAnsi="Times New Roman" w:cs="Times New Roman"/>
          <w:sz w:val="28"/>
          <w:szCs w:val="28"/>
          <w:lang w:val="uk-UA"/>
        </w:rPr>
        <w:t>таблиці</w:t>
      </w:r>
      <w:r w:rsidRPr="00A2768A">
        <w:rPr>
          <w:rFonts w:ascii="Times New Roman" w:eastAsia="Arial" w:hAnsi="Times New Roman" w:cs="Times New Roman"/>
          <w:sz w:val="28"/>
          <w:szCs w:val="28"/>
          <w:lang w:val="uk-UA"/>
        </w:rPr>
        <w:t xml:space="preserve"> відповідно до статті 11.4.1</w:t>
      </w:r>
    </w:p>
    <w:p w:rsidR="006C548C" w:rsidRPr="00A2768A" w:rsidRDefault="006C548C" w:rsidP="001A2348">
      <w:pPr>
        <w:spacing w:after="0" w:line="240" w:lineRule="auto"/>
        <w:ind w:right="-1" w:firstLine="567"/>
        <w:jc w:val="both"/>
        <w:rPr>
          <w:rFonts w:ascii="Times New Roman" w:hAnsi="Times New Roman" w:cs="Times New Roman"/>
          <w:sz w:val="28"/>
          <w:szCs w:val="28"/>
          <w:lang w:val="uk-UA"/>
        </w:rPr>
      </w:pPr>
    </w:p>
    <w:p w:rsidR="006C548C" w:rsidRPr="00A2768A" w:rsidRDefault="0073597E" w:rsidP="00C55D11">
      <w:pPr>
        <w:spacing w:after="120" w:line="240" w:lineRule="auto"/>
        <w:ind w:firstLine="567"/>
        <w:jc w:val="both"/>
        <w:rPr>
          <w:rFonts w:ascii="Times New Roman" w:eastAsia="Arial"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13.2 </w:t>
      </w:r>
      <w:r w:rsidR="006F2978" w:rsidRPr="00A2768A">
        <w:rPr>
          <w:rFonts w:ascii="Times New Roman" w:eastAsia="Arial" w:hAnsi="Times New Roman" w:cs="Times New Roman"/>
          <w:b/>
          <w:bCs/>
          <w:sz w:val="28"/>
          <w:szCs w:val="28"/>
          <w:lang w:val="uk-UA"/>
        </w:rPr>
        <w:t>КВОТИ</w:t>
      </w:r>
    </w:p>
    <w:p w:rsidR="006F2978" w:rsidRPr="00A2768A" w:rsidRDefault="00C55D11" w:rsidP="001A2348">
      <w:pPr>
        <w:spacing w:after="0" w:line="240" w:lineRule="auto"/>
        <w:ind w:right="-1"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3.2.1 </w:t>
      </w:r>
      <w:r w:rsidR="006F2978" w:rsidRPr="00A2768A">
        <w:rPr>
          <w:rFonts w:ascii="Times New Roman" w:eastAsia="Arial" w:hAnsi="Times New Roman" w:cs="Times New Roman"/>
          <w:sz w:val="28"/>
          <w:szCs w:val="28"/>
          <w:lang w:val="uk-UA"/>
        </w:rPr>
        <w:t>Кожній країні дозволено зареєструвати за офіціальною реєстраційною формою Комісії МСАА таку кількість учасників (якщо можливо):</w:t>
      </w:r>
    </w:p>
    <w:p w:rsidR="006F2978" w:rsidRPr="00A2768A" w:rsidRDefault="0073597E" w:rsidP="001A2348">
      <w:pPr>
        <w:tabs>
          <w:tab w:val="left" w:pos="820"/>
        </w:tabs>
        <w:spacing w:after="0" w:line="240" w:lineRule="auto"/>
        <w:ind w:right="-1"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a)</w:t>
      </w:r>
      <w:r w:rsidR="00C55D11">
        <w:rPr>
          <w:rFonts w:ascii="Times New Roman" w:eastAsia="Arial" w:hAnsi="Times New Roman" w:cs="Times New Roman"/>
          <w:sz w:val="28"/>
          <w:szCs w:val="28"/>
          <w:lang w:val="uk-UA"/>
        </w:rPr>
        <w:t> </w:t>
      </w:r>
      <w:r w:rsidR="006F2978" w:rsidRPr="00A2768A">
        <w:rPr>
          <w:rFonts w:ascii="Times New Roman" w:eastAsia="Arial" w:hAnsi="Times New Roman" w:cs="Times New Roman"/>
          <w:sz w:val="28"/>
          <w:szCs w:val="28"/>
          <w:lang w:val="uk-UA"/>
        </w:rPr>
        <w:t>Квота національн</w:t>
      </w:r>
      <w:r w:rsidRPr="00A2768A">
        <w:rPr>
          <w:rFonts w:ascii="Times New Roman" w:eastAsia="Arial" w:hAnsi="Times New Roman" w:cs="Times New Roman"/>
          <w:sz w:val="28"/>
          <w:szCs w:val="28"/>
          <w:lang w:val="uk-UA"/>
        </w:rPr>
        <w:t>ої команди:</w:t>
      </w:r>
      <w:r w:rsidR="006F2978" w:rsidRPr="00A2768A">
        <w:rPr>
          <w:rFonts w:ascii="Times New Roman" w:eastAsia="Arial" w:hAnsi="Times New Roman" w:cs="Times New Roman"/>
          <w:sz w:val="28"/>
          <w:szCs w:val="28"/>
          <w:lang w:val="uk-UA"/>
        </w:rPr>
        <w:t xml:space="preserve"> 6 жінок, 6 чоловіків</w:t>
      </w:r>
    </w:p>
    <w:p w:rsidR="006F2978" w:rsidRPr="00A2768A" w:rsidRDefault="00C55D11" w:rsidP="001A2348">
      <w:pPr>
        <w:tabs>
          <w:tab w:val="left" w:pos="820"/>
        </w:tabs>
        <w:spacing w:after="0" w:line="240" w:lineRule="auto"/>
        <w:ind w:right="-1"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б) </w:t>
      </w:r>
      <w:r w:rsidR="0073597E" w:rsidRPr="00A2768A">
        <w:rPr>
          <w:rFonts w:ascii="Times New Roman" w:eastAsia="Arial" w:hAnsi="Times New Roman" w:cs="Times New Roman"/>
          <w:sz w:val="28"/>
          <w:szCs w:val="28"/>
          <w:lang w:val="uk-UA"/>
        </w:rPr>
        <w:t>Довічна квота −</w:t>
      </w:r>
      <w:r w:rsidR="006F2978" w:rsidRPr="00A2768A">
        <w:rPr>
          <w:rFonts w:ascii="Times New Roman" w:eastAsia="Arial" w:hAnsi="Times New Roman" w:cs="Times New Roman"/>
          <w:sz w:val="28"/>
          <w:szCs w:val="28"/>
          <w:lang w:val="uk-UA"/>
        </w:rPr>
        <w:t xml:space="preserve"> будь-які спортсмени віком старше 50 років можуть бути висунуті національною федерацією як додаткова квота до національної команди. Якщо вони пройдуть раунди на вибування з будь-якої дисципліни, в цей раунд буде взято додаткового спортсмена – наприклад, 19 спортсменів в</w:t>
      </w:r>
      <w:r w:rsidR="0073597E" w:rsidRPr="00A2768A">
        <w:rPr>
          <w:rFonts w:ascii="Times New Roman" w:eastAsia="Arial" w:hAnsi="Times New Roman" w:cs="Times New Roman"/>
          <w:sz w:val="28"/>
          <w:szCs w:val="28"/>
          <w:lang w:val="uk-UA"/>
        </w:rPr>
        <w:t xml:space="preserve"> </w:t>
      </w:r>
      <w:r w:rsidR="006F2978" w:rsidRPr="00A2768A">
        <w:rPr>
          <w:rFonts w:ascii="Times New Roman" w:eastAsia="Arial" w:hAnsi="Times New Roman" w:cs="Times New Roman"/>
          <w:sz w:val="28"/>
          <w:szCs w:val="28"/>
          <w:lang w:val="uk-UA"/>
        </w:rPr>
        <w:t xml:space="preserve">півфінал. Усі спортсмени, які бажають подати заяву на довічну квоту, повинні зробити це в письмовій формі до Комісії зі </w:t>
      </w:r>
      <w:proofErr w:type="spellStart"/>
      <w:r w:rsidR="006F2978" w:rsidRPr="00A2768A">
        <w:rPr>
          <w:rFonts w:ascii="Times New Roman" w:eastAsia="Arial" w:hAnsi="Times New Roman" w:cs="Times New Roman"/>
          <w:sz w:val="28"/>
          <w:szCs w:val="28"/>
          <w:lang w:val="uk-UA"/>
        </w:rPr>
        <w:t>скалолазання</w:t>
      </w:r>
      <w:proofErr w:type="spellEnd"/>
      <w:r w:rsidR="006F2978" w:rsidRPr="00A2768A">
        <w:rPr>
          <w:rFonts w:ascii="Times New Roman" w:eastAsia="Arial" w:hAnsi="Times New Roman" w:cs="Times New Roman"/>
          <w:sz w:val="28"/>
          <w:szCs w:val="28"/>
          <w:lang w:val="uk-UA"/>
        </w:rPr>
        <w:t xml:space="preserve"> на льоду МСАА принаймні за місяць до початку змагального сезону. </w:t>
      </w:r>
    </w:p>
    <w:p w:rsidR="00C55D11" w:rsidRDefault="00C55D11" w:rsidP="001A2348">
      <w:pPr>
        <w:spacing w:after="0" w:line="240" w:lineRule="auto"/>
        <w:ind w:right="-1" w:firstLine="567"/>
        <w:jc w:val="both"/>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6C548C" w:rsidRPr="00C55D11" w:rsidRDefault="00AF7F95" w:rsidP="008A00AF">
      <w:pPr>
        <w:spacing w:after="0" w:line="240" w:lineRule="auto"/>
        <w:ind w:firstLine="567"/>
        <w:jc w:val="both"/>
        <w:rPr>
          <w:rFonts w:ascii="Times New Roman" w:eastAsia="Arial Black" w:hAnsi="Times New Roman" w:cs="Times New Roman"/>
          <w:sz w:val="32"/>
          <w:szCs w:val="28"/>
          <w:lang w:val="uk-UA"/>
        </w:rPr>
      </w:pPr>
      <w:r w:rsidRPr="00C55D11">
        <w:rPr>
          <w:rFonts w:ascii="Times New Roman" w:eastAsia="Arial Black" w:hAnsi="Times New Roman" w:cs="Times New Roman"/>
          <w:b/>
          <w:bCs/>
          <w:sz w:val="32"/>
          <w:szCs w:val="28"/>
          <w:lang w:val="uk-UA"/>
        </w:rPr>
        <w:lastRenderedPageBreak/>
        <w:t>14.</w:t>
      </w:r>
      <w:r w:rsidR="00C55D11">
        <w:rPr>
          <w:rFonts w:ascii="Times New Roman" w:eastAsia="Arial Black" w:hAnsi="Times New Roman" w:cs="Times New Roman"/>
          <w:b/>
          <w:bCs/>
          <w:sz w:val="32"/>
          <w:szCs w:val="28"/>
          <w:lang w:val="uk-UA"/>
        </w:rPr>
        <w:t> </w:t>
      </w:r>
      <w:r w:rsidR="006F2978" w:rsidRPr="00C55D11">
        <w:rPr>
          <w:rFonts w:ascii="Times New Roman" w:eastAsia="Arial Black" w:hAnsi="Times New Roman" w:cs="Times New Roman"/>
          <w:b/>
          <w:bCs/>
          <w:sz w:val="32"/>
          <w:szCs w:val="28"/>
          <w:lang w:val="uk-UA"/>
        </w:rPr>
        <w:t>ПОЛОЖЕННЯ ПРО ПРОВЕДЕННЯ ЧЕМПІОНАТУ СВІТУ СЕРЕД</w:t>
      </w:r>
      <w:r w:rsidR="0073597E" w:rsidRPr="00C55D11">
        <w:rPr>
          <w:rFonts w:ascii="Times New Roman" w:eastAsia="Arial Black" w:hAnsi="Times New Roman" w:cs="Times New Roman"/>
          <w:b/>
          <w:bCs/>
          <w:sz w:val="32"/>
          <w:szCs w:val="28"/>
          <w:lang w:val="uk-UA"/>
        </w:rPr>
        <w:t xml:space="preserve"> </w:t>
      </w:r>
      <w:r w:rsidR="006F2978" w:rsidRPr="00C55D11">
        <w:rPr>
          <w:rFonts w:ascii="Times New Roman" w:eastAsia="Arial Black" w:hAnsi="Times New Roman" w:cs="Times New Roman"/>
          <w:b/>
          <w:bCs/>
          <w:sz w:val="32"/>
          <w:szCs w:val="28"/>
          <w:lang w:val="uk-UA"/>
        </w:rPr>
        <w:t>МОЛОДІ</w:t>
      </w:r>
    </w:p>
    <w:p w:rsidR="006C548C" w:rsidRPr="00A2768A" w:rsidRDefault="006C548C" w:rsidP="008A00AF">
      <w:pPr>
        <w:spacing w:after="0" w:line="240" w:lineRule="auto"/>
        <w:ind w:firstLine="567"/>
        <w:jc w:val="both"/>
        <w:rPr>
          <w:rFonts w:ascii="Times New Roman" w:hAnsi="Times New Roman" w:cs="Times New Roman"/>
          <w:sz w:val="28"/>
          <w:szCs w:val="28"/>
          <w:lang w:val="uk-UA"/>
        </w:rPr>
      </w:pPr>
    </w:p>
    <w:p w:rsidR="006C548C" w:rsidRPr="00A2768A" w:rsidRDefault="0073597E" w:rsidP="008A00AF">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14.1 </w:t>
      </w:r>
      <w:r w:rsidR="006F2978" w:rsidRPr="00A2768A">
        <w:rPr>
          <w:rFonts w:ascii="Times New Roman" w:eastAsia="Arial Black" w:hAnsi="Times New Roman" w:cs="Times New Roman"/>
          <w:b/>
          <w:bCs/>
          <w:sz w:val="28"/>
          <w:szCs w:val="28"/>
          <w:lang w:val="uk-UA"/>
        </w:rPr>
        <w:t>ВСТУП</w:t>
      </w:r>
    </w:p>
    <w:p w:rsidR="006F2978" w:rsidRPr="00A2768A" w:rsidRDefault="00A0014C" w:rsidP="008A00AF">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4.1.1</w:t>
      </w:r>
      <w:r w:rsidR="000A0748">
        <w:rPr>
          <w:rFonts w:ascii="Times New Roman" w:eastAsia="Arial" w:hAnsi="Times New Roman" w:cs="Times New Roman"/>
          <w:sz w:val="28"/>
          <w:szCs w:val="28"/>
          <w:lang w:val="uk-UA"/>
        </w:rPr>
        <w:t> </w:t>
      </w:r>
      <w:r w:rsidR="006F2978" w:rsidRPr="00A2768A">
        <w:rPr>
          <w:rFonts w:ascii="Times New Roman" w:eastAsia="Arial" w:hAnsi="Times New Roman" w:cs="Times New Roman"/>
          <w:sz w:val="28"/>
          <w:szCs w:val="28"/>
          <w:lang w:val="uk-UA"/>
        </w:rPr>
        <w:t xml:space="preserve">Згідно з Положеннями Комісії МСАА </w:t>
      </w:r>
      <w:r w:rsidR="00B62FB0" w:rsidRPr="00A2768A">
        <w:rPr>
          <w:rFonts w:ascii="Times New Roman" w:eastAsia="Arial" w:hAnsi="Times New Roman" w:cs="Times New Roman"/>
          <w:sz w:val="28"/>
          <w:szCs w:val="28"/>
          <w:lang w:val="uk-UA"/>
        </w:rPr>
        <w:t>Ч</w:t>
      </w:r>
      <w:r w:rsidR="006F2978" w:rsidRPr="00A2768A">
        <w:rPr>
          <w:rFonts w:ascii="Times New Roman" w:eastAsia="Arial" w:hAnsi="Times New Roman" w:cs="Times New Roman"/>
          <w:sz w:val="28"/>
          <w:szCs w:val="28"/>
          <w:lang w:val="uk-UA"/>
        </w:rPr>
        <w:t>емпіонату світу серед молоді може проходити щорічно.</w:t>
      </w:r>
    </w:p>
    <w:p w:rsidR="006C548C" w:rsidRPr="00A2768A" w:rsidRDefault="00A0014C" w:rsidP="008A00AF">
      <w:pPr>
        <w:tabs>
          <w:tab w:val="left" w:pos="1580"/>
          <w:tab w:val="left" w:pos="2440"/>
          <w:tab w:val="left" w:pos="3280"/>
          <w:tab w:val="left" w:pos="5000"/>
          <w:tab w:val="left" w:pos="6420"/>
          <w:tab w:val="left" w:pos="7620"/>
          <w:tab w:val="left" w:pos="8100"/>
          <w:tab w:val="left" w:pos="8660"/>
        </w:tabs>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4.1.2</w:t>
      </w:r>
      <w:r w:rsidR="000A0748">
        <w:rPr>
          <w:rFonts w:ascii="Times New Roman" w:eastAsia="Arial" w:hAnsi="Times New Roman" w:cs="Times New Roman"/>
          <w:sz w:val="28"/>
          <w:szCs w:val="28"/>
          <w:lang w:val="uk-UA"/>
        </w:rPr>
        <w:t> </w:t>
      </w:r>
      <w:r w:rsidR="006F2978" w:rsidRPr="00A2768A">
        <w:rPr>
          <w:rFonts w:ascii="Times New Roman" w:eastAsia="Arial" w:hAnsi="Times New Roman" w:cs="Times New Roman"/>
          <w:sz w:val="28"/>
          <w:szCs w:val="28"/>
          <w:lang w:val="uk-UA"/>
        </w:rPr>
        <w:t xml:space="preserve">Усі змагання </w:t>
      </w:r>
      <w:r w:rsidR="0056680D" w:rsidRPr="00A2768A">
        <w:rPr>
          <w:rFonts w:ascii="Times New Roman" w:eastAsia="Arial" w:hAnsi="Times New Roman" w:cs="Times New Roman"/>
          <w:sz w:val="28"/>
          <w:szCs w:val="28"/>
          <w:lang w:val="uk-UA"/>
        </w:rPr>
        <w:t>ч</w:t>
      </w:r>
      <w:r w:rsidR="006F2978" w:rsidRPr="00A2768A">
        <w:rPr>
          <w:rFonts w:ascii="Times New Roman" w:eastAsia="Arial" w:hAnsi="Times New Roman" w:cs="Times New Roman"/>
          <w:sz w:val="28"/>
          <w:szCs w:val="28"/>
          <w:lang w:val="uk-UA"/>
        </w:rPr>
        <w:t>емпіонату світу серед молоді, схвалені Комісією МСАА, повинні включати змагання для чоловіків і для жінок</w:t>
      </w:r>
      <w:r w:rsidRPr="00A2768A">
        <w:rPr>
          <w:rFonts w:ascii="Times New Roman" w:eastAsia="Arial" w:hAnsi="Times New Roman" w:cs="Times New Roman"/>
          <w:sz w:val="28"/>
          <w:szCs w:val="28"/>
          <w:lang w:val="uk-UA"/>
        </w:rPr>
        <w:t>.</w:t>
      </w:r>
    </w:p>
    <w:p w:rsidR="006C548C" w:rsidRPr="00A2768A" w:rsidRDefault="000A0748" w:rsidP="008A00AF">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4.1.3 </w:t>
      </w:r>
      <w:r w:rsidR="0056680D" w:rsidRPr="00A2768A">
        <w:rPr>
          <w:rFonts w:ascii="Times New Roman" w:eastAsia="Arial" w:hAnsi="Times New Roman" w:cs="Times New Roman"/>
          <w:sz w:val="28"/>
          <w:szCs w:val="28"/>
          <w:lang w:val="uk-UA"/>
        </w:rPr>
        <w:t>Змагання ч</w:t>
      </w:r>
      <w:r w:rsidR="00F53D60" w:rsidRPr="00A2768A">
        <w:rPr>
          <w:rFonts w:ascii="Times New Roman" w:eastAsia="Arial" w:hAnsi="Times New Roman" w:cs="Times New Roman"/>
          <w:sz w:val="28"/>
          <w:szCs w:val="28"/>
          <w:lang w:val="uk-UA"/>
        </w:rPr>
        <w:t>емпіонату світу мають включати змагання на трудність і змагання на швидкість</w:t>
      </w:r>
      <w:r w:rsidR="00A0014C" w:rsidRPr="00A2768A">
        <w:rPr>
          <w:rFonts w:ascii="Times New Roman" w:eastAsia="Arial" w:hAnsi="Times New Roman" w:cs="Times New Roman"/>
          <w:sz w:val="28"/>
          <w:szCs w:val="28"/>
          <w:lang w:val="uk-UA"/>
        </w:rPr>
        <w:t>.</w:t>
      </w:r>
    </w:p>
    <w:p w:rsidR="00F53D60" w:rsidRPr="00A2768A" w:rsidRDefault="000A0748" w:rsidP="008A00AF">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4.1.4 </w:t>
      </w:r>
      <w:r w:rsidR="00F53D60" w:rsidRPr="00A2768A">
        <w:rPr>
          <w:rFonts w:ascii="Times New Roman" w:eastAsia="Arial" w:hAnsi="Times New Roman" w:cs="Times New Roman"/>
          <w:sz w:val="28"/>
          <w:szCs w:val="28"/>
          <w:lang w:val="uk-UA"/>
        </w:rPr>
        <w:t xml:space="preserve">Як правило, змагання </w:t>
      </w:r>
      <w:r w:rsidR="0056680D" w:rsidRPr="00A2768A">
        <w:rPr>
          <w:rFonts w:ascii="Times New Roman" w:eastAsia="Arial" w:hAnsi="Times New Roman" w:cs="Times New Roman"/>
          <w:sz w:val="28"/>
          <w:szCs w:val="28"/>
          <w:lang w:val="uk-UA"/>
        </w:rPr>
        <w:t>ч</w:t>
      </w:r>
      <w:r w:rsidR="00F53D60" w:rsidRPr="00A2768A">
        <w:rPr>
          <w:rFonts w:ascii="Times New Roman" w:eastAsia="Arial" w:hAnsi="Times New Roman" w:cs="Times New Roman"/>
          <w:sz w:val="28"/>
          <w:szCs w:val="28"/>
          <w:lang w:val="uk-UA"/>
        </w:rPr>
        <w:t>емпіонату світу серед молоді проходять на вихідних. Максимальна тривалість змагань чемпіонату світу серед молоді складає три (3) дні. Особлива увага повинна приділятися визначенню дат проведення змагань з метою уникнення проблем, пов’язаних з відвідуванням навчальних закладів.</w:t>
      </w:r>
    </w:p>
    <w:p w:rsidR="006C548C" w:rsidRPr="00A2768A" w:rsidRDefault="00A0014C" w:rsidP="008A00AF">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4.1.5</w:t>
      </w:r>
      <w:r w:rsidR="000A0748">
        <w:rPr>
          <w:rFonts w:ascii="Times New Roman" w:eastAsia="Arial" w:hAnsi="Times New Roman" w:cs="Times New Roman"/>
          <w:sz w:val="28"/>
          <w:szCs w:val="28"/>
          <w:lang w:val="uk-UA"/>
        </w:rPr>
        <w:t> </w:t>
      </w:r>
      <w:r w:rsidR="00F53D60" w:rsidRPr="00A2768A">
        <w:rPr>
          <w:rFonts w:ascii="Times New Roman" w:eastAsia="Arial" w:hAnsi="Times New Roman" w:cs="Times New Roman"/>
          <w:sz w:val="28"/>
          <w:szCs w:val="28"/>
          <w:lang w:val="uk-UA"/>
        </w:rPr>
        <w:t>Переможці змагань на трудність і швидкість у жіночій і чоловічій категоріях</w:t>
      </w:r>
      <w:r w:rsidR="0073597E" w:rsidRPr="00A2768A">
        <w:rPr>
          <w:rFonts w:ascii="Times New Roman" w:eastAsia="Arial" w:hAnsi="Times New Roman" w:cs="Times New Roman"/>
          <w:sz w:val="28"/>
          <w:szCs w:val="28"/>
          <w:lang w:val="uk-UA"/>
        </w:rPr>
        <w:t xml:space="preserve"> </w:t>
      </w:r>
      <w:r w:rsidR="00F53D60" w:rsidRPr="00A2768A">
        <w:rPr>
          <w:rFonts w:ascii="Times New Roman" w:eastAsia="Arial" w:hAnsi="Times New Roman" w:cs="Times New Roman"/>
          <w:sz w:val="28"/>
          <w:szCs w:val="28"/>
          <w:lang w:val="uk-UA"/>
        </w:rPr>
        <w:t>нагороджуються відповідно золотими, срібними та бронзовими медалями. Учасники</w:t>
      </w:r>
      <w:r w:rsidR="0073597E" w:rsidRPr="00A2768A">
        <w:rPr>
          <w:rFonts w:ascii="Times New Roman" w:eastAsia="Arial" w:hAnsi="Times New Roman" w:cs="Times New Roman"/>
          <w:sz w:val="28"/>
          <w:szCs w:val="28"/>
          <w:lang w:val="uk-UA"/>
        </w:rPr>
        <w:t xml:space="preserve"> </w:t>
      </w:r>
      <w:r w:rsidR="00F53D60" w:rsidRPr="00A2768A">
        <w:rPr>
          <w:rFonts w:ascii="Times New Roman" w:eastAsia="Arial" w:hAnsi="Times New Roman" w:cs="Times New Roman"/>
          <w:sz w:val="28"/>
          <w:szCs w:val="28"/>
          <w:lang w:val="uk-UA"/>
        </w:rPr>
        <w:t>жіночої й чоловічої категорій, які зайняли перші три місця у змаганнях на трудність і</w:t>
      </w:r>
      <w:r w:rsidR="0073597E" w:rsidRPr="00A2768A">
        <w:rPr>
          <w:rFonts w:ascii="Times New Roman" w:eastAsia="Arial" w:hAnsi="Times New Roman" w:cs="Times New Roman"/>
          <w:sz w:val="28"/>
          <w:szCs w:val="28"/>
          <w:lang w:val="uk-UA"/>
        </w:rPr>
        <w:t xml:space="preserve"> </w:t>
      </w:r>
      <w:r w:rsidR="0056680D" w:rsidRPr="00A2768A">
        <w:rPr>
          <w:rFonts w:ascii="Times New Roman" w:eastAsia="Arial" w:hAnsi="Times New Roman" w:cs="Times New Roman"/>
          <w:sz w:val="28"/>
          <w:szCs w:val="28"/>
          <w:lang w:val="uk-UA"/>
        </w:rPr>
        <w:t>швидкість, отримують призи ч</w:t>
      </w:r>
      <w:r w:rsidR="00F53D60" w:rsidRPr="00A2768A">
        <w:rPr>
          <w:rFonts w:ascii="Times New Roman" w:eastAsia="Arial" w:hAnsi="Times New Roman" w:cs="Times New Roman"/>
          <w:sz w:val="28"/>
          <w:szCs w:val="28"/>
          <w:lang w:val="uk-UA"/>
        </w:rPr>
        <w:t>емпіонату світу серед молоді.</w:t>
      </w:r>
    </w:p>
    <w:p w:rsidR="006C548C" w:rsidRPr="00A2768A" w:rsidRDefault="000A0748" w:rsidP="008A00AF">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4.1.6 </w:t>
      </w:r>
      <w:r w:rsidR="00F53D60" w:rsidRPr="00A2768A">
        <w:rPr>
          <w:rFonts w:ascii="Times New Roman" w:eastAsia="Arial" w:hAnsi="Times New Roman" w:cs="Times New Roman"/>
          <w:sz w:val="28"/>
          <w:szCs w:val="28"/>
          <w:lang w:val="uk-UA"/>
        </w:rPr>
        <w:t>За рішенням головного судді певні вікові категорії можуть бути допущені до змагань з тр</w:t>
      </w:r>
      <w:r w:rsidR="0073597E" w:rsidRPr="00A2768A">
        <w:rPr>
          <w:rFonts w:ascii="Times New Roman" w:eastAsia="Arial" w:hAnsi="Times New Roman" w:cs="Times New Roman"/>
          <w:sz w:val="28"/>
          <w:szCs w:val="28"/>
          <w:lang w:val="uk-UA"/>
        </w:rPr>
        <w:t>удності з верхньою страховкою.</w:t>
      </w:r>
    </w:p>
    <w:p w:rsidR="006C548C" w:rsidRPr="00A2768A" w:rsidRDefault="00A0014C" w:rsidP="008A00AF">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4.1.7</w:t>
      </w:r>
      <w:r w:rsidR="000A0748">
        <w:rPr>
          <w:rFonts w:ascii="Times New Roman" w:eastAsia="Arial" w:hAnsi="Times New Roman" w:cs="Times New Roman"/>
          <w:sz w:val="28"/>
          <w:szCs w:val="28"/>
          <w:lang w:val="uk-UA"/>
        </w:rPr>
        <w:t> </w:t>
      </w:r>
      <w:r w:rsidR="00BC4EDC" w:rsidRPr="00A2768A">
        <w:rPr>
          <w:rFonts w:ascii="Times New Roman" w:eastAsia="Arial" w:hAnsi="Times New Roman" w:cs="Times New Roman"/>
          <w:sz w:val="28"/>
          <w:szCs w:val="28"/>
          <w:lang w:val="uk-UA"/>
        </w:rPr>
        <w:t>При проходженні кваліфікаційного раунду на трудність із верхньою страховкою, незалежно від висоти, яку досягли альпіністи в першій спробі, їм дозволяється здійснити другу спробу, якщо на годиннику вистачає часу.</w:t>
      </w:r>
    </w:p>
    <w:p w:rsidR="006C548C" w:rsidRPr="00A2768A" w:rsidRDefault="000A0748" w:rsidP="008A00AF">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4.1.8 </w:t>
      </w:r>
      <w:r w:rsidR="00BC4EDC" w:rsidRPr="00A2768A">
        <w:rPr>
          <w:rFonts w:ascii="Times New Roman" w:eastAsia="Arial" w:hAnsi="Times New Roman" w:cs="Times New Roman"/>
          <w:sz w:val="28"/>
          <w:szCs w:val="28"/>
          <w:lang w:val="uk-UA"/>
        </w:rPr>
        <w:t>Турнир</w:t>
      </w:r>
      <w:r w:rsidR="00B62FB0" w:rsidRPr="00A2768A">
        <w:rPr>
          <w:rFonts w:ascii="Times New Roman" w:eastAsia="Arial" w:hAnsi="Times New Roman" w:cs="Times New Roman"/>
          <w:sz w:val="28"/>
          <w:szCs w:val="28"/>
          <w:lang w:val="uk-UA"/>
        </w:rPr>
        <w:t>на таблиця національни</w:t>
      </w:r>
      <w:r w:rsidR="0056680D" w:rsidRPr="00A2768A">
        <w:rPr>
          <w:rFonts w:ascii="Times New Roman" w:eastAsia="Arial" w:hAnsi="Times New Roman" w:cs="Times New Roman"/>
          <w:sz w:val="28"/>
          <w:szCs w:val="28"/>
          <w:lang w:val="uk-UA"/>
        </w:rPr>
        <w:t>х команд ч</w:t>
      </w:r>
      <w:r w:rsidR="00BC4EDC" w:rsidRPr="00A2768A">
        <w:rPr>
          <w:rFonts w:ascii="Times New Roman" w:eastAsia="Arial" w:hAnsi="Times New Roman" w:cs="Times New Roman"/>
          <w:sz w:val="28"/>
          <w:szCs w:val="28"/>
          <w:lang w:val="uk-UA"/>
        </w:rPr>
        <w:t>емпіонату світу для молоді складається таким чином</w:t>
      </w:r>
      <w:r w:rsidR="00A0014C" w:rsidRPr="00A2768A">
        <w:rPr>
          <w:rFonts w:ascii="Times New Roman" w:eastAsia="Arial" w:hAnsi="Times New Roman" w:cs="Times New Roman"/>
          <w:sz w:val="28"/>
          <w:szCs w:val="28"/>
          <w:lang w:val="uk-UA"/>
        </w:rPr>
        <w:t>:</w:t>
      </w:r>
    </w:p>
    <w:p w:rsidR="006C548C" w:rsidRPr="00A2768A" w:rsidRDefault="000A0748" w:rsidP="008A00AF">
      <w:pPr>
        <w:tabs>
          <w:tab w:val="left" w:pos="8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w:t>
      </w:r>
      <w:r>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BC4EDC" w:rsidRPr="00A2768A">
        <w:rPr>
          <w:rFonts w:ascii="Times New Roman" w:eastAsia="Arial" w:hAnsi="Times New Roman" w:cs="Times New Roman"/>
          <w:sz w:val="28"/>
          <w:szCs w:val="28"/>
          <w:lang w:val="uk-UA"/>
        </w:rPr>
        <w:t>Враховуються найкращі результати спортсменів серед чоловіків та жінок у кожній команді в обох дисциплінах. Перед підрахунком балів з кожного рейтингу видаляються інші результати (крім найкращих) для кожної команди.</w:t>
      </w:r>
    </w:p>
    <w:p w:rsidR="00BC4EDC" w:rsidRPr="00A2768A" w:rsidRDefault="000A0748" w:rsidP="008A00AF">
      <w:pPr>
        <w:tabs>
          <w:tab w:val="left" w:pos="8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w:t>
      </w:r>
      <w:r w:rsidR="0073597E"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BC4EDC" w:rsidRPr="00A2768A">
        <w:rPr>
          <w:rFonts w:ascii="Times New Roman" w:eastAsia="Arial" w:hAnsi="Times New Roman" w:cs="Times New Roman"/>
          <w:sz w:val="28"/>
          <w:szCs w:val="28"/>
          <w:lang w:val="uk-UA"/>
        </w:rPr>
        <w:t>Наприклад, в змаганнях серед чоловіків – РУС 1</w:t>
      </w:r>
      <w:r w:rsidRPr="000A0748">
        <w:rPr>
          <w:rFonts w:ascii="Times New Roman" w:eastAsia="Arial" w:hAnsi="Times New Roman" w:cs="Times New Roman"/>
          <w:sz w:val="28"/>
          <w:szCs w:val="28"/>
          <w:lang w:val="uk-UA"/>
        </w:rPr>
        <w:t>-</w:t>
      </w:r>
      <w:r w:rsidR="00BC4EDC" w:rsidRPr="00A2768A">
        <w:rPr>
          <w:rFonts w:ascii="Times New Roman" w:eastAsia="Arial" w:hAnsi="Times New Roman" w:cs="Times New Roman"/>
          <w:sz w:val="28"/>
          <w:szCs w:val="28"/>
          <w:lang w:val="uk-UA"/>
        </w:rPr>
        <w:t>е місце РУС 2</w:t>
      </w:r>
      <w:r w:rsidRPr="000A0748">
        <w:rPr>
          <w:rFonts w:ascii="Times New Roman" w:eastAsia="Arial" w:hAnsi="Times New Roman" w:cs="Times New Roman"/>
          <w:sz w:val="28"/>
          <w:szCs w:val="28"/>
          <w:lang w:val="uk-UA"/>
        </w:rPr>
        <w:t>-</w:t>
      </w:r>
      <w:r w:rsidR="00BC4EDC" w:rsidRPr="00A2768A">
        <w:rPr>
          <w:rFonts w:ascii="Times New Roman" w:eastAsia="Arial" w:hAnsi="Times New Roman" w:cs="Times New Roman"/>
          <w:sz w:val="28"/>
          <w:szCs w:val="28"/>
          <w:lang w:val="uk-UA"/>
        </w:rPr>
        <w:t>е місце КОР 3</w:t>
      </w:r>
      <w:r w:rsidRPr="000A0748">
        <w:rPr>
          <w:rFonts w:ascii="Times New Roman" w:eastAsia="Arial" w:hAnsi="Times New Roman" w:cs="Times New Roman"/>
          <w:sz w:val="28"/>
          <w:szCs w:val="28"/>
          <w:lang w:val="uk-UA"/>
        </w:rPr>
        <w:t>-</w:t>
      </w:r>
      <w:r w:rsidR="00BC4EDC" w:rsidRPr="00A2768A">
        <w:rPr>
          <w:rFonts w:ascii="Times New Roman" w:eastAsia="Arial" w:hAnsi="Times New Roman" w:cs="Times New Roman"/>
          <w:sz w:val="28"/>
          <w:szCs w:val="28"/>
          <w:lang w:val="uk-UA"/>
        </w:rPr>
        <w:t>е місце, РУС 2</w:t>
      </w:r>
      <w:r w:rsidRPr="000A0748">
        <w:rPr>
          <w:rFonts w:ascii="Times New Roman" w:eastAsia="Arial" w:hAnsi="Times New Roman" w:cs="Times New Roman"/>
          <w:sz w:val="28"/>
          <w:szCs w:val="28"/>
          <w:lang w:val="uk-UA"/>
        </w:rPr>
        <w:t>-</w:t>
      </w:r>
      <w:r w:rsidR="00BC4EDC" w:rsidRPr="00A2768A">
        <w:rPr>
          <w:rFonts w:ascii="Times New Roman" w:eastAsia="Arial" w:hAnsi="Times New Roman" w:cs="Times New Roman"/>
          <w:sz w:val="28"/>
          <w:szCs w:val="28"/>
          <w:lang w:val="uk-UA"/>
        </w:rPr>
        <w:t>е місце буде видалено і КОР займе 2</w:t>
      </w:r>
      <w:r w:rsidRPr="000A0748">
        <w:rPr>
          <w:rFonts w:ascii="Times New Roman" w:eastAsia="Arial" w:hAnsi="Times New Roman" w:cs="Times New Roman"/>
          <w:sz w:val="28"/>
          <w:szCs w:val="28"/>
          <w:lang w:val="uk-UA"/>
        </w:rPr>
        <w:t>-</w:t>
      </w:r>
      <w:r w:rsidR="00BC4EDC" w:rsidRPr="00A2768A">
        <w:rPr>
          <w:rFonts w:ascii="Times New Roman" w:eastAsia="Arial" w:hAnsi="Times New Roman" w:cs="Times New Roman"/>
          <w:sz w:val="28"/>
          <w:szCs w:val="28"/>
          <w:lang w:val="uk-UA"/>
        </w:rPr>
        <w:t>е місце, таким чином, буде одне місце для кожної команди в кожній дисципліні для кожної статі.</w:t>
      </w:r>
    </w:p>
    <w:p w:rsidR="00BC4EDC" w:rsidRPr="00A2768A" w:rsidRDefault="000A0748" w:rsidP="008A00AF">
      <w:pPr>
        <w:tabs>
          <w:tab w:val="left" w:pos="8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II</w:t>
      </w:r>
      <w:r w:rsidR="0073597E"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BC4EDC" w:rsidRPr="00A2768A">
        <w:rPr>
          <w:rFonts w:ascii="Times New Roman" w:eastAsia="Arial" w:hAnsi="Times New Roman" w:cs="Times New Roman"/>
          <w:sz w:val="28"/>
          <w:szCs w:val="28"/>
          <w:lang w:val="uk-UA"/>
        </w:rPr>
        <w:t xml:space="preserve">До цього розподілу додаються бали МСАА, що детально описано в </w:t>
      </w:r>
      <w:r>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BC4EDC" w:rsidRPr="00A2768A">
        <w:rPr>
          <w:rFonts w:ascii="Times New Roman" w:eastAsia="Arial" w:hAnsi="Times New Roman" w:cs="Times New Roman"/>
          <w:sz w:val="28"/>
          <w:szCs w:val="28"/>
          <w:lang w:val="uk-UA"/>
        </w:rPr>
        <w:t>і 11.4.1.</w:t>
      </w:r>
    </w:p>
    <w:p w:rsidR="00B62FB0" w:rsidRPr="00A2768A" w:rsidRDefault="000A0748" w:rsidP="008A00AF">
      <w:pPr>
        <w:tabs>
          <w:tab w:val="left" w:pos="8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IV</w:t>
      </w:r>
      <w:r>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B62FB0" w:rsidRPr="00A2768A">
        <w:rPr>
          <w:rFonts w:ascii="Times New Roman" w:eastAsia="Arial" w:hAnsi="Times New Roman" w:cs="Times New Roman"/>
          <w:sz w:val="28"/>
          <w:szCs w:val="28"/>
          <w:lang w:val="uk-UA"/>
        </w:rPr>
        <w:t xml:space="preserve">Потім розраховується загальне місце команди за сумою балів кожної команди за кожною дисципліною для кожної </w:t>
      </w:r>
      <w:proofErr w:type="spellStart"/>
      <w:r w:rsidR="00B62FB0" w:rsidRPr="00A2768A">
        <w:rPr>
          <w:rFonts w:ascii="Times New Roman" w:eastAsia="Arial" w:hAnsi="Times New Roman" w:cs="Times New Roman"/>
          <w:sz w:val="28"/>
          <w:szCs w:val="28"/>
          <w:lang w:val="uk-UA"/>
        </w:rPr>
        <w:t>статію</w:t>
      </w:r>
      <w:proofErr w:type="spellEnd"/>
      <w:r w:rsidR="00B62FB0" w:rsidRPr="00A2768A">
        <w:rPr>
          <w:rFonts w:ascii="Times New Roman" w:eastAsia="Arial" w:hAnsi="Times New Roman" w:cs="Times New Roman"/>
          <w:sz w:val="28"/>
          <w:szCs w:val="28"/>
          <w:lang w:val="uk-UA"/>
        </w:rPr>
        <w:t xml:space="preserve"> За загально. Кількістю балів визначається місце команди в турнірній таблиці. </w:t>
      </w:r>
    </w:p>
    <w:p w:rsidR="00B62FB0" w:rsidRPr="00A2768A" w:rsidRDefault="000A0748" w:rsidP="008A00AF">
      <w:pPr>
        <w:tabs>
          <w:tab w:val="left" w:pos="8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rPr>
        <w:t>V</w:t>
      </w:r>
      <w:r>
        <w:rPr>
          <w:rFonts w:ascii="Times New Roman" w:eastAsia="Arial" w:hAnsi="Times New Roman" w:cs="Times New Roman"/>
          <w:sz w:val="28"/>
          <w:szCs w:val="28"/>
          <w:lang w:val="uk-UA"/>
        </w:rPr>
        <w:t>.</w:t>
      </w:r>
      <w:r>
        <w:rPr>
          <w:rFonts w:ascii="Times New Roman" w:eastAsia="Arial" w:hAnsi="Times New Roman" w:cs="Times New Roman"/>
          <w:sz w:val="28"/>
          <w:szCs w:val="28"/>
        </w:rPr>
        <w:t> </w:t>
      </w:r>
      <w:r w:rsidR="00B62FB0" w:rsidRPr="00A2768A">
        <w:rPr>
          <w:rFonts w:ascii="Times New Roman" w:eastAsia="Arial" w:hAnsi="Times New Roman" w:cs="Times New Roman"/>
          <w:sz w:val="28"/>
          <w:szCs w:val="28"/>
          <w:lang w:val="uk-UA"/>
        </w:rPr>
        <w:t>Чоловічі змагання на трудність + Чоловічі змагання на швидкість (</w:t>
      </w:r>
      <w:proofErr w:type="spellStart"/>
      <w:r w:rsidR="00B62FB0" w:rsidRPr="00A2768A">
        <w:rPr>
          <w:rFonts w:ascii="Times New Roman" w:eastAsia="Arial" w:hAnsi="Times New Roman" w:cs="Times New Roman"/>
          <w:sz w:val="28"/>
          <w:szCs w:val="28"/>
          <w:lang w:val="uk-UA"/>
        </w:rPr>
        <w:t>до</w:t>
      </w:r>
      <w:proofErr w:type="spellEnd"/>
      <w:r>
        <w:rPr>
          <w:rFonts w:ascii="Times New Roman" w:eastAsia="Arial" w:hAnsi="Times New Roman" w:cs="Times New Roman"/>
          <w:sz w:val="28"/>
          <w:szCs w:val="28"/>
          <w:lang w:val="uk-UA"/>
        </w:rPr>
        <w:t> </w:t>
      </w:r>
      <w:r w:rsidR="00B62FB0" w:rsidRPr="00A2768A">
        <w:rPr>
          <w:rFonts w:ascii="Times New Roman" w:eastAsia="Arial" w:hAnsi="Times New Roman" w:cs="Times New Roman"/>
          <w:sz w:val="28"/>
          <w:szCs w:val="28"/>
          <w:lang w:val="uk-UA"/>
        </w:rPr>
        <w:t xml:space="preserve">16, </w:t>
      </w:r>
      <w:proofErr w:type="spellStart"/>
      <w:r w:rsidR="00B62FB0" w:rsidRPr="00A2768A">
        <w:rPr>
          <w:rFonts w:ascii="Times New Roman" w:eastAsia="Arial" w:hAnsi="Times New Roman" w:cs="Times New Roman"/>
          <w:sz w:val="28"/>
          <w:szCs w:val="28"/>
          <w:lang w:val="uk-UA"/>
        </w:rPr>
        <w:t>до</w:t>
      </w:r>
      <w:proofErr w:type="spellEnd"/>
      <w:r>
        <w:rPr>
          <w:rFonts w:ascii="Times New Roman" w:eastAsia="Arial" w:hAnsi="Times New Roman" w:cs="Times New Roman"/>
          <w:sz w:val="28"/>
          <w:szCs w:val="28"/>
          <w:lang w:val="uk-UA"/>
        </w:rPr>
        <w:t> </w:t>
      </w:r>
      <w:r w:rsidR="00B62FB0" w:rsidRPr="00A2768A">
        <w:rPr>
          <w:rFonts w:ascii="Times New Roman" w:eastAsia="Arial" w:hAnsi="Times New Roman" w:cs="Times New Roman"/>
          <w:sz w:val="28"/>
          <w:szCs w:val="28"/>
          <w:lang w:val="uk-UA"/>
        </w:rPr>
        <w:t xml:space="preserve">19 і </w:t>
      </w:r>
      <w:proofErr w:type="spellStart"/>
      <w:r w:rsidR="00B62FB0" w:rsidRPr="00A2768A">
        <w:rPr>
          <w:rFonts w:ascii="Times New Roman" w:eastAsia="Arial" w:hAnsi="Times New Roman" w:cs="Times New Roman"/>
          <w:sz w:val="28"/>
          <w:szCs w:val="28"/>
          <w:lang w:val="uk-UA"/>
        </w:rPr>
        <w:t>до</w:t>
      </w:r>
      <w:proofErr w:type="spellEnd"/>
      <w:r>
        <w:rPr>
          <w:rFonts w:ascii="Times New Roman" w:eastAsia="Arial" w:hAnsi="Times New Roman" w:cs="Times New Roman"/>
          <w:sz w:val="28"/>
          <w:szCs w:val="28"/>
          <w:lang w:val="uk-UA"/>
        </w:rPr>
        <w:t> </w:t>
      </w:r>
      <w:r w:rsidR="00B62FB0" w:rsidRPr="00A2768A">
        <w:rPr>
          <w:rFonts w:ascii="Times New Roman" w:eastAsia="Arial" w:hAnsi="Times New Roman" w:cs="Times New Roman"/>
          <w:sz w:val="28"/>
          <w:szCs w:val="28"/>
          <w:lang w:val="uk-UA"/>
        </w:rPr>
        <w:t>22) + Жіночі змагання на трудність + Жіночі змагання на швидкість (</w:t>
      </w:r>
      <w:proofErr w:type="spellStart"/>
      <w:r w:rsidR="00B62FB0" w:rsidRPr="00A2768A">
        <w:rPr>
          <w:rFonts w:ascii="Times New Roman" w:eastAsia="Arial" w:hAnsi="Times New Roman" w:cs="Times New Roman"/>
          <w:sz w:val="28"/>
          <w:szCs w:val="28"/>
          <w:lang w:val="uk-UA"/>
        </w:rPr>
        <w:t>до</w:t>
      </w:r>
      <w:proofErr w:type="spellEnd"/>
      <w:r>
        <w:rPr>
          <w:rFonts w:ascii="Times New Roman" w:eastAsia="Arial" w:hAnsi="Times New Roman" w:cs="Times New Roman"/>
          <w:sz w:val="28"/>
          <w:szCs w:val="28"/>
          <w:lang w:val="uk-UA"/>
        </w:rPr>
        <w:t> </w:t>
      </w:r>
      <w:r w:rsidR="00B62FB0" w:rsidRPr="00A2768A">
        <w:rPr>
          <w:rFonts w:ascii="Times New Roman" w:eastAsia="Arial" w:hAnsi="Times New Roman" w:cs="Times New Roman"/>
          <w:sz w:val="28"/>
          <w:szCs w:val="28"/>
          <w:lang w:val="uk-UA"/>
        </w:rPr>
        <w:t xml:space="preserve">16, </w:t>
      </w:r>
      <w:proofErr w:type="spellStart"/>
      <w:r w:rsidR="00B62FB0" w:rsidRPr="00A2768A">
        <w:rPr>
          <w:rFonts w:ascii="Times New Roman" w:eastAsia="Arial" w:hAnsi="Times New Roman" w:cs="Times New Roman"/>
          <w:sz w:val="28"/>
          <w:szCs w:val="28"/>
          <w:lang w:val="uk-UA"/>
        </w:rPr>
        <w:t>до</w:t>
      </w:r>
      <w:proofErr w:type="spellEnd"/>
      <w:r>
        <w:rPr>
          <w:rFonts w:ascii="Times New Roman" w:eastAsia="Arial" w:hAnsi="Times New Roman" w:cs="Times New Roman"/>
          <w:sz w:val="28"/>
          <w:szCs w:val="28"/>
          <w:lang w:val="uk-UA"/>
        </w:rPr>
        <w:t> </w:t>
      </w:r>
      <w:r w:rsidR="00B62FB0" w:rsidRPr="00A2768A">
        <w:rPr>
          <w:rFonts w:ascii="Times New Roman" w:eastAsia="Arial" w:hAnsi="Times New Roman" w:cs="Times New Roman"/>
          <w:sz w:val="28"/>
          <w:szCs w:val="28"/>
          <w:lang w:val="uk-UA"/>
        </w:rPr>
        <w:t xml:space="preserve">19 і </w:t>
      </w:r>
      <w:proofErr w:type="spellStart"/>
      <w:r w:rsidR="00B62FB0" w:rsidRPr="00A2768A">
        <w:rPr>
          <w:rFonts w:ascii="Times New Roman" w:eastAsia="Arial" w:hAnsi="Times New Roman" w:cs="Times New Roman"/>
          <w:sz w:val="28"/>
          <w:szCs w:val="28"/>
          <w:lang w:val="uk-UA"/>
        </w:rPr>
        <w:t>до</w:t>
      </w:r>
      <w:proofErr w:type="spellEnd"/>
      <w:r>
        <w:rPr>
          <w:rFonts w:ascii="Times New Roman" w:eastAsia="Arial" w:hAnsi="Times New Roman" w:cs="Times New Roman"/>
          <w:sz w:val="28"/>
          <w:szCs w:val="28"/>
          <w:lang w:val="uk-UA"/>
        </w:rPr>
        <w:t> </w:t>
      </w:r>
      <w:r w:rsidR="00B62FB0" w:rsidRPr="00A2768A">
        <w:rPr>
          <w:rFonts w:ascii="Times New Roman" w:eastAsia="Arial" w:hAnsi="Times New Roman" w:cs="Times New Roman"/>
          <w:sz w:val="28"/>
          <w:szCs w:val="28"/>
          <w:lang w:val="uk-UA"/>
        </w:rPr>
        <w:t>22) = Місце команди</w:t>
      </w:r>
    </w:p>
    <w:p w:rsidR="000A0748" w:rsidRDefault="000A0748" w:rsidP="008A00AF">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6C548C" w:rsidRPr="00A2768A" w:rsidRDefault="008A00AF" w:rsidP="0096701C">
      <w:pPr>
        <w:spacing w:after="120" w:line="240" w:lineRule="auto"/>
        <w:ind w:firstLine="567"/>
        <w:jc w:val="both"/>
        <w:rPr>
          <w:rFonts w:ascii="Times New Roman" w:eastAsia="Arial Black" w:hAnsi="Times New Roman" w:cs="Times New Roman"/>
          <w:b/>
          <w:bCs/>
          <w:sz w:val="28"/>
          <w:szCs w:val="28"/>
          <w:lang w:val="uk-UA"/>
        </w:rPr>
      </w:pPr>
      <w:r>
        <w:rPr>
          <w:rFonts w:ascii="Times New Roman" w:eastAsia="Arial Black" w:hAnsi="Times New Roman" w:cs="Times New Roman"/>
          <w:b/>
          <w:bCs/>
          <w:sz w:val="28"/>
          <w:szCs w:val="28"/>
          <w:lang w:val="uk-UA"/>
        </w:rPr>
        <w:lastRenderedPageBreak/>
        <w:t>14.2</w:t>
      </w:r>
      <w:r w:rsidR="0096701C">
        <w:rPr>
          <w:rFonts w:ascii="Times New Roman" w:eastAsia="Arial Black" w:hAnsi="Times New Roman" w:cs="Times New Roman"/>
          <w:b/>
          <w:bCs/>
          <w:sz w:val="28"/>
          <w:szCs w:val="28"/>
          <w:lang w:val="uk-UA"/>
        </w:rPr>
        <w:t> </w:t>
      </w:r>
      <w:r w:rsidR="006F2978" w:rsidRPr="00A2768A">
        <w:rPr>
          <w:rFonts w:ascii="Times New Roman" w:eastAsia="Arial Black" w:hAnsi="Times New Roman" w:cs="Times New Roman"/>
          <w:b/>
          <w:bCs/>
          <w:sz w:val="28"/>
          <w:szCs w:val="28"/>
          <w:lang w:val="uk-UA"/>
        </w:rPr>
        <w:t>ВІКОВІ КАТЕГОРІЇ</w:t>
      </w:r>
    </w:p>
    <w:p w:rsidR="006C548C" w:rsidRDefault="00A0014C" w:rsidP="008A00AF">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4.2.1</w:t>
      </w:r>
      <w:r w:rsidR="0096701C">
        <w:rPr>
          <w:rFonts w:ascii="Times New Roman" w:eastAsia="Arial" w:hAnsi="Times New Roman" w:cs="Times New Roman"/>
          <w:sz w:val="28"/>
          <w:szCs w:val="28"/>
          <w:lang w:val="uk-UA"/>
        </w:rPr>
        <w:t> </w:t>
      </w:r>
      <w:r w:rsidR="00B62FB0" w:rsidRPr="00A2768A">
        <w:rPr>
          <w:rFonts w:ascii="Times New Roman" w:eastAsia="Arial" w:hAnsi="Times New Roman" w:cs="Times New Roman"/>
          <w:sz w:val="28"/>
          <w:szCs w:val="28"/>
          <w:lang w:val="uk-UA"/>
        </w:rPr>
        <w:t>Чемпіонат світу серед молоді складається зі змагань на трудність і на швидкість для таких вікових груп</w:t>
      </w:r>
      <w:r w:rsidRPr="00A2768A">
        <w:rPr>
          <w:rFonts w:ascii="Times New Roman" w:eastAsia="Arial" w:hAnsi="Times New Roman" w:cs="Times New Roman"/>
          <w:sz w:val="28"/>
          <w:szCs w:val="28"/>
          <w:lang w:val="uk-UA"/>
        </w:rPr>
        <w:t>:</w:t>
      </w:r>
    </w:p>
    <w:p w:rsidR="005C1F18" w:rsidRPr="00A2768A" w:rsidRDefault="005C1F18" w:rsidP="008A00AF">
      <w:pPr>
        <w:spacing w:after="0" w:line="240" w:lineRule="auto"/>
        <w:ind w:firstLine="567"/>
        <w:jc w:val="both"/>
        <w:rPr>
          <w:rFonts w:ascii="Times New Roman" w:eastAsia="Arial" w:hAnsi="Times New Roman" w:cs="Times New Roman"/>
          <w:sz w:val="28"/>
          <w:szCs w:val="28"/>
          <w:lang w:val="uk-UA"/>
        </w:rPr>
      </w:pPr>
    </w:p>
    <w:p w:rsidR="006C548C" w:rsidRPr="00A2768A" w:rsidRDefault="0056680D" w:rsidP="005C1F18">
      <w:pPr>
        <w:spacing w:after="120" w:line="240" w:lineRule="auto"/>
        <w:jc w:val="center"/>
        <w:rPr>
          <w:rFonts w:ascii="Times New Roman" w:eastAsia="Arial" w:hAnsi="Times New Roman" w:cs="Times New Roman"/>
          <w:sz w:val="28"/>
          <w:szCs w:val="28"/>
          <w:lang w:val="uk-UA"/>
        </w:rPr>
      </w:pPr>
      <w:r w:rsidRPr="00A2768A">
        <w:rPr>
          <w:rFonts w:ascii="Times New Roman" w:eastAsia="Arial" w:hAnsi="Times New Roman" w:cs="Times New Roman"/>
          <w:position w:val="-1"/>
          <w:sz w:val="28"/>
          <w:szCs w:val="28"/>
          <w:lang w:val="uk-UA"/>
        </w:rPr>
        <w:t>Вікові групи ч</w:t>
      </w:r>
      <w:r w:rsidR="00B62FB0" w:rsidRPr="00A2768A">
        <w:rPr>
          <w:rFonts w:ascii="Times New Roman" w:eastAsia="Arial" w:hAnsi="Times New Roman" w:cs="Times New Roman"/>
          <w:position w:val="-1"/>
          <w:sz w:val="28"/>
          <w:szCs w:val="28"/>
          <w:lang w:val="uk-UA"/>
        </w:rPr>
        <w:t>емпіонату світу серед молоді за роком народження</w:t>
      </w:r>
    </w:p>
    <w:tbl>
      <w:tblPr>
        <w:tblW w:w="0" w:type="auto"/>
        <w:jc w:val="center"/>
        <w:tblInd w:w="2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4F4F4" w:themeFill="background1"/>
        <w:tblLayout w:type="fixed"/>
        <w:tblCellMar>
          <w:left w:w="0" w:type="dxa"/>
          <w:right w:w="0" w:type="dxa"/>
        </w:tblCellMar>
        <w:tblLook w:val="01E0" w:firstRow="1" w:lastRow="1" w:firstColumn="1" w:lastColumn="1" w:noHBand="0" w:noVBand="0"/>
      </w:tblPr>
      <w:tblGrid>
        <w:gridCol w:w="1305"/>
        <w:gridCol w:w="810"/>
        <w:gridCol w:w="1053"/>
        <w:gridCol w:w="726"/>
        <w:gridCol w:w="751"/>
        <w:gridCol w:w="1079"/>
        <w:gridCol w:w="754"/>
        <w:gridCol w:w="753"/>
        <w:gridCol w:w="1078"/>
        <w:gridCol w:w="749"/>
      </w:tblGrid>
      <w:tr w:rsidR="007D10AF" w:rsidRPr="00A2768A" w:rsidTr="007D10AF">
        <w:trPr>
          <w:trHeight w:hRule="exact" w:val="839"/>
          <w:jc w:val="center"/>
        </w:trPr>
        <w:tc>
          <w:tcPr>
            <w:tcW w:w="1305" w:type="dxa"/>
            <w:shd w:val="clear" w:color="auto" w:fill="F4F4F4" w:themeFill="background1"/>
            <w:vAlign w:val="center"/>
          </w:tcPr>
          <w:p w:rsidR="007D10AF" w:rsidRPr="0096701C" w:rsidRDefault="007D10AF"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Рік змагання</w:t>
            </w:r>
          </w:p>
        </w:tc>
        <w:tc>
          <w:tcPr>
            <w:tcW w:w="2589" w:type="dxa"/>
            <w:gridSpan w:val="3"/>
            <w:shd w:val="clear" w:color="auto" w:fill="F4F4F4" w:themeFill="background1"/>
            <w:vAlign w:val="center"/>
          </w:tcPr>
          <w:p w:rsidR="007D10AF" w:rsidRPr="0096701C" w:rsidRDefault="007D10AF" w:rsidP="0096701C">
            <w:pPr>
              <w:spacing w:after="0" w:line="240" w:lineRule="auto"/>
              <w:jc w:val="center"/>
              <w:rPr>
                <w:rFonts w:ascii="Times New Roman" w:eastAsia="Arial" w:hAnsi="Times New Roman" w:cs="Times New Roman"/>
                <w:sz w:val="28"/>
                <w:szCs w:val="28"/>
                <w:lang w:val="uk-UA"/>
              </w:rPr>
            </w:pPr>
            <w:proofErr w:type="spellStart"/>
            <w:r w:rsidRPr="0096701C">
              <w:rPr>
                <w:rFonts w:ascii="Times New Roman" w:eastAsia="Arial" w:hAnsi="Times New Roman" w:cs="Times New Roman"/>
                <w:sz w:val="28"/>
                <w:szCs w:val="28"/>
                <w:lang w:val="uk-UA"/>
              </w:rPr>
              <w:t>До</w:t>
            </w:r>
            <w:proofErr w:type="spellEnd"/>
            <w:r>
              <w:rPr>
                <w:rFonts w:ascii="Times New Roman" w:eastAsia="Arial" w:hAnsi="Times New Roman" w:cs="Times New Roman"/>
                <w:sz w:val="28"/>
                <w:szCs w:val="28"/>
                <w:lang w:val="uk-UA"/>
              </w:rPr>
              <w:t> </w:t>
            </w:r>
            <w:r w:rsidRPr="0096701C">
              <w:rPr>
                <w:rFonts w:ascii="Times New Roman" w:eastAsia="Arial" w:hAnsi="Times New Roman" w:cs="Times New Roman"/>
                <w:sz w:val="28"/>
                <w:szCs w:val="28"/>
                <w:lang w:val="uk-UA"/>
              </w:rPr>
              <w:t>16</w:t>
            </w:r>
          </w:p>
          <w:p w:rsidR="007D10AF" w:rsidRPr="0096701C" w:rsidRDefault="007D10AF" w:rsidP="0096701C">
            <w:pPr>
              <w:spacing w:after="0" w:line="240" w:lineRule="auto"/>
              <w:jc w:val="center"/>
              <w:rPr>
                <w:rFonts w:ascii="Times New Roman" w:hAnsi="Times New Roman" w:cs="Times New Roman"/>
                <w:sz w:val="28"/>
                <w:szCs w:val="28"/>
                <w:lang w:val="uk-UA"/>
              </w:rPr>
            </w:pPr>
            <w:r w:rsidRPr="0096701C">
              <w:rPr>
                <w:rFonts w:ascii="Times New Roman" w:eastAsia="Arial" w:hAnsi="Times New Roman" w:cs="Times New Roman"/>
                <w:sz w:val="28"/>
                <w:szCs w:val="28"/>
                <w:lang w:val="uk-UA"/>
              </w:rPr>
              <w:t>Молодь B</w:t>
            </w:r>
          </w:p>
        </w:tc>
        <w:tc>
          <w:tcPr>
            <w:tcW w:w="2584" w:type="dxa"/>
            <w:gridSpan w:val="3"/>
            <w:shd w:val="clear" w:color="auto" w:fill="F4F4F4" w:themeFill="background1"/>
            <w:vAlign w:val="center"/>
          </w:tcPr>
          <w:p w:rsidR="007D10AF" w:rsidRPr="0096701C" w:rsidRDefault="007D10AF" w:rsidP="0096701C">
            <w:pPr>
              <w:spacing w:after="0" w:line="240" w:lineRule="auto"/>
              <w:jc w:val="center"/>
              <w:rPr>
                <w:rFonts w:ascii="Times New Roman" w:eastAsia="Arial" w:hAnsi="Times New Roman" w:cs="Times New Roman"/>
                <w:sz w:val="28"/>
                <w:szCs w:val="28"/>
                <w:lang w:val="uk-UA"/>
              </w:rPr>
            </w:pPr>
            <w:proofErr w:type="spellStart"/>
            <w:r w:rsidRPr="0096701C">
              <w:rPr>
                <w:rFonts w:ascii="Times New Roman" w:eastAsia="Arial" w:hAnsi="Times New Roman" w:cs="Times New Roman"/>
                <w:sz w:val="28"/>
                <w:szCs w:val="28"/>
                <w:lang w:val="uk-UA"/>
              </w:rPr>
              <w:t>До</w:t>
            </w:r>
            <w:proofErr w:type="spellEnd"/>
            <w:r>
              <w:rPr>
                <w:rFonts w:ascii="Times New Roman" w:eastAsia="Arial" w:hAnsi="Times New Roman" w:cs="Times New Roman"/>
                <w:sz w:val="28"/>
                <w:szCs w:val="28"/>
                <w:lang w:val="uk-UA"/>
              </w:rPr>
              <w:t> </w:t>
            </w:r>
            <w:r w:rsidRPr="0096701C">
              <w:rPr>
                <w:rFonts w:ascii="Times New Roman" w:eastAsia="Arial" w:hAnsi="Times New Roman" w:cs="Times New Roman"/>
                <w:sz w:val="28"/>
                <w:szCs w:val="28"/>
                <w:lang w:val="uk-UA"/>
              </w:rPr>
              <w:t>19</w:t>
            </w:r>
          </w:p>
          <w:p w:rsidR="007D10AF" w:rsidRPr="0096701C" w:rsidRDefault="007D10AF" w:rsidP="0096701C">
            <w:pPr>
              <w:spacing w:after="0" w:line="240" w:lineRule="auto"/>
              <w:jc w:val="center"/>
              <w:rPr>
                <w:rFonts w:ascii="Times New Roman" w:hAnsi="Times New Roman" w:cs="Times New Roman"/>
                <w:sz w:val="28"/>
                <w:szCs w:val="28"/>
                <w:lang w:val="uk-UA"/>
              </w:rPr>
            </w:pPr>
            <w:r w:rsidRPr="0096701C">
              <w:rPr>
                <w:rFonts w:ascii="Times New Roman" w:eastAsia="Arial" w:hAnsi="Times New Roman" w:cs="Times New Roman"/>
                <w:sz w:val="28"/>
                <w:szCs w:val="28"/>
                <w:lang w:val="uk-UA"/>
              </w:rPr>
              <w:t>Молодь A</w:t>
            </w:r>
          </w:p>
        </w:tc>
        <w:tc>
          <w:tcPr>
            <w:tcW w:w="2580" w:type="dxa"/>
            <w:gridSpan w:val="3"/>
            <w:shd w:val="clear" w:color="auto" w:fill="F4F4F4" w:themeFill="background1"/>
            <w:vAlign w:val="center"/>
          </w:tcPr>
          <w:p w:rsidR="007D10AF" w:rsidRPr="0096701C" w:rsidRDefault="007D10AF" w:rsidP="0096701C">
            <w:pPr>
              <w:spacing w:after="0" w:line="240" w:lineRule="auto"/>
              <w:jc w:val="center"/>
              <w:rPr>
                <w:rFonts w:ascii="Times New Roman" w:eastAsia="Arial" w:hAnsi="Times New Roman" w:cs="Times New Roman"/>
                <w:sz w:val="28"/>
                <w:szCs w:val="28"/>
                <w:lang w:val="uk-UA"/>
              </w:rPr>
            </w:pPr>
            <w:proofErr w:type="spellStart"/>
            <w:r w:rsidRPr="0096701C">
              <w:rPr>
                <w:rFonts w:ascii="Times New Roman" w:eastAsia="Arial" w:hAnsi="Times New Roman" w:cs="Times New Roman"/>
                <w:sz w:val="28"/>
                <w:szCs w:val="28"/>
                <w:lang w:val="uk-UA"/>
              </w:rPr>
              <w:t>До</w:t>
            </w:r>
            <w:proofErr w:type="spellEnd"/>
            <w:r>
              <w:rPr>
                <w:rFonts w:ascii="Times New Roman" w:eastAsia="Arial" w:hAnsi="Times New Roman" w:cs="Times New Roman"/>
                <w:sz w:val="28"/>
                <w:szCs w:val="28"/>
                <w:lang w:val="uk-UA"/>
              </w:rPr>
              <w:t> </w:t>
            </w:r>
            <w:r w:rsidRPr="0096701C">
              <w:rPr>
                <w:rFonts w:ascii="Times New Roman" w:eastAsia="Arial" w:hAnsi="Times New Roman" w:cs="Times New Roman"/>
                <w:sz w:val="28"/>
                <w:szCs w:val="28"/>
                <w:lang w:val="uk-UA"/>
              </w:rPr>
              <w:t>21</w:t>
            </w:r>
          </w:p>
          <w:p w:rsidR="007D10AF" w:rsidRPr="0096701C" w:rsidRDefault="007D10AF" w:rsidP="0096701C">
            <w:pPr>
              <w:spacing w:after="0" w:line="240" w:lineRule="auto"/>
              <w:jc w:val="center"/>
              <w:rPr>
                <w:rFonts w:ascii="Times New Roman" w:hAnsi="Times New Roman" w:cs="Times New Roman"/>
                <w:sz w:val="28"/>
                <w:szCs w:val="28"/>
                <w:lang w:val="uk-UA"/>
              </w:rPr>
            </w:pPr>
            <w:r w:rsidRPr="0096701C">
              <w:rPr>
                <w:rFonts w:ascii="Times New Roman" w:eastAsia="Arial" w:hAnsi="Times New Roman" w:cs="Times New Roman"/>
                <w:sz w:val="28"/>
                <w:szCs w:val="28"/>
                <w:lang w:val="uk-UA"/>
              </w:rPr>
              <w:t>Юніори</w:t>
            </w:r>
          </w:p>
        </w:tc>
      </w:tr>
      <w:tr w:rsidR="006C548C" w:rsidRPr="00A2768A" w:rsidTr="0096701C">
        <w:trPr>
          <w:trHeight w:hRule="exact" w:val="412"/>
          <w:jc w:val="center"/>
        </w:trPr>
        <w:tc>
          <w:tcPr>
            <w:tcW w:w="1305"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19</w:t>
            </w:r>
          </w:p>
        </w:tc>
        <w:tc>
          <w:tcPr>
            <w:tcW w:w="810"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6</w:t>
            </w:r>
          </w:p>
        </w:tc>
        <w:tc>
          <w:tcPr>
            <w:tcW w:w="1053"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5</w:t>
            </w:r>
          </w:p>
        </w:tc>
        <w:tc>
          <w:tcPr>
            <w:tcW w:w="726"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4</w:t>
            </w:r>
          </w:p>
        </w:tc>
        <w:tc>
          <w:tcPr>
            <w:tcW w:w="751"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3</w:t>
            </w:r>
          </w:p>
        </w:tc>
        <w:tc>
          <w:tcPr>
            <w:tcW w:w="1079"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2</w:t>
            </w:r>
          </w:p>
        </w:tc>
        <w:tc>
          <w:tcPr>
            <w:tcW w:w="754"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1</w:t>
            </w:r>
          </w:p>
        </w:tc>
        <w:tc>
          <w:tcPr>
            <w:tcW w:w="753"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0</w:t>
            </w:r>
          </w:p>
        </w:tc>
        <w:tc>
          <w:tcPr>
            <w:tcW w:w="1078"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1999</w:t>
            </w:r>
          </w:p>
        </w:tc>
        <w:tc>
          <w:tcPr>
            <w:tcW w:w="749"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1998</w:t>
            </w:r>
          </w:p>
        </w:tc>
      </w:tr>
      <w:tr w:rsidR="006C548C" w:rsidRPr="00A2768A" w:rsidTr="0096701C">
        <w:trPr>
          <w:trHeight w:hRule="exact" w:val="419"/>
          <w:jc w:val="center"/>
        </w:trPr>
        <w:tc>
          <w:tcPr>
            <w:tcW w:w="1305"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20</w:t>
            </w:r>
          </w:p>
        </w:tc>
        <w:tc>
          <w:tcPr>
            <w:tcW w:w="810"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7</w:t>
            </w:r>
          </w:p>
        </w:tc>
        <w:tc>
          <w:tcPr>
            <w:tcW w:w="1053"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6</w:t>
            </w:r>
          </w:p>
        </w:tc>
        <w:tc>
          <w:tcPr>
            <w:tcW w:w="726"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5</w:t>
            </w:r>
          </w:p>
        </w:tc>
        <w:tc>
          <w:tcPr>
            <w:tcW w:w="751"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4</w:t>
            </w:r>
          </w:p>
        </w:tc>
        <w:tc>
          <w:tcPr>
            <w:tcW w:w="1079"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3</w:t>
            </w:r>
          </w:p>
        </w:tc>
        <w:tc>
          <w:tcPr>
            <w:tcW w:w="754"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2</w:t>
            </w:r>
          </w:p>
        </w:tc>
        <w:tc>
          <w:tcPr>
            <w:tcW w:w="753"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1</w:t>
            </w:r>
          </w:p>
        </w:tc>
        <w:tc>
          <w:tcPr>
            <w:tcW w:w="1078"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0</w:t>
            </w:r>
          </w:p>
        </w:tc>
        <w:tc>
          <w:tcPr>
            <w:tcW w:w="749"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1999</w:t>
            </w:r>
          </w:p>
        </w:tc>
      </w:tr>
      <w:tr w:rsidR="006C548C" w:rsidRPr="00A2768A" w:rsidTr="0096701C">
        <w:trPr>
          <w:trHeight w:hRule="exact" w:val="424"/>
          <w:jc w:val="center"/>
        </w:trPr>
        <w:tc>
          <w:tcPr>
            <w:tcW w:w="1305"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21</w:t>
            </w:r>
          </w:p>
        </w:tc>
        <w:tc>
          <w:tcPr>
            <w:tcW w:w="810"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8</w:t>
            </w:r>
          </w:p>
        </w:tc>
        <w:tc>
          <w:tcPr>
            <w:tcW w:w="1053"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7</w:t>
            </w:r>
          </w:p>
        </w:tc>
        <w:tc>
          <w:tcPr>
            <w:tcW w:w="726"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6</w:t>
            </w:r>
          </w:p>
        </w:tc>
        <w:tc>
          <w:tcPr>
            <w:tcW w:w="751"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5</w:t>
            </w:r>
          </w:p>
        </w:tc>
        <w:tc>
          <w:tcPr>
            <w:tcW w:w="1079"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4</w:t>
            </w:r>
          </w:p>
        </w:tc>
        <w:tc>
          <w:tcPr>
            <w:tcW w:w="754"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3</w:t>
            </w:r>
          </w:p>
        </w:tc>
        <w:tc>
          <w:tcPr>
            <w:tcW w:w="753"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2</w:t>
            </w:r>
          </w:p>
        </w:tc>
        <w:tc>
          <w:tcPr>
            <w:tcW w:w="1078"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1</w:t>
            </w:r>
          </w:p>
        </w:tc>
        <w:tc>
          <w:tcPr>
            <w:tcW w:w="749"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0</w:t>
            </w:r>
          </w:p>
        </w:tc>
      </w:tr>
      <w:tr w:rsidR="006C548C" w:rsidRPr="00A2768A" w:rsidTr="0096701C">
        <w:trPr>
          <w:trHeight w:hRule="exact" w:val="416"/>
          <w:jc w:val="center"/>
        </w:trPr>
        <w:tc>
          <w:tcPr>
            <w:tcW w:w="1305"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22</w:t>
            </w:r>
          </w:p>
        </w:tc>
        <w:tc>
          <w:tcPr>
            <w:tcW w:w="810"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9</w:t>
            </w:r>
          </w:p>
        </w:tc>
        <w:tc>
          <w:tcPr>
            <w:tcW w:w="1053"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8</w:t>
            </w:r>
          </w:p>
        </w:tc>
        <w:tc>
          <w:tcPr>
            <w:tcW w:w="726"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7</w:t>
            </w:r>
          </w:p>
        </w:tc>
        <w:tc>
          <w:tcPr>
            <w:tcW w:w="751"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6</w:t>
            </w:r>
          </w:p>
        </w:tc>
        <w:tc>
          <w:tcPr>
            <w:tcW w:w="1079"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5</w:t>
            </w:r>
          </w:p>
        </w:tc>
        <w:tc>
          <w:tcPr>
            <w:tcW w:w="754"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4</w:t>
            </w:r>
          </w:p>
        </w:tc>
        <w:tc>
          <w:tcPr>
            <w:tcW w:w="753"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3</w:t>
            </w:r>
          </w:p>
        </w:tc>
        <w:tc>
          <w:tcPr>
            <w:tcW w:w="1078"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2</w:t>
            </w:r>
          </w:p>
        </w:tc>
        <w:tc>
          <w:tcPr>
            <w:tcW w:w="749"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1</w:t>
            </w:r>
          </w:p>
        </w:tc>
      </w:tr>
      <w:tr w:rsidR="006C548C" w:rsidRPr="00A2768A" w:rsidTr="0096701C">
        <w:trPr>
          <w:trHeight w:hRule="exact" w:val="436"/>
          <w:jc w:val="center"/>
        </w:trPr>
        <w:tc>
          <w:tcPr>
            <w:tcW w:w="1305"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23</w:t>
            </w:r>
          </w:p>
        </w:tc>
        <w:tc>
          <w:tcPr>
            <w:tcW w:w="810"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10</w:t>
            </w:r>
          </w:p>
        </w:tc>
        <w:tc>
          <w:tcPr>
            <w:tcW w:w="1053"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9</w:t>
            </w:r>
          </w:p>
        </w:tc>
        <w:tc>
          <w:tcPr>
            <w:tcW w:w="726"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8</w:t>
            </w:r>
          </w:p>
        </w:tc>
        <w:tc>
          <w:tcPr>
            <w:tcW w:w="751"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7</w:t>
            </w:r>
          </w:p>
        </w:tc>
        <w:tc>
          <w:tcPr>
            <w:tcW w:w="1079"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6</w:t>
            </w:r>
          </w:p>
        </w:tc>
        <w:tc>
          <w:tcPr>
            <w:tcW w:w="754"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5</w:t>
            </w:r>
          </w:p>
        </w:tc>
        <w:tc>
          <w:tcPr>
            <w:tcW w:w="753"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4</w:t>
            </w:r>
          </w:p>
        </w:tc>
        <w:tc>
          <w:tcPr>
            <w:tcW w:w="1078"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3</w:t>
            </w:r>
          </w:p>
        </w:tc>
        <w:tc>
          <w:tcPr>
            <w:tcW w:w="749" w:type="dxa"/>
            <w:shd w:val="clear" w:color="auto" w:fill="F4F4F4" w:themeFill="background1"/>
            <w:vAlign w:val="center"/>
          </w:tcPr>
          <w:p w:rsidR="006C548C" w:rsidRPr="0096701C" w:rsidRDefault="00A0014C" w:rsidP="0096701C">
            <w:pPr>
              <w:spacing w:after="0" w:line="240" w:lineRule="auto"/>
              <w:jc w:val="center"/>
              <w:rPr>
                <w:rFonts w:ascii="Times New Roman" w:eastAsia="Arial" w:hAnsi="Times New Roman" w:cs="Times New Roman"/>
                <w:sz w:val="28"/>
                <w:szCs w:val="28"/>
                <w:lang w:val="uk-UA"/>
              </w:rPr>
            </w:pPr>
            <w:r w:rsidRPr="0096701C">
              <w:rPr>
                <w:rFonts w:ascii="Times New Roman" w:eastAsia="Arial" w:hAnsi="Times New Roman" w:cs="Times New Roman"/>
                <w:sz w:val="28"/>
                <w:szCs w:val="28"/>
                <w:lang w:val="uk-UA"/>
              </w:rPr>
              <w:t>2002</w:t>
            </w:r>
          </w:p>
        </w:tc>
      </w:tr>
    </w:tbl>
    <w:p w:rsidR="006C548C" w:rsidRPr="00A2768A" w:rsidRDefault="006C548C" w:rsidP="008A00AF">
      <w:pPr>
        <w:spacing w:after="0" w:line="240" w:lineRule="auto"/>
        <w:ind w:firstLine="567"/>
        <w:jc w:val="both"/>
        <w:rPr>
          <w:rFonts w:ascii="Times New Roman" w:hAnsi="Times New Roman" w:cs="Times New Roman"/>
          <w:sz w:val="28"/>
          <w:szCs w:val="28"/>
          <w:lang w:val="uk-UA"/>
        </w:rPr>
      </w:pPr>
    </w:p>
    <w:p w:rsidR="006C548C" w:rsidRPr="00A2768A" w:rsidRDefault="00A0014C" w:rsidP="005C1F18">
      <w:pPr>
        <w:spacing w:after="120" w:line="240" w:lineRule="auto"/>
        <w:ind w:firstLine="567"/>
        <w:jc w:val="both"/>
        <w:rPr>
          <w:rFonts w:ascii="Times New Roman" w:eastAsia="Arial Black" w:hAnsi="Times New Roman" w:cs="Times New Roman"/>
          <w:b/>
          <w:bCs/>
          <w:position w:val="1"/>
          <w:sz w:val="28"/>
          <w:szCs w:val="28"/>
          <w:lang w:val="uk-UA"/>
        </w:rPr>
      </w:pPr>
      <w:r w:rsidRPr="00A2768A">
        <w:rPr>
          <w:rFonts w:ascii="Times New Roman" w:eastAsia="Arial Black" w:hAnsi="Times New Roman" w:cs="Times New Roman"/>
          <w:b/>
          <w:bCs/>
          <w:position w:val="1"/>
          <w:sz w:val="28"/>
          <w:szCs w:val="28"/>
          <w:lang w:val="uk-UA"/>
        </w:rPr>
        <w:t>14.3</w:t>
      </w:r>
      <w:r w:rsidR="008A00AF">
        <w:rPr>
          <w:rFonts w:ascii="Times New Roman" w:eastAsia="Arial Black" w:hAnsi="Times New Roman" w:cs="Times New Roman"/>
          <w:b/>
          <w:bCs/>
          <w:position w:val="1"/>
          <w:sz w:val="28"/>
          <w:szCs w:val="28"/>
          <w:lang w:val="uk-UA"/>
        </w:rPr>
        <w:t> </w:t>
      </w:r>
      <w:r w:rsidR="00B62FB0" w:rsidRPr="00A2768A">
        <w:rPr>
          <w:rFonts w:ascii="Times New Roman" w:eastAsia="Arial Black" w:hAnsi="Times New Roman" w:cs="Times New Roman"/>
          <w:b/>
          <w:bCs/>
          <w:position w:val="1"/>
          <w:sz w:val="28"/>
          <w:szCs w:val="28"/>
          <w:lang w:val="uk-UA"/>
        </w:rPr>
        <w:t>КВОТИ</w:t>
      </w:r>
    </w:p>
    <w:p w:rsidR="006C548C" w:rsidRPr="00A2768A" w:rsidRDefault="00A0014C" w:rsidP="008A00AF">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4.3.1</w:t>
      </w:r>
      <w:r w:rsidR="005C1F18">
        <w:rPr>
          <w:rFonts w:ascii="Times New Roman" w:eastAsia="Arial" w:hAnsi="Times New Roman" w:cs="Times New Roman"/>
          <w:sz w:val="28"/>
          <w:szCs w:val="28"/>
          <w:lang w:val="uk-UA"/>
        </w:rPr>
        <w:t> </w:t>
      </w:r>
      <w:r w:rsidR="00B62FB0" w:rsidRPr="00A2768A">
        <w:rPr>
          <w:rFonts w:ascii="Times New Roman" w:eastAsia="Arial" w:hAnsi="Times New Roman" w:cs="Times New Roman"/>
          <w:sz w:val="28"/>
          <w:szCs w:val="28"/>
          <w:lang w:val="uk-UA"/>
        </w:rPr>
        <w:t>Кожній країні дозволено зареєструвати за офіціальною реєстраційною формою Комісії МСАА таку кількість учасників (для кожної дисципліни/категорії)</w:t>
      </w:r>
      <w:r w:rsidRPr="00A2768A">
        <w:rPr>
          <w:rFonts w:ascii="Times New Roman" w:eastAsia="Arial" w:hAnsi="Times New Roman" w:cs="Times New Roman"/>
          <w:sz w:val="28"/>
          <w:szCs w:val="28"/>
          <w:lang w:val="uk-UA"/>
        </w:rPr>
        <w:t>:</w:t>
      </w:r>
    </w:p>
    <w:p w:rsidR="006C548C" w:rsidRPr="00A2768A" w:rsidRDefault="005C1F18" w:rsidP="008A00AF">
      <w:pPr>
        <w:tabs>
          <w:tab w:val="left" w:pos="820"/>
        </w:tabs>
        <w:spacing w:after="0" w:line="240" w:lineRule="auto"/>
        <w:ind w:firstLine="567"/>
        <w:jc w:val="both"/>
        <w:rPr>
          <w:rFonts w:ascii="Times New Roman" w:hAnsi="Times New Roman" w:cs="Times New Roman"/>
          <w:sz w:val="28"/>
          <w:szCs w:val="28"/>
          <w:lang w:val="uk-UA"/>
        </w:rPr>
      </w:pPr>
      <w:r>
        <w:rPr>
          <w:rFonts w:ascii="Times New Roman" w:eastAsia="Arial" w:hAnsi="Times New Roman" w:cs="Times New Roman"/>
          <w:sz w:val="28"/>
          <w:szCs w:val="28"/>
          <w:lang w:val="uk-UA"/>
        </w:rPr>
        <w:t>a) </w:t>
      </w:r>
      <w:r w:rsidR="00B62FB0" w:rsidRPr="00A2768A">
        <w:rPr>
          <w:rFonts w:ascii="Times New Roman" w:eastAsia="Arial" w:hAnsi="Times New Roman" w:cs="Times New Roman"/>
          <w:sz w:val="28"/>
          <w:szCs w:val="28"/>
          <w:lang w:val="uk-UA"/>
        </w:rPr>
        <w:t>Квота національної команди</w:t>
      </w:r>
      <w:r w:rsidR="0073597E" w:rsidRPr="00A2768A">
        <w:rPr>
          <w:rFonts w:ascii="Times New Roman" w:eastAsia="Arial" w:hAnsi="Times New Roman" w:cs="Times New Roman"/>
          <w:sz w:val="28"/>
          <w:szCs w:val="28"/>
          <w:lang w:val="uk-UA"/>
        </w:rPr>
        <w:t xml:space="preserve">: </w:t>
      </w:r>
      <w:r w:rsidR="00A0014C" w:rsidRPr="00A2768A">
        <w:rPr>
          <w:rFonts w:ascii="Times New Roman" w:eastAsia="Arial" w:hAnsi="Times New Roman" w:cs="Times New Roman"/>
          <w:sz w:val="28"/>
          <w:szCs w:val="28"/>
          <w:lang w:val="uk-UA"/>
        </w:rPr>
        <w:t xml:space="preserve">6 </w:t>
      </w:r>
      <w:r w:rsidR="00605625" w:rsidRPr="00A2768A">
        <w:rPr>
          <w:rFonts w:ascii="Times New Roman" w:eastAsia="Arial" w:hAnsi="Times New Roman" w:cs="Times New Roman"/>
          <w:sz w:val="28"/>
          <w:szCs w:val="28"/>
          <w:lang w:val="uk-UA"/>
        </w:rPr>
        <w:t>жінок</w:t>
      </w:r>
      <w:r w:rsidR="00A0014C" w:rsidRPr="00A2768A">
        <w:rPr>
          <w:rFonts w:ascii="Times New Roman" w:eastAsia="Arial" w:hAnsi="Times New Roman" w:cs="Times New Roman"/>
          <w:sz w:val="28"/>
          <w:szCs w:val="28"/>
          <w:lang w:val="uk-UA"/>
        </w:rPr>
        <w:t xml:space="preserve">, 6 </w:t>
      </w:r>
      <w:r w:rsidR="00605625" w:rsidRPr="00A2768A">
        <w:rPr>
          <w:rFonts w:ascii="Times New Roman" w:eastAsia="Arial" w:hAnsi="Times New Roman" w:cs="Times New Roman"/>
          <w:sz w:val="28"/>
          <w:szCs w:val="28"/>
          <w:lang w:val="uk-UA"/>
        </w:rPr>
        <w:t>чоловіків</w:t>
      </w:r>
      <w:r w:rsidR="00A0014C" w:rsidRPr="00A2768A">
        <w:rPr>
          <w:rFonts w:ascii="Times New Roman" w:eastAsia="Arial" w:hAnsi="Times New Roman" w:cs="Times New Roman"/>
          <w:sz w:val="28"/>
          <w:szCs w:val="28"/>
          <w:lang w:val="uk-UA"/>
        </w:rPr>
        <w:t xml:space="preserve"> </w:t>
      </w:r>
      <w:r w:rsidR="00605625" w:rsidRPr="00A2768A">
        <w:rPr>
          <w:rFonts w:ascii="Times New Roman" w:eastAsia="Arial" w:hAnsi="Times New Roman" w:cs="Times New Roman"/>
          <w:sz w:val="28"/>
          <w:szCs w:val="28"/>
          <w:lang w:val="uk-UA"/>
        </w:rPr>
        <w:t>для кожної вікової категорії</w:t>
      </w:r>
      <w:r>
        <w:rPr>
          <w:rFonts w:ascii="Times New Roman" w:eastAsia="Arial" w:hAnsi="Times New Roman" w:cs="Times New Roman"/>
          <w:sz w:val="28"/>
          <w:szCs w:val="28"/>
          <w:lang w:val="uk-UA"/>
        </w:rPr>
        <w:t>.</w:t>
      </w: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5C1F18" w:rsidP="00B14F76">
      <w:pPr>
        <w:spacing w:after="0" w:line="240" w:lineRule="auto"/>
        <w:ind w:firstLine="567"/>
        <w:jc w:val="both"/>
        <w:rPr>
          <w:rFonts w:ascii="Times New Roman" w:eastAsia="Arial Black" w:hAnsi="Times New Roman" w:cs="Times New Roman"/>
          <w:b/>
          <w:bCs/>
          <w:position w:val="1"/>
          <w:sz w:val="28"/>
          <w:szCs w:val="28"/>
          <w:lang w:val="uk-UA"/>
        </w:rPr>
      </w:pPr>
      <w:r w:rsidRPr="00B14F76">
        <w:rPr>
          <w:rFonts w:ascii="Times New Roman" w:eastAsia="Arial Black" w:hAnsi="Times New Roman" w:cs="Times New Roman"/>
          <w:b/>
          <w:bCs/>
          <w:position w:val="1"/>
          <w:sz w:val="32"/>
          <w:szCs w:val="28"/>
          <w:lang w:val="uk-UA"/>
        </w:rPr>
        <w:t>15. </w:t>
      </w:r>
      <w:r w:rsidR="00605625" w:rsidRPr="00B14F76">
        <w:rPr>
          <w:rFonts w:ascii="Times New Roman" w:eastAsia="Arial Black" w:hAnsi="Times New Roman" w:cs="Times New Roman"/>
          <w:b/>
          <w:bCs/>
          <w:position w:val="1"/>
          <w:sz w:val="32"/>
          <w:szCs w:val="28"/>
          <w:lang w:val="uk-UA"/>
        </w:rPr>
        <w:t>ПОЛОЖЕННЯ ПРО ПРОВЕДЕННЯ КОНТИНЕНТАЛЬНОГО ЧЕМПІОНАТУ</w:t>
      </w:r>
    </w:p>
    <w:p w:rsidR="006C548C" w:rsidRPr="00A2768A" w:rsidRDefault="006C548C" w:rsidP="00B14F76">
      <w:pPr>
        <w:spacing w:after="0" w:line="240" w:lineRule="auto"/>
        <w:ind w:firstLine="567"/>
        <w:jc w:val="both"/>
        <w:rPr>
          <w:rFonts w:ascii="Times New Roman" w:hAnsi="Times New Roman" w:cs="Times New Roman"/>
          <w:sz w:val="28"/>
          <w:szCs w:val="28"/>
          <w:lang w:val="uk-UA"/>
        </w:rPr>
      </w:pPr>
    </w:p>
    <w:p w:rsidR="006C548C" w:rsidRPr="00A2768A" w:rsidRDefault="00312DDA" w:rsidP="00B14F76">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15.1 </w:t>
      </w:r>
      <w:r w:rsidR="00605625" w:rsidRPr="00A2768A">
        <w:rPr>
          <w:rFonts w:ascii="Times New Roman" w:eastAsia="Arial Black" w:hAnsi="Times New Roman" w:cs="Times New Roman"/>
          <w:b/>
          <w:bCs/>
          <w:sz w:val="28"/>
          <w:szCs w:val="28"/>
          <w:lang w:val="uk-UA"/>
        </w:rPr>
        <w:t>ВСТУП</w:t>
      </w:r>
    </w:p>
    <w:p w:rsidR="00605625" w:rsidRPr="00A2768A" w:rsidRDefault="00B14F76" w:rsidP="00B14F76">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5.1.1 </w:t>
      </w:r>
      <w:r w:rsidR="00605625" w:rsidRPr="00A2768A">
        <w:rPr>
          <w:rFonts w:ascii="Times New Roman" w:eastAsia="Arial" w:hAnsi="Times New Roman" w:cs="Times New Roman"/>
          <w:sz w:val="28"/>
          <w:szCs w:val="28"/>
          <w:lang w:val="uk-UA"/>
        </w:rPr>
        <w:t>Згідно з Положеннями Комісії МСАА у роки, коли не проводиться чемпіонат світу, можуть організовуватися такі континентальні змагання:</w:t>
      </w:r>
    </w:p>
    <w:p w:rsidR="00605625" w:rsidRPr="00A2768A" w:rsidRDefault="00605625" w:rsidP="00B14F7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 чемпіонат Азії;</w:t>
      </w:r>
    </w:p>
    <w:p w:rsidR="00605625" w:rsidRPr="00A2768A" w:rsidRDefault="00605625" w:rsidP="00B14F7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 чемпіонат Європи;</w:t>
      </w:r>
    </w:p>
    <w:p w:rsidR="00605625" w:rsidRPr="00A2768A" w:rsidRDefault="00605625" w:rsidP="00B14F7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в) чемпіонат Північної Америки;</w:t>
      </w:r>
    </w:p>
    <w:p w:rsidR="00605625" w:rsidRPr="00A2768A" w:rsidRDefault="00605625" w:rsidP="00B14F7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г) чемпіонат Океанії;</w:t>
      </w:r>
    </w:p>
    <w:p w:rsidR="006C548C" w:rsidRPr="00A2768A" w:rsidRDefault="00605625" w:rsidP="00B14F7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ґ) чемпіонат Південної Америки.</w:t>
      </w:r>
    </w:p>
    <w:p w:rsidR="00605625" w:rsidRPr="00A2768A" w:rsidRDefault="00B14F76" w:rsidP="00B14F76">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5.1.2 </w:t>
      </w:r>
      <w:r w:rsidR="00605625" w:rsidRPr="00A2768A">
        <w:rPr>
          <w:rFonts w:ascii="Times New Roman" w:eastAsia="Arial" w:hAnsi="Times New Roman" w:cs="Times New Roman"/>
          <w:sz w:val="28"/>
          <w:szCs w:val="28"/>
          <w:lang w:val="uk-UA"/>
        </w:rPr>
        <w:t>Згідно з Положеннями Комісії МСАА і за умови отримання дозволу Комісії МСАА континентальні комітети несуть відповідальність за організацію чемпіонатів, які</w:t>
      </w:r>
      <w:r w:rsidR="00312DDA" w:rsidRPr="00A2768A">
        <w:rPr>
          <w:rFonts w:ascii="Times New Roman" w:eastAsia="Arial" w:hAnsi="Times New Roman" w:cs="Times New Roman"/>
          <w:sz w:val="28"/>
          <w:szCs w:val="28"/>
          <w:lang w:val="uk-UA"/>
        </w:rPr>
        <w:t xml:space="preserve"> </w:t>
      </w:r>
      <w:r w:rsidR="00605625" w:rsidRPr="00A2768A">
        <w:rPr>
          <w:rFonts w:ascii="Times New Roman" w:eastAsia="Arial" w:hAnsi="Times New Roman" w:cs="Times New Roman"/>
          <w:sz w:val="28"/>
          <w:szCs w:val="28"/>
          <w:lang w:val="uk-UA"/>
        </w:rPr>
        <w:t>проводяться згідно з Положеннями Комісії МСАА, що регулюють змагання з</w:t>
      </w:r>
      <w:r w:rsidR="00312DDA" w:rsidRPr="00A2768A">
        <w:rPr>
          <w:rFonts w:ascii="Times New Roman" w:eastAsia="Arial" w:hAnsi="Times New Roman" w:cs="Times New Roman"/>
          <w:sz w:val="28"/>
          <w:szCs w:val="28"/>
          <w:lang w:val="uk-UA"/>
        </w:rPr>
        <w:t xml:space="preserve"> </w:t>
      </w:r>
      <w:proofErr w:type="spellStart"/>
      <w:r w:rsidR="00312DDA" w:rsidRPr="00A2768A">
        <w:rPr>
          <w:rFonts w:ascii="Times New Roman" w:eastAsia="Arial" w:hAnsi="Times New Roman" w:cs="Times New Roman"/>
          <w:sz w:val="28"/>
          <w:szCs w:val="28"/>
          <w:lang w:val="uk-UA"/>
        </w:rPr>
        <w:t>льодолазіння</w:t>
      </w:r>
      <w:proofErr w:type="spellEnd"/>
      <w:r w:rsidR="00312DDA" w:rsidRPr="00A2768A">
        <w:rPr>
          <w:rFonts w:ascii="Times New Roman" w:eastAsia="Arial" w:hAnsi="Times New Roman" w:cs="Times New Roman"/>
          <w:sz w:val="28"/>
          <w:szCs w:val="28"/>
          <w:lang w:val="uk-UA"/>
        </w:rPr>
        <w:t>.</w:t>
      </w:r>
    </w:p>
    <w:p w:rsidR="00605625" w:rsidRPr="00A2768A" w:rsidRDefault="00B14F76" w:rsidP="00B14F76">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5.1.3 </w:t>
      </w:r>
      <w:r w:rsidR="00605625" w:rsidRPr="00A2768A">
        <w:rPr>
          <w:rFonts w:ascii="Times New Roman" w:eastAsia="Arial" w:hAnsi="Times New Roman" w:cs="Times New Roman"/>
          <w:sz w:val="28"/>
          <w:szCs w:val="28"/>
          <w:lang w:val="uk-UA"/>
        </w:rPr>
        <w:t xml:space="preserve">Тільки представники країн-членів відповідних підзвітних континентальних комітетів мають право брати участь у таких змаганнях. </w:t>
      </w:r>
    </w:p>
    <w:p w:rsidR="006C548C" w:rsidRPr="00B14F76" w:rsidRDefault="00A0014C" w:rsidP="00B14F76">
      <w:pPr>
        <w:spacing w:after="0" w:line="240" w:lineRule="auto"/>
        <w:ind w:firstLine="567"/>
        <w:jc w:val="both"/>
        <w:rPr>
          <w:rFonts w:ascii="Times New Roman" w:eastAsia="Arial" w:hAnsi="Times New Roman" w:cs="Times New Roman"/>
          <w:spacing w:val="-4"/>
          <w:sz w:val="28"/>
          <w:szCs w:val="28"/>
          <w:lang w:val="uk-UA"/>
        </w:rPr>
      </w:pPr>
      <w:r w:rsidRPr="00B14F76">
        <w:rPr>
          <w:rFonts w:ascii="Times New Roman" w:eastAsia="Arial" w:hAnsi="Times New Roman" w:cs="Times New Roman"/>
          <w:spacing w:val="-4"/>
          <w:sz w:val="28"/>
          <w:szCs w:val="28"/>
          <w:lang w:val="uk-UA"/>
        </w:rPr>
        <w:t>15.1</w:t>
      </w:r>
      <w:r w:rsidR="00B14F76" w:rsidRPr="00B14F76">
        <w:rPr>
          <w:rFonts w:ascii="Times New Roman" w:eastAsia="Arial" w:hAnsi="Times New Roman" w:cs="Times New Roman"/>
          <w:spacing w:val="-4"/>
          <w:sz w:val="28"/>
          <w:szCs w:val="28"/>
          <w:lang w:val="uk-UA"/>
        </w:rPr>
        <w:t>.4 </w:t>
      </w:r>
      <w:r w:rsidR="00605625" w:rsidRPr="00B14F76">
        <w:rPr>
          <w:rFonts w:ascii="Times New Roman" w:eastAsia="Arial" w:hAnsi="Times New Roman" w:cs="Times New Roman"/>
          <w:spacing w:val="-4"/>
          <w:sz w:val="28"/>
          <w:szCs w:val="28"/>
          <w:lang w:val="uk-UA"/>
        </w:rPr>
        <w:t>Усі змагання континентального чемпіонату, схвалені Комісією МСАА, повинні</w:t>
      </w:r>
      <w:r w:rsidR="00312DDA" w:rsidRPr="00B14F76">
        <w:rPr>
          <w:rFonts w:ascii="Times New Roman" w:eastAsia="Arial" w:hAnsi="Times New Roman" w:cs="Times New Roman"/>
          <w:spacing w:val="-4"/>
          <w:sz w:val="28"/>
          <w:szCs w:val="28"/>
          <w:lang w:val="uk-UA"/>
        </w:rPr>
        <w:t xml:space="preserve"> </w:t>
      </w:r>
      <w:r w:rsidR="00605625" w:rsidRPr="00B14F76">
        <w:rPr>
          <w:rFonts w:ascii="Times New Roman" w:eastAsia="Arial" w:hAnsi="Times New Roman" w:cs="Times New Roman"/>
          <w:spacing w:val="-4"/>
          <w:sz w:val="28"/>
          <w:szCs w:val="28"/>
          <w:lang w:val="uk-UA"/>
        </w:rPr>
        <w:t>включати змагання для чоловіків і для жінок. До участі у змаганнях континентального</w:t>
      </w:r>
      <w:r w:rsidR="00312DDA" w:rsidRPr="00B14F76">
        <w:rPr>
          <w:rFonts w:ascii="Times New Roman" w:eastAsia="Arial" w:hAnsi="Times New Roman" w:cs="Times New Roman"/>
          <w:spacing w:val="-4"/>
          <w:sz w:val="28"/>
          <w:szCs w:val="28"/>
          <w:lang w:val="uk-UA"/>
        </w:rPr>
        <w:t xml:space="preserve"> </w:t>
      </w:r>
      <w:r w:rsidR="00605625" w:rsidRPr="00B14F76">
        <w:rPr>
          <w:rFonts w:ascii="Times New Roman" w:eastAsia="Arial" w:hAnsi="Times New Roman" w:cs="Times New Roman"/>
          <w:spacing w:val="-4"/>
          <w:sz w:val="28"/>
          <w:szCs w:val="28"/>
          <w:lang w:val="uk-UA"/>
        </w:rPr>
        <w:t>чемпіонату не допускаються особи віком до 16</w:t>
      </w:r>
      <w:r w:rsidR="00B14F76" w:rsidRPr="00B14F76">
        <w:rPr>
          <w:rFonts w:ascii="Times New Roman" w:eastAsia="Arial" w:hAnsi="Times New Roman" w:cs="Times New Roman"/>
          <w:spacing w:val="-4"/>
          <w:sz w:val="28"/>
          <w:szCs w:val="28"/>
          <w:lang w:val="uk-UA"/>
        </w:rPr>
        <w:t> </w:t>
      </w:r>
      <w:r w:rsidR="00605625" w:rsidRPr="00B14F76">
        <w:rPr>
          <w:rFonts w:ascii="Times New Roman" w:eastAsia="Arial" w:hAnsi="Times New Roman" w:cs="Times New Roman"/>
          <w:spacing w:val="-4"/>
          <w:sz w:val="28"/>
          <w:szCs w:val="28"/>
          <w:lang w:val="uk-UA"/>
        </w:rPr>
        <w:t>років.</w:t>
      </w:r>
    </w:p>
    <w:p w:rsidR="006C548C" w:rsidRPr="00A2768A" w:rsidRDefault="00A0014C" w:rsidP="00B14F76">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lastRenderedPageBreak/>
        <w:t>15.1.5</w:t>
      </w:r>
      <w:r w:rsidR="00EF1292">
        <w:rPr>
          <w:rFonts w:ascii="Times New Roman" w:eastAsia="Arial" w:hAnsi="Times New Roman" w:cs="Times New Roman"/>
          <w:sz w:val="28"/>
          <w:szCs w:val="28"/>
          <w:lang w:val="uk-UA"/>
        </w:rPr>
        <w:t> </w:t>
      </w:r>
      <w:r w:rsidR="00605625" w:rsidRPr="00A2768A">
        <w:rPr>
          <w:rFonts w:ascii="Times New Roman" w:eastAsia="Arial" w:hAnsi="Times New Roman" w:cs="Times New Roman"/>
          <w:sz w:val="28"/>
          <w:szCs w:val="28"/>
          <w:lang w:val="uk-UA"/>
        </w:rPr>
        <w:t>Як правило, змагання континентального чемпіонату проходять у вихідні. Максимальна тривалість змагань континентального чемпіонату складає три (3) дні.</w:t>
      </w:r>
    </w:p>
    <w:p w:rsidR="006C548C" w:rsidRPr="00A2768A" w:rsidRDefault="00EF1292" w:rsidP="00B14F76">
      <w:pPr>
        <w:spacing w:after="0" w:line="240" w:lineRule="auto"/>
        <w:ind w:firstLine="567"/>
        <w:jc w:val="both"/>
        <w:rPr>
          <w:rFonts w:ascii="Times New Roman" w:hAnsi="Times New Roman" w:cs="Times New Roman"/>
          <w:sz w:val="28"/>
          <w:szCs w:val="28"/>
          <w:lang w:val="uk-UA"/>
        </w:rPr>
      </w:pPr>
      <w:r>
        <w:rPr>
          <w:rFonts w:ascii="Times New Roman" w:eastAsia="Arial" w:hAnsi="Times New Roman" w:cs="Times New Roman"/>
          <w:sz w:val="28"/>
          <w:szCs w:val="28"/>
          <w:lang w:val="uk-UA"/>
        </w:rPr>
        <w:t>15.1.6 </w:t>
      </w:r>
      <w:r w:rsidR="00605625" w:rsidRPr="00A2768A">
        <w:rPr>
          <w:rFonts w:ascii="Times New Roman" w:eastAsia="Arial" w:hAnsi="Times New Roman" w:cs="Times New Roman"/>
          <w:sz w:val="28"/>
          <w:szCs w:val="28"/>
          <w:lang w:val="uk-UA"/>
        </w:rPr>
        <w:t>Переможці змагань на трудність і швидкість у жіночій і чоловічій категоріях</w:t>
      </w:r>
      <w:r w:rsidR="00312DDA" w:rsidRPr="00A2768A">
        <w:rPr>
          <w:rFonts w:ascii="Times New Roman" w:eastAsia="Arial" w:hAnsi="Times New Roman" w:cs="Times New Roman"/>
          <w:sz w:val="28"/>
          <w:szCs w:val="28"/>
          <w:lang w:val="uk-UA"/>
        </w:rPr>
        <w:t xml:space="preserve"> </w:t>
      </w:r>
      <w:r w:rsidR="00605625" w:rsidRPr="00A2768A">
        <w:rPr>
          <w:rFonts w:ascii="Times New Roman" w:eastAsia="Arial" w:hAnsi="Times New Roman" w:cs="Times New Roman"/>
          <w:sz w:val="28"/>
          <w:szCs w:val="28"/>
          <w:lang w:val="uk-UA"/>
        </w:rPr>
        <w:t>нагороджуються відповідно золотими, срібними та бронзовими медалями. Учасники</w:t>
      </w:r>
      <w:r w:rsidR="00312DDA" w:rsidRPr="00A2768A">
        <w:rPr>
          <w:rFonts w:ascii="Times New Roman" w:eastAsia="Arial" w:hAnsi="Times New Roman" w:cs="Times New Roman"/>
          <w:sz w:val="28"/>
          <w:szCs w:val="28"/>
          <w:lang w:val="uk-UA"/>
        </w:rPr>
        <w:t xml:space="preserve"> </w:t>
      </w:r>
      <w:r w:rsidR="00605625" w:rsidRPr="00A2768A">
        <w:rPr>
          <w:rFonts w:ascii="Times New Roman" w:eastAsia="Arial" w:hAnsi="Times New Roman" w:cs="Times New Roman"/>
          <w:sz w:val="28"/>
          <w:szCs w:val="28"/>
          <w:lang w:val="uk-UA"/>
        </w:rPr>
        <w:t>жіночої й чоловічої категорій, які зайняли перші три місця у змаганнях на трудність і</w:t>
      </w:r>
      <w:r w:rsidR="00312DDA" w:rsidRPr="00A2768A">
        <w:rPr>
          <w:rFonts w:ascii="Times New Roman" w:eastAsia="Arial" w:hAnsi="Times New Roman" w:cs="Times New Roman"/>
          <w:sz w:val="28"/>
          <w:szCs w:val="28"/>
          <w:lang w:val="uk-UA"/>
        </w:rPr>
        <w:t xml:space="preserve"> </w:t>
      </w:r>
      <w:r w:rsidR="00605625" w:rsidRPr="00A2768A">
        <w:rPr>
          <w:rFonts w:ascii="Times New Roman" w:eastAsia="Arial" w:hAnsi="Times New Roman" w:cs="Times New Roman"/>
          <w:sz w:val="28"/>
          <w:szCs w:val="28"/>
          <w:lang w:val="uk-UA"/>
        </w:rPr>
        <w:t>швидкість, отримують призи континентального чемпіонату.</w:t>
      </w:r>
    </w:p>
    <w:p w:rsidR="006C548C" w:rsidRPr="00A2768A" w:rsidRDefault="006C548C" w:rsidP="00B14F76">
      <w:pPr>
        <w:spacing w:after="0" w:line="240" w:lineRule="auto"/>
        <w:ind w:firstLine="567"/>
        <w:jc w:val="both"/>
        <w:rPr>
          <w:rFonts w:ascii="Times New Roman" w:hAnsi="Times New Roman" w:cs="Times New Roman"/>
          <w:sz w:val="28"/>
          <w:szCs w:val="28"/>
          <w:lang w:val="uk-UA"/>
        </w:rPr>
      </w:pPr>
    </w:p>
    <w:p w:rsidR="006C548C" w:rsidRPr="00CB0B49" w:rsidRDefault="00A0014C" w:rsidP="00CB0B49">
      <w:pPr>
        <w:spacing w:after="0" w:line="240" w:lineRule="auto"/>
        <w:ind w:firstLine="567"/>
        <w:jc w:val="both"/>
        <w:rPr>
          <w:rFonts w:ascii="Times New Roman" w:eastAsia="Arial Black" w:hAnsi="Times New Roman" w:cs="Times New Roman"/>
          <w:sz w:val="32"/>
          <w:szCs w:val="28"/>
          <w:lang w:val="uk-UA"/>
        </w:rPr>
      </w:pPr>
      <w:r w:rsidRPr="00CB0B49">
        <w:rPr>
          <w:rFonts w:ascii="Times New Roman" w:eastAsia="Arial Black" w:hAnsi="Times New Roman" w:cs="Times New Roman"/>
          <w:b/>
          <w:bCs/>
          <w:sz w:val="32"/>
          <w:szCs w:val="28"/>
          <w:lang w:val="uk-UA"/>
        </w:rPr>
        <w:t>16.</w:t>
      </w:r>
      <w:r w:rsidR="00CB0B49">
        <w:rPr>
          <w:rFonts w:ascii="Times New Roman" w:eastAsia="Arial Black" w:hAnsi="Times New Roman" w:cs="Times New Roman"/>
          <w:b/>
          <w:bCs/>
          <w:sz w:val="32"/>
          <w:szCs w:val="28"/>
          <w:lang w:val="uk-UA"/>
        </w:rPr>
        <w:t> </w:t>
      </w:r>
      <w:r w:rsidR="00605625" w:rsidRPr="00CB0B49">
        <w:rPr>
          <w:rFonts w:ascii="Times New Roman" w:eastAsia="Arial Black" w:hAnsi="Times New Roman" w:cs="Times New Roman"/>
          <w:b/>
          <w:bCs/>
          <w:sz w:val="32"/>
          <w:szCs w:val="28"/>
          <w:lang w:val="uk-UA"/>
        </w:rPr>
        <w:t>ПОЛОЖЕННЯ ПРО ПРОВЕДЕННЯ СЕРІЇ ЗМАГАНЬ НА КУБОК КОНТИНЕНТУ</w:t>
      </w:r>
    </w:p>
    <w:p w:rsidR="006C548C" w:rsidRPr="00A2768A" w:rsidRDefault="006C548C" w:rsidP="00CB0B49">
      <w:pPr>
        <w:spacing w:after="0" w:line="240" w:lineRule="auto"/>
        <w:ind w:firstLine="567"/>
        <w:jc w:val="both"/>
        <w:rPr>
          <w:rFonts w:ascii="Times New Roman" w:hAnsi="Times New Roman" w:cs="Times New Roman"/>
          <w:sz w:val="28"/>
          <w:szCs w:val="28"/>
          <w:lang w:val="uk-UA"/>
        </w:rPr>
      </w:pPr>
    </w:p>
    <w:p w:rsidR="006C548C" w:rsidRPr="00A2768A" w:rsidRDefault="00A0014C" w:rsidP="00CB0B49">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16.1 </w:t>
      </w:r>
      <w:r w:rsidR="00DB088A" w:rsidRPr="00A2768A">
        <w:rPr>
          <w:rFonts w:ascii="Times New Roman" w:eastAsia="Arial Black" w:hAnsi="Times New Roman" w:cs="Times New Roman"/>
          <w:b/>
          <w:bCs/>
          <w:sz w:val="28"/>
          <w:szCs w:val="28"/>
          <w:lang w:val="uk-UA"/>
        </w:rPr>
        <w:t>ВСТУП</w:t>
      </w:r>
    </w:p>
    <w:p w:rsidR="006C548C" w:rsidRPr="00A2768A" w:rsidRDefault="00CB0B49" w:rsidP="00CB0B4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6.1.1 </w:t>
      </w:r>
      <w:r w:rsidR="009144D9" w:rsidRPr="00A2768A">
        <w:rPr>
          <w:rFonts w:ascii="Times New Roman" w:eastAsia="Arial" w:hAnsi="Times New Roman" w:cs="Times New Roman"/>
          <w:sz w:val="28"/>
          <w:szCs w:val="28"/>
          <w:lang w:val="uk-UA"/>
        </w:rPr>
        <w:t>Згідно з Положеннями Комісії МСАА, серія змагань на кубок конт</w:t>
      </w:r>
      <w:r w:rsidR="00312DDA" w:rsidRPr="00A2768A">
        <w:rPr>
          <w:rFonts w:ascii="Times New Roman" w:eastAsia="Arial" w:hAnsi="Times New Roman" w:cs="Times New Roman"/>
          <w:sz w:val="28"/>
          <w:szCs w:val="28"/>
          <w:lang w:val="uk-UA"/>
        </w:rPr>
        <w:t>иненту може проводитись щороку.</w:t>
      </w:r>
    </w:p>
    <w:p w:rsidR="006C548C" w:rsidRPr="00A2768A" w:rsidRDefault="00A0014C" w:rsidP="00CB0B4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6.1.2</w:t>
      </w:r>
      <w:r w:rsidR="00CB0B49">
        <w:rPr>
          <w:rFonts w:ascii="Times New Roman" w:eastAsia="Arial" w:hAnsi="Times New Roman" w:cs="Times New Roman"/>
          <w:sz w:val="28"/>
          <w:szCs w:val="28"/>
          <w:lang w:val="uk-UA"/>
        </w:rPr>
        <w:t> </w:t>
      </w:r>
      <w:r w:rsidR="009144D9" w:rsidRPr="00A2768A">
        <w:rPr>
          <w:rFonts w:ascii="Times New Roman" w:eastAsia="Arial" w:hAnsi="Times New Roman" w:cs="Times New Roman"/>
          <w:sz w:val="28"/>
          <w:szCs w:val="28"/>
          <w:lang w:val="uk-UA"/>
        </w:rPr>
        <w:t xml:space="preserve">Комісія МСАА може дозволити проводити максимум шість (6) серій змагань на кубок </w:t>
      </w:r>
      <w:proofErr w:type="spellStart"/>
      <w:r w:rsidR="009144D9" w:rsidRPr="00A2768A">
        <w:rPr>
          <w:rFonts w:ascii="Times New Roman" w:eastAsia="Arial" w:hAnsi="Times New Roman" w:cs="Times New Roman"/>
          <w:sz w:val="28"/>
          <w:szCs w:val="28"/>
          <w:lang w:val="uk-UA"/>
        </w:rPr>
        <w:t>континениу</w:t>
      </w:r>
      <w:proofErr w:type="spellEnd"/>
      <w:r w:rsidR="009144D9" w:rsidRPr="00A2768A">
        <w:rPr>
          <w:rFonts w:ascii="Times New Roman" w:eastAsia="Arial" w:hAnsi="Times New Roman" w:cs="Times New Roman"/>
          <w:sz w:val="28"/>
          <w:szCs w:val="28"/>
          <w:lang w:val="uk-UA"/>
        </w:rPr>
        <w:t xml:space="preserve"> щороку.</w:t>
      </w:r>
    </w:p>
    <w:p w:rsidR="006C548C" w:rsidRPr="00A2768A" w:rsidRDefault="00A0014C" w:rsidP="00CB0B4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6.1.3</w:t>
      </w:r>
      <w:r w:rsidR="00CB0B49">
        <w:rPr>
          <w:rFonts w:ascii="Times New Roman" w:eastAsia="Arial" w:hAnsi="Times New Roman" w:cs="Times New Roman"/>
          <w:sz w:val="28"/>
          <w:szCs w:val="28"/>
          <w:lang w:val="uk-UA"/>
        </w:rPr>
        <w:t> </w:t>
      </w:r>
      <w:r w:rsidR="000C1F20" w:rsidRPr="00A2768A">
        <w:rPr>
          <w:rFonts w:ascii="Times New Roman" w:eastAsia="Arial" w:hAnsi="Times New Roman" w:cs="Times New Roman"/>
          <w:sz w:val="28"/>
          <w:szCs w:val="28"/>
          <w:lang w:val="uk-UA"/>
        </w:rPr>
        <w:t>Кожна серія змагань на кубок континенту, затверджена Комісією МСАА, включає чоловічі та жіночі змагання</w:t>
      </w:r>
      <w:r w:rsidRPr="00A2768A">
        <w:rPr>
          <w:rFonts w:ascii="Times New Roman" w:eastAsia="Arial" w:hAnsi="Times New Roman" w:cs="Times New Roman"/>
          <w:sz w:val="28"/>
          <w:szCs w:val="28"/>
          <w:lang w:val="uk-UA"/>
        </w:rPr>
        <w:t>.</w:t>
      </w:r>
      <w:r w:rsidR="00A17530" w:rsidRPr="00A2768A">
        <w:rPr>
          <w:rFonts w:ascii="Times New Roman" w:eastAsia="Arial" w:hAnsi="Times New Roman" w:cs="Times New Roman"/>
          <w:sz w:val="28"/>
          <w:szCs w:val="28"/>
          <w:lang w:val="uk-UA"/>
        </w:rPr>
        <w:t xml:space="preserve"> До участі у серії змагань на кубок континенту не допускаються особи віком до 16 років</w:t>
      </w:r>
      <w:r w:rsidRPr="00A2768A">
        <w:rPr>
          <w:rFonts w:ascii="Times New Roman" w:eastAsia="Arial" w:hAnsi="Times New Roman" w:cs="Times New Roman"/>
          <w:sz w:val="28"/>
          <w:szCs w:val="28"/>
          <w:lang w:val="uk-UA"/>
        </w:rPr>
        <w:t>.</w:t>
      </w:r>
    </w:p>
    <w:p w:rsidR="006C548C" w:rsidRPr="00A2768A" w:rsidRDefault="00A0014C" w:rsidP="00CB0B4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6.1.4</w:t>
      </w:r>
      <w:r w:rsidR="00CB0B49">
        <w:rPr>
          <w:rFonts w:ascii="Times New Roman" w:eastAsia="Arial" w:hAnsi="Times New Roman" w:cs="Times New Roman"/>
          <w:sz w:val="28"/>
          <w:szCs w:val="28"/>
          <w:lang w:val="uk-UA"/>
        </w:rPr>
        <w:t> </w:t>
      </w:r>
      <w:r w:rsidR="00A17530" w:rsidRPr="00A2768A">
        <w:rPr>
          <w:rFonts w:ascii="Times New Roman" w:eastAsia="Arial" w:hAnsi="Times New Roman" w:cs="Times New Roman"/>
          <w:sz w:val="28"/>
          <w:szCs w:val="28"/>
          <w:lang w:val="uk-UA"/>
        </w:rPr>
        <w:t xml:space="preserve">Серія змагань на кубок континенту включає змагання на трудність (або </w:t>
      </w:r>
      <w:proofErr w:type="spellStart"/>
      <w:r w:rsidR="00A17530" w:rsidRPr="00A2768A">
        <w:rPr>
          <w:rFonts w:ascii="Times New Roman" w:eastAsia="Arial" w:hAnsi="Times New Roman" w:cs="Times New Roman"/>
          <w:sz w:val="28"/>
          <w:szCs w:val="28"/>
          <w:lang w:val="uk-UA"/>
        </w:rPr>
        <w:t>боулдерінг</w:t>
      </w:r>
      <w:proofErr w:type="spellEnd"/>
      <w:r w:rsidR="00A17530" w:rsidRPr="00A2768A">
        <w:rPr>
          <w:rFonts w:ascii="Times New Roman" w:eastAsia="Arial" w:hAnsi="Times New Roman" w:cs="Times New Roman"/>
          <w:sz w:val="28"/>
          <w:szCs w:val="28"/>
          <w:lang w:val="uk-UA"/>
        </w:rPr>
        <w:t>) та/або змагання на швидкість</w:t>
      </w:r>
      <w:r w:rsidRPr="00A2768A">
        <w:rPr>
          <w:rFonts w:ascii="Times New Roman" w:eastAsia="Arial" w:hAnsi="Times New Roman" w:cs="Times New Roman"/>
          <w:sz w:val="28"/>
          <w:szCs w:val="28"/>
          <w:lang w:val="uk-UA"/>
        </w:rPr>
        <w:t>.</w:t>
      </w:r>
    </w:p>
    <w:p w:rsidR="006C548C" w:rsidRPr="00A2768A" w:rsidRDefault="00A0014C" w:rsidP="00CB0B4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6.1.5</w:t>
      </w:r>
      <w:r w:rsidR="00CB0B49">
        <w:rPr>
          <w:rFonts w:ascii="Times New Roman" w:eastAsia="Arial" w:hAnsi="Times New Roman" w:cs="Times New Roman"/>
          <w:sz w:val="28"/>
          <w:szCs w:val="28"/>
          <w:lang w:val="uk-UA"/>
        </w:rPr>
        <w:t> </w:t>
      </w:r>
      <w:r w:rsidR="00A17530" w:rsidRPr="00A2768A">
        <w:rPr>
          <w:rFonts w:ascii="Times New Roman" w:eastAsia="Arial" w:hAnsi="Times New Roman" w:cs="Times New Roman"/>
          <w:sz w:val="28"/>
          <w:szCs w:val="28"/>
          <w:lang w:val="uk-UA"/>
        </w:rPr>
        <w:t>Як правило, серія змагань на кубок континенту проводиться протягом вихідних</w:t>
      </w:r>
      <w:r w:rsidRPr="00A2768A">
        <w:rPr>
          <w:rFonts w:ascii="Times New Roman" w:eastAsia="Arial" w:hAnsi="Times New Roman" w:cs="Times New Roman"/>
          <w:sz w:val="28"/>
          <w:szCs w:val="28"/>
          <w:lang w:val="uk-UA"/>
        </w:rPr>
        <w:t xml:space="preserve">. </w:t>
      </w:r>
      <w:r w:rsidR="001675B3" w:rsidRPr="00A2768A">
        <w:rPr>
          <w:rFonts w:ascii="Times New Roman" w:eastAsia="Arial" w:hAnsi="Times New Roman" w:cs="Times New Roman"/>
          <w:sz w:val="28"/>
          <w:szCs w:val="28"/>
          <w:lang w:val="uk-UA"/>
        </w:rPr>
        <w:t xml:space="preserve">Максимальна тривалість змагань на кубок континенту два (2) дні. Якщо можливо, організатори повинні намагатись завершити змагання на кубок континенту за один (1) день, якщо змагання проходить по одній дисципліні. </w:t>
      </w:r>
    </w:p>
    <w:p w:rsidR="006C548C" w:rsidRPr="00A2768A" w:rsidRDefault="00CB0B49" w:rsidP="00CB0B4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6.1.6 </w:t>
      </w:r>
      <w:r w:rsidR="001675B3" w:rsidRPr="00A2768A">
        <w:rPr>
          <w:rFonts w:ascii="Times New Roman" w:eastAsia="Arial" w:hAnsi="Times New Roman" w:cs="Times New Roman"/>
          <w:sz w:val="28"/>
          <w:szCs w:val="28"/>
          <w:lang w:val="uk-UA"/>
        </w:rPr>
        <w:t>Наприкінці кожного змагання на кубок континенту переможці змагань серед чоловіків та жінок нагороджуються медалями</w:t>
      </w:r>
      <w:r w:rsidR="00A0014C" w:rsidRPr="00A2768A">
        <w:rPr>
          <w:rFonts w:ascii="Times New Roman" w:eastAsia="Arial" w:hAnsi="Times New Roman" w:cs="Times New Roman"/>
          <w:sz w:val="28"/>
          <w:szCs w:val="28"/>
          <w:lang w:val="uk-UA"/>
        </w:rPr>
        <w:t>.</w:t>
      </w:r>
    </w:p>
    <w:p w:rsidR="006C548C" w:rsidRPr="00A2768A" w:rsidRDefault="00A0014C" w:rsidP="00CB0B4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6.1.7</w:t>
      </w:r>
      <w:r w:rsidR="00CB0B49">
        <w:rPr>
          <w:rFonts w:ascii="Times New Roman" w:eastAsia="Arial" w:hAnsi="Times New Roman" w:cs="Times New Roman"/>
          <w:sz w:val="28"/>
          <w:szCs w:val="28"/>
          <w:lang w:val="uk-UA"/>
        </w:rPr>
        <w:t> </w:t>
      </w:r>
      <w:r w:rsidR="001675B3" w:rsidRPr="00A2768A">
        <w:rPr>
          <w:rFonts w:ascii="Times New Roman" w:eastAsia="Arial" w:hAnsi="Times New Roman" w:cs="Times New Roman"/>
          <w:sz w:val="28"/>
          <w:szCs w:val="28"/>
          <w:lang w:val="uk-UA"/>
        </w:rPr>
        <w:t xml:space="preserve">По завершенні фінального змагання щорічної серії кубком континенту нагороджується учасник (учасники), який (які) отримав найвищу кількість балів відповідно до </w:t>
      </w:r>
      <w:r w:rsidR="00CB0B49">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1675B3" w:rsidRPr="00A2768A">
        <w:rPr>
          <w:rFonts w:ascii="Times New Roman" w:eastAsia="Arial" w:hAnsi="Times New Roman" w:cs="Times New Roman"/>
          <w:sz w:val="28"/>
          <w:szCs w:val="28"/>
          <w:lang w:val="uk-UA"/>
        </w:rPr>
        <w:t>у</w:t>
      </w:r>
      <w:r w:rsidRPr="00A2768A">
        <w:rPr>
          <w:rFonts w:ascii="Times New Roman" w:eastAsia="Arial" w:hAnsi="Times New Roman" w:cs="Times New Roman"/>
          <w:sz w:val="28"/>
          <w:szCs w:val="28"/>
          <w:lang w:val="uk-UA"/>
        </w:rPr>
        <w:t xml:space="preserve"> 11.4.1.</w:t>
      </w:r>
    </w:p>
    <w:p w:rsidR="006C548C" w:rsidRPr="00A2768A" w:rsidRDefault="00CB0B49" w:rsidP="00CB0B4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6.1.8 </w:t>
      </w:r>
      <w:r w:rsidR="001675B3" w:rsidRPr="00A2768A">
        <w:rPr>
          <w:rFonts w:ascii="Times New Roman" w:eastAsia="Arial" w:hAnsi="Times New Roman" w:cs="Times New Roman"/>
          <w:sz w:val="28"/>
          <w:szCs w:val="28"/>
          <w:lang w:val="uk-UA"/>
        </w:rPr>
        <w:t xml:space="preserve">Бали, що присуджуються після кожного змагання </w:t>
      </w:r>
      <w:r w:rsidR="00BA7B64" w:rsidRPr="00A2768A">
        <w:rPr>
          <w:rFonts w:ascii="Times New Roman" w:eastAsia="Arial" w:hAnsi="Times New Roman" w:cs="Times New Roman"/>
          <w:sz w:val="28"/>
          <w:szCs w:val="28"/>
          <w:lang w:val="uk-UA"/>
        </w:rPr>
        <w:t>на кубок континенту</w:t>
      </w:r>
      <w:r w:rsidR="001675B3" w:rsidRPr="00A2768A">
        <w:rPr>
          <w:rFonts w:ascii="Times New Roman" w:eastAsia="Arial" w:hAnsi="Times New Roman" w:cs="Times New Roman"/>
          <w:sz w:val="28"/>
          <w:szCs w:val="28"/>
          <w:lang w:val="uk-UA"/>
        </w:rPr>
        <w:t xml:space="preserve">, підсумовуються. Сукупні бали повинні бути перераховані після кожного змагання </w:t>
      </w:r>
      <w:r w:rsidR="00BA7B64" w:rsidRPr="00A2768A">
        <w:rPr>
          <w:rFonts w:ascii="Times New Roman" w:eastAsia="Arial" w:hAnsi="Times New Roman" w:cs="Times New Roman"/>
          <w:sz w:val="28"/>
          <w:szCs w:val="28"/>
          <w:lang w:val="uk-UA"/>
        </w:rPr>
        <w:t>к</w:t>
      </w:r>
      <w:r w:rsidR="001675B3" w:rsidRPr="00A2768A">
        <w:rPr>
          <w:rFonts w:ascii="Times New Roman" w:eastAsia="Arial" w:hAnsi="Times New Roman" w:cs="Times New Roman"/>
          <w:sz w:val="28"/>
          <w:szCs w:val="28"/>
          <w:lang w:val="uk-UA"/>
        </w:rPr>
        <w:t>убок</w:t>
      </w:r>
      <w:r w:rsidR="00BA7B64" w:rsidRPr="00A2768A">
        <w:rPr>
          <w:rFonts w:ascii="Times New Roman" w:eastAsia="Arial" w:hAnsi="Times New Roman" w:cs="Times New Roman"/>
          <w:sz w:val="28"/>
          <w:szCs w:val="28"/>
          <w:lang w:val="uk-UA"/>
        </w:rPr>
        <w:t xml:space="preserve"> континенту</w:t>
      </w:r>
      <w:r w:rsidR="001675B3" w:rsidRPr="00A2768A">
        <w:rPr>
          <w:rFonts w:ascii="Times New Roman" w:eastAsia="Arial" w:hAnsi="Times New Roman" w:cs="Times New Roman"/>
          <w:sz w:val="28"/>
          <w:szCs w:val="28"/>
          <w:lang w:val="uk-UA"/>
        </w:rPr>
        <w:t xml:space="preserve">, а учасники, що мають </w:t>
      </w:r>
      <w:r w:rsidR="00BA7B64" w:rsidRPr="00A2768A">
        <w:rPr>
          <w:rFonts w:ascii="Times New Roman" w:eastAsia="Arial" w:hAnsi="Times New Roman" w:cs="Times New Roman"/>
          <w:sz w:val="28"/>
          <w:szCs w:val="28"/>
          <w:lang w:val="uk-UA"/>
        </w:rPr>
        <w:t>бали</w:t>
      </w:r>
      <w:r w:rsidR="001675B3" w:rsidRPr="00A2768A">
        <w:rPr>
          <w:rFonts w:ascii="Times New Roman" w:eastAsia="Arial" w:hAnsi="Times New Roman" w:cs="Times New Roman"/>
          <w:sz w:val="28"/>
          <w:szCs w:val="28"/>
          <w:lang w:val="uk-UA"/>
        </w:rPr>
        <w:t xml:space="preserve"> </w:t>
      </w:r>
      <w:r w:rsidR="00BA7B64" w:rsidRPr="00A2768A">
        <w:rPr>
          <w:rFonts w:ascii="Times New Roman" w:eastAsia="Arial" w:hAnsi="Times New Roman" w:cs="Times New Roman"/>
          <w:sz w:val="28"/>
          <w:szCs w:val="28"/>
          <w:lang w:val="uk-UA"/>
        </w:rPr>
        <w:t>змагань на кубок континенту</w:t>
      </w:r>
      <w:r w:rsidR="001675B3" w:rsidRPr="00A2768A">
        <w:rPr>
          <w:rFonts w:ascii="Times New Roman" w:eastAsia="Arial" w:hAnsi="Times New Roman" w:cs="Times New Roman"/>
          <w:sz w:val="28"/>
          <w:szCs w:val="28"/>
          <w:lang w:val="uk-UA"/>
        </w:rPr>
        <w:t xml:space="preserve">, </w:t>
      </w:r>
      <w:r w:rsidR="00BA7B64" w:rsidRPr="00A2768A">
        <w:rPr>
          <w:rFonts w:ascii="Times New Roman" w:eastAsia="Arial" w:hAnsi="Times New Roman" w:cs="Times New Roman"/>
          <w:sz w:val="28"/>
          <w:szCs w:val="28"/>
          <w:lang w:val="uk-UA"/>
        </w:rPr>
        <w:t>розміщуються</w:t>
      </w:r>
      <w:r w:rsidR="001675B3" w:rsidRPr="00A2768A">
        <w:rPr>
          <w:rFonts w:ascii="Times New Roman" w:eastAsia="Arial" w:hAnsi="Times New Roman" w:cs="Times New Roman"/>
          <w:sz w:val="28"/>
          <w:szCs w:val="28"/>
          <w:lang w:val="uk-UA"/>
        </w:rPr>
        <w:t xml:space="preserve"> у порядку зменшення накопичених балів. </w:t>
      </w:r>
      <w:proofErr w:type="spellStart"/>
      <w:r w:rsidR="00BA7B64" w:rsidRPr="00A2768A">
        <w:rPr>
          <w:rFonts w:ascii="Times New Roman" w:eastAsia="Arial" w:hAnsi="Times New Roman" w:cs="Times New Roman"/>
          <w:sz w:val="28"/>
          <w:szCs w:val="28"/>
          <w:lang w:val="uk-UA"/>
        </w:rPr>
        <w:t>Турнирна</w:t>
      </w:r>
      <w:proofErr w:type="spellEnd"/>
      <w:r w:rsidR="00BA7B64" w:rsidRPr="00A2768A">
        <w:rPr>
          <w:rFonts w:ascii="Times New Roman" w:eastAsia="Arial" w:hAnsi="Times New Roman" w:cs="Times New Roman"/>
          <w:sz w:val="28"/>
          <w:szCs w:val="28"/>
          <w:lang w:val="uk-UA"/>
        </w:rPr>
        <w:t xml:space="preserve"> таблиця змагань на кубок континенту</w:t>
      </w:r>
      <w:r w:rsidR="001675B3" w:rsidRPr="00A2768A">
        <w:rPr>
          <w:rFonts w:ascii="Times New Roman" w:eastAsia="Arial" w:hAnsi="Times New Roman" w:cs="Times New Roman"/>
          <w:sz w:val="28"/>
          <w:szCs w:val="28"/>
          <w:lang w:val="uk-UA"/>
        </w:rPr>
        <w:t xml:space="preserve"> </w:t>
      </w:r>
      <w:r w:rsidR="00BA7B64" w:rsidRPr="00A2768A">
        <w:rPr>
          <w:rFonts w:ascii="Times New Roman" w:eastAsia="Arial" w:hAnsi="Times New Roman" w:cs="Times New Roman"/>
          <w:sz w:val="28"/>
          <w:szCs w:val="28"/>
          <w:lang w:val="uk-UA"/>
        </w:rPr>
        <w:t>на складність</w:t>
      </w:r>
      <w:r w:rsidR="001675B3" w:rsidRPr="00A2768A">
        <w:rPr>
          <w:rFonts w:ascii="Times New Roman" w:eastAsia="Arial" w:hAnsi="Times New Roman" w:cs="Times New Roman"/>
          <w:sz w:val="28"/>
          <w:szCs w:val="28"/>
          <w:lang w:val="uk-UA"/>
        </w:rPr>
        <w:t xml:space="preserve">, </w:t>
      </w:r>
      <w:proofErr w:type="spellStart"/>
      <w:r w:rsidR="00BA7B64" w:rsidRPr="00A2768A">
        <w:rPr>
          <w:rFonts w:ascii="Times New Roman" w:eastAsia="Arial" w:hAnsi="Times New Roman" w:cs="Times New Roman"/>
          <w:sz w:val="28"/>
          <w:szCs w:val="28"/>
          <w:lang w:val="uk-UA"/>
        </w:rPr>
        <w:t>болдерінг</w:t>
      </w:r>
      <w:proofErr w:type="spellEnd"/>
      <w:r w:rsidR="00BA7B64" w:rsidRPr="00A2768A">
        <w:rPr>
          <w:rFonts w:ascii="Times New Roman" w:eastAsia="Arial" w:hAnsi="Times New Roman" w:cs="Times New Roman"/>
          <w:sz w:val="28"/>
          <w:szCs w:val="28"/>
          <w:lang w:val="uk-UA"/>
        </w:rPr>
        <w:t xml:space="preserve"> та швидкість</w:t>
      </w:r>
      <w:r w:rsidR="001675B3" w:rsidRPr="00A2768A">
        <w:rPr>
          <w:rFonts w:ascii="Times New Roman" w:eastAsia="Arial" w:hAnsi="Times New Roman" w:cs="Times New Roman"/>
          <w:sz w:val="28"/>
          <w:szCs w:val="28"/>
          <w:lang w:val="uk-UA"/>
        </w:rPr>
        <w:t xml:space="preserve"> публікується після кожного </w:t>
      </w:r>
      <w:r w:rsidR="00BA7B64" w:rsidRPr="00A2768A">
        <w:rPr>
          <w:rFonts w:ascii="Times New Roman" w:eastAsia="Arial" w:hAnsi="Times New Roman" w:cs="Times New Roman"/>
          <w:sz w:val="28"/>
          <w:szCs w:val="28"/>
          <w:lang w:val="uk-UA"/>
        </w:rPr>
        <w:t>раунду</w:t>
      </w:r>
      <w:r w:rsidR="001675B3" w:rsidRPr="00A2768A">
        <w:rPr>
          <w:rFonts w:ascii="Times New Roman" w:eastAsia="Arial" w:hAnsi="Times New Roman" w:cs="Times New Roman"/>
          <w:sz w:val="28"/>
          <w:szCs w:val="28"/>
          <w:lang w:val="uk-UA"/>
        </w:rPr>
        <w:t xml:space="preserve"> серії змагань </w:t>
      </w:r>
      <w:r w:rsidR="00BA7B64" w:rsidRPr="00A2768A">
        <w:rPr>
          <w:rFonts w:ascii="Times New Roman" w:eastAsia="Arial" w:hAnsi="Times New Roman" w:cs="Times New Roman"/>
          <w:sz w:val="28"/>
          <w:szCs w:val="28"/>
          <w:lang w:val="uk-UA"/>
        </w:rPr>
        <w:t>на кубок континенту.</w:t>
      </w:r>
    </w:p>
    <w:p w:rsidR="006C548C" w:rsidRPr="00A2768A" w:rsidRDefault="00A0014C" w:rsidP="00CB0B4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6.1.9</w:t>
      </w:r>
      <w:r w:rsidR="00CB0B49">
        <w:rPr>
          <w:rFonts w:ascii="Times New Roman" w:eastAsia="Arial" w:hAnsi="Times New Roman" w:cs="Times New Roman"/>
          <w:sz w:val="28"/>
          <w:szCs w:val="28"/>
          <w:lang w:val="uk-UA"/>
        </w:rPr>
        <w:t> </w:t>
      </w:r>
      <w:r w:rsidR="00BA7B64" w:rsidRPr="00A2768A">
        <w:rPr>
          <w:rFonts w:ascii="Times New Roman" w:eastAsia="Arial" w:hAnsi="Times New Roman" w:cs="Times New Roman"/>
          <w:sz w:val="28"/>
          <w:szCs w:val="28"/>
          <w:lang w:val="uk-UA"/>
        </w:rPr>
        <w:t xml:space="preserve">Всі бали, отримані протягом змагань на кубок континенту, приймаються до уваги при визначені загальної </w:t>
      </w:r>
      <w:proofErr w:type="spellStart"/>
      <w:r w:rsidR="00BA7B64" w:rsidRPr="00A2768A">
        <w:rPr>
          <w:rFonts w:ascii="Times New Roman" w:eastAsia="Arial" w:hAnsi="Times New Roman" w:cs="Times New Roman"/>
          <w:sz w:val="28"/>
          <w:szCs w:val="28"/>
          <w:lang w:val="uk-UA"/>
        </w:rPr>
        <w:t>турнирної</w:t>
      </w:r>
      <w:proofErr w:type="spellEnd"/>
      <w:r w:rsidR="00BA7B64" w:rsidRPr="00A2768A">
        <w:rPr>
          <w:rFonts w:ascii="Times New Roman" w:eastAsia="Arial" w:hAnsi="Times New Roman" w:cs="Times New Roman"/>
          <w:sz w:val="28"/>
          <w:szCs w:val="28"/>
          <w:lang w:val="uk-UA"/>
        </w:rPr>
        <w:t xml:space="preserve"> таблиці.</w:t>
      </w:r>
    </w:p>
    <w:p w:rsidR="00BA7B64" w:rsidRPr="00A2768A" w:rsidRDefault="00312DDA" w:rsidP="00CB0B4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6.1.10</w:t>
      </w:r>
      <w:r w:rsidR="00CB0B49">
        <w:rPr>
          <w:rFonts w:ascii="Times New Roman" w:eastAsia="Arial" w:hAnsi="Times New Roman" w:cs="Times New Roman"/>
          <w:sz w:val="28"/>
          <w:szCs w:val="28"/>
          <w:lang w:val="uk-UA"/>
        </w:rPr>
        <w:t> </w:t>
      </w:r>
      <w:r w:rsidR="00BA7B64" w:rsidRPr="00A2768A">
        <w:rPr>
          <w:rFonts w:ascii="Times New Roman" w:eastAsia="Arial" w:hAnsi="Times New Roman" w:cs="Times New Roman"/>
          <w:sz w:val="28"/>
          <w:szCs w:val="28"/>
          <w:lang w:val="uk-UA"/>
        </w:rPr>
        <w:t xml:space="preserve">По завершенні кожної серії змагань на кубок континенту переможців у жіночій і чоловічій категоріях нагороджують медаллю/призом кубку континенту. До того ж </w:t>
      </w:r>
      <w:r w:rsidR="00E45C7E" w:rsidRPr="00A2768A">
        <w:rPr>
          <w:rFonts w:ascii="Times New Roman" w:eastAsia="Arial" w:hAnsi="Times New Roman" w:cs="Times New Roman"/>
          <w:sz w:val="28"/>
          <w:szCs w:val="28"/>
          <w:lang w:val="uk-UA"/>
        </w:rPr>
        <w:t>учасників</w:t>
      </w:r>
      <w:r w:rsidR="00BA7B64" w:rsidRPr="00A2768A">
        <w:rPr>
          <w:rFonts w:ascii="Times New Roman" w:eastAsia="Arial" w:hAnsi="Times New Roman" w:cs="Times New Roman"/>
          <w:sz w:val="28"/>
          <w:szCs w:val="28"/>
          <w:lang w:val="uk-UA"/>
        </w:rPr>
        <w:t xml:space="preserve"> в чоловічій і жіночій категоріях, які </w:t>
      </w:r>
      <w:r w:rsidR="00BA7B64" w:rsidRPr="00A2768A">
        <w:rPr>
          <w:rFonts w:ascii="Times New Roman" w:eastAsia="Arial" w:hAnsi="Times New Roman" w:cs="Times New Roman"/>
          <w:sz w:val="28"/>
          <w:szCs w:val="28"/>
          <w:lang w:val="uk-UA"/>
        </w:rPr>
        <w:lastRenderedPageBreak/>
        <w:t>зайняли перші три місця</w:t>
      </w:r>
      <w:r w:rsidR="00E45C7E" w:rsidRPr="00A2768A">
        <w:rPr>
          <w:rFonts w:ascii="Times New Roman" w:eastAsia="Arial" w:hAnsi="Times New Roman" w:cs="Times New Roman"/>
          <w:sz w:val="28"/>
          <w:szCs w:val="28"/>
          <w:lang w:val="uk-UA"/>
        </w:rPr>
        <w:t xml:space="preserve"> також нагороджують</w:t>
      </w:r>
      <w:r w:rsidR="00BA7B64" w:rsidRPr="00A2768A">
        <w:rPr>
          <w:rFonts w:ascii="Times New Roman" w:eastAsia="Arial" w:hAnsi="Times New Roman" w:cs="Times New Roman"/>
          <w:sz w:val="28"/>
          <w:szCs w:val="28"/>
          <w:lang w:val="uk-UA"/>
        </w:rPr>
        <w:t>.</w:t>
      </w:r>
    </w:p>
    <w:p w:rsidR="006C548C" w:rsidRPr="00A2768A" w:rsidRDefault="00312DDA" w:rsidP="00CB0B4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6.1.11</w:t>
      </w:r>
      <w:r w:rsidR="00CB0B49">
        <w:rPr>
          <w:rFonts w:ascii="Times New Roman" w:eastAsia="Arial" w:hAnsi="Times New Roman" w:cs="Times New Roman"/>
          <w:sz w:val="28"/>
          <w:szCs w:val="28"/>
          <w:lang w:val="uk-UA"/>
        </w:rPr>
        <w:t> </w:t>
      </w:r>
      <w:r w:rsidR="00E45C7E" w:rsidRPr="00A2768A">
        <w:rPr>
          <w:rFonts w:ascii="Times New Roman" w:eastAsia="Arial" w:hAnsi="Times New Roman" w:cs="Times New Roman"/>
          <w:sz w:val="28"/>
          <w:szCs w:val="28"/>
          <w:lang w:val="uk-UA"/>
        </w:rPr>
        <w:t>Додатково можуть бути нагороджені переможці комбінованих змагань на трудність/швидкість</w:t>
      </w:r>
      <w:r w:rsidR="00A0014C" w:rsidRPr="00A2768A">
        <w:rPr>
          <w:rFonts w:ascii="Times New Roman" w:eastAsia="Arial" w:hAnsi="Times New Roman" w:cs="Times New Roman"/>
          <w:sz w:val="28"/>
          <w:szCs w:val="28"/>
          <w:lang w:val="uk-UA"/>
        </w:rPr>
        <w:t>.</w:t>
      </w:r>
    </w:p>
    <w:p w:rsidR="006C548C" w:rsidRPr="00A2768A" w:rsidRDefault="00CB0B49" w:rsidP="00CB0B4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6.1.12 </w:t>
      </w:r>
      <w:r w:rsidR="00E45C7E" w:rsidRPr="00A2768A">
        <w:rPr>
          <w:rFonts w:ascii="Times New Roman" w:eastAsia="Arial" w:hAnsi="Times New Roman" w:cs="Times New Roman"/>
          <w:sz w:val="28"/>
          <w:szCs w:val="28"/>
          <w:lang w:val="uk-UA"/>
        </w:rPr>
        <w:t xml:space="preserve">Якщо в змаганні перше місце зайняли більше, ніж один учасник,питання присудження кубку континенту вирішується згідно з </w:t>
      </w:r>
      <w:proofErr w:type="spellStart"/>
      <w:r>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E45C7E" w:rsidRPr="00A2768A">
        <w:rPr>
          <w:rFonts w:ascii="Times New Roman" w:eastAsia="Arial" w:hAnsi="Times New Roman" w:cs="Times New Roman"/>
          <w:sz w:val="28"/>
          <w:szCs w:val="28"/>
          <w:lang w:val="uk-UA"/>
        </w:rPr>
        <w:t>о</w:t>
      </w:r>
      <w:proofErr w:type="spellEnd"/>
      <w:r w:rsidR="00E45C7E" w:rsidRPr="00A2768A">
        <w:rPr>
          <w:rFonts w:ascii="Times New Roman" w:eastAsia="Arial" w:hAnsi="Times New Roman" w:cs="Times New Roman"/>
          <w:sz w:val="28"/>
          <w:szCs w:val="28"/>
          <w:lang w:val="uk-UA"/>
        </w:rPr>
        <w:t>м</w:t>
      </w:r>
      <w:r>
        <w:rPr>
          <w:rFonts w:ascii="Times New Roman" w:eastAsia="Arial" w:hAnsi="Times New Roman" w:cs="Times New Roman"/>
          <w:sz w:val="28"/>
          <w:szCs w:val="28"/>
          <w:lang w:val="uk-UA"/>
        </w:rPr>
        <w:t> </w:t>
      </w:r>
      <w:r w:rsidR="00A0014C" w:rsidRPr="00A2768A">
        <w:rPr>
          <w:rFonts w:ascii="Times New Roman" w:eastAsia="Arial" w:hAnsi="Times New Roman" w:cs="Times New Roman"/>
          <w:sz w:val="28"/>
          <w:szCs w:val="28"/>
          <w:lang w:val="uk-UA"/>
        </w:rPr>
        <w:t>11.6.1.</w:t>
      </w:r>
    </w:p>
    <w:p w:rsidR="006C548C" w:rsidRPr="00A2768A" w:rsidRDefault="006C548C" w:rsidP="00CB0B49">
      <w:pPr>
        <w:spacing w:after="0" w:line="240" w:lineRule="auto"/>
        <w:ind w:firstLine="567"/>
        <w:jc w:val="both"/>
        <w:rPr>
          <w:rFonts w:ascii="Times New Roman" w:hAnsi="Times New Roman" w:cs="Times New Roman"/>
          <w:sz w:val="28"/>
          <w:szCs w:val="28"/>
          <w:lang w:val="uk-UA"/>
        </w:rPr>
      </w:pPr>
    </w:p>
    <w:p w:rsidR="006C548C" w:rsidRPr="00A2768A" w:rsidRDefault="00A0014C" w:rsidP="00CB0B49">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16.2</w:t>
      </w:r>
      <w:r w:rsidR="00CB0B49">
        <w:rPr>
          <w:rFonts w:ascii="Times New Roman" w:eastAsia="Arial Black" w:hAnsi="Times New Roman" w:cs="Times New Roman"/>
          <w:b/>
          <w:bCs/>
          <w:sz w:val="28"/>
          <w:szCs w:val="28"/>
          <w:lang w:val="uk-UA"/>
        </w:rPr>
        <w:t> </w:t>
      </w:r>
      <w:r w:rsidR="009144D9" w:rsidRPr="00A2768A">
        <w:rPr>
          <w:rFonts w:ascii="Times New Roman" w:eastAsia="Arial Black" w:hAnsi="Times New Roman" w:cs="Times New Roman"/>
          <w:b/>
          <w:bCs/>
          <w:sz w:val="28"/>
          <w:szCs w:val="28"/>
          <w:lang w:val="uk-UA"/>
        </w:rPr>
        <w:t>ЗМАГАННЯ НА КУБОК КОНТИНЕНТУ НА ТРУДНІСТЬ, БОЛДЕРІНГ</w:t>
      </w:r>
    </w:p>
    <w:p w:rsidR="006C548C" w:rsidRPr="00A2768A" w:rsidRDefault="00CB0B49" w:rsidP="00CB0B4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6.2.1 </w:t>
      </w:r>
      <w:r w:rsidR="00E45C7E" w:rsidRPr="00A2768A">
        <w:rPr>
          <w:rFonts w:ascii="Times New Roman" w:eastAsia="Arial" w:hAnsi="Times New Roman" w:cs="Times New Roman"/>
          <w:sz w:val="28"/>
          <w:szCs w:val="28"/>
          <w:lang w:val="uk-UA"/>
        </w:rPr>
        <w:t xml:space="preserve">Змагання на кубок континенту на трудність або </w:t>
      </w:r>
      <w:proofErr w:type="spellStart"/>
      <w:r w:rsidR="00E45C7E" w:rsidRPr="00A2768A">
        <w:rPr>
          <w:rFonts w:ascii="Times New Roman" w:eastAsia="Arial" w:hAnsi="Times New Roman" w:cs="Times New Roman"/>
          <w:sz w:val="28"/>
          <w:szCs w:val="28"/>
          <w:lang w:val="uk-UA"/>
        </w:rPr>
        <w:t>болдерінг</w:t>
      </w:r>
      <w:proofErr w:type="spellEnd"/>
      <w:r w:rsidR="00E45C7E" w:rsidRPr="00A2768A">
        <w:rPr>
          <w:rFonts w:ascii="Times New Roman" w:eastAsia="Arial" w:hAnsi="Times New Roman" w:cs="Times New Roman"/>
          <w:sz w:val="28"/>
          <w:szCs w:val="28"/>
          <w:lang w:val="uk-UA"/>
        </w:rPr>
        <w:t xml:space="preserve"> включають</w:t>
      </w:r>
      <w:r w:rsidR="00A0014C" w:rsidRPr="00A2768A">
        <w:rPr>
          <w:rFonts w:ascii="Times New Roman" w:eastAsia="Arial" w:hAnsi="Times New Roman" w:cs="Times New Roman"/>
          <w:sz w:val="28"/>
          <w:szCs w:val="28"/>
          <w:lang w:val="uk-UA"/>
        </w:rPr>
        <w:t>:</w:t>
      </w:r>
    </w:p>
    <w:p w:rsidR="006C548C" w:rsidRPr="00A2768A" w:rsidRDefault="007E7371" w:rsidP="00CB0B4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312DDA" w:rsidRPr="00A2768A">
        <w:rPr>
          <w:rFonts w:ascii="Times New Roman" w:eastAsia="Arial" w:hAnsi="Times New Roman" w:cs="Times New Roman"/>
          <w:sz w:val="28"/>
          <w:szCs w:val="28"/>
          <w:lang w:val="uk-UA"/>
        </w:rPr>
        <w:t>)</w:t>
      </w:r>
      <w:r w:rsidR="00CB0B49">
        <w:rPr>
          <w:rFonts w:ascii="Times New Roman" w:eastAsia="Arial" w:hAnsi="Times New Roman" w:cs="Times New Roman"/>
          <w:sz w:val="28"/>
          <w:szCs w:val="28"/>
          <w:lang w:val="uk-UA"/>
        </w:rPr>
        <w:t> </w:t>
      </w:r>
      <w:r w:rsidR="00E45C7E" w:rsidRPr="00A2768A">
        <w:rPr>
          <w:rFonts w:ascii="Times New Roman" w:eastAsia="Arial" w:hAnsi="Times New Roman" w:cs="Times New Roman"/>
          <w:sz w:val="28"/>
          <w:szCs w:val="28"/>
          <w:lang w:val="uk-UA"/>
        </w:rPr>
        <w:t xml:space="preserve">Кваліфікаційний раунд, який організовано відповідно до </w:t>
      </w:r>
      <w:r w:rsidR="00CB0B49">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E45C7E" w:rsidRPr="00A2768A">
        <w:rPr>
          <w:rFonts w:ascii="Times New Roman" w:eastAsia="Arial" w:hAnsi="Times New Roman" w:cs="Times New Roman"/>
          <w:sz w:val="28"/>
          <w:szCs w:val="28"/>
          <w:lang w:val="uk-UA"/>
        </w:rPr>
        <w:t>у</w:t>
      </w:r>
      <w:r w:rsidR="00A0014C" w:rsidRPr="00A2768A">
        <w:rPr>
          <w:rFonts w:ascii="Times New Roman" w:eastAsia="Arial" w:hAnsi="Times New Roman" w:cs="Times New Roman"/>
          <w:sz w:val="28"/>
          <w:szCs w:val="28"/>
          <w:lang w:val="uk-UA"/>
        </w:rPr>
        <w:t xml:space="preserve"> 8.2 </w:t>
      </w:r>
      <w:r w:rsidR="00E45C7E" w:rsidRPr="00A2768A">
        <w:rPr>
          <w:rFonts w:ascii="Times New Roman" w:eastAsia="Arial" w:hAnsi="Times New Roman" w:cs="Times New Roman"/>
          <w:sz w:val="28"/>
          <w:szCs w:val="28"/>
          <w:lang w:val="uk-UA"/>
        </w:rPr>
        <w:t xml:space="preserve">щодо змагань на трудність і </w:t>
      </w:r>
      <w:r w:rsidR="00CB0B49">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E45C7E" w:rsidRPr="00A2768A">
        <w:rPr>
          <w:rFonts w:ascii="Times New Roman" w:eastAsia="Arial" w:hAnsi="Times New Roman" w:cs="Times New Roman"/>
          <w:sz w:val="28"/>
          <w:szCs w:val="28"/>
          <w:lang w:val="uk-UA"/>
        </w:rPr>
        <w:t>у</w:t>
      </w:r>
      <w:r w:rsidR="00A0014C" w:rsidRPr="00A2768A">
        <w:rPr>
          <w:rFonts w:ascii="Times New Roman" w:eastAsia="Arial" w:hAnsi="Times New Roman" w:cs="Times New Roman"/>
          <w:sz w:val="28"/>
          <w:szCs w:val="28"/>
          <w:lang w:val="uk-UA"/>
        </w:rPr>
        <w:t xml:space="preserve"> 10.2 </w:t>
      </w:r>
      <w:r w:rsidR="00E45C7E" w:rsidRPr="00A2768A">
        <w:rPr>
          <w:rFonts w:ascii="Times New Roman" w:eastAsia="Arial" w:hAnsi="Times New Roman" w:cs="Times New Roman"/>
          <w:sz w:val="28"/>
          <w:szCs w:val="28"/>
          <w:lang w:val="uk-UA"/>
        </w:rPr>
        <w:t xml:space="preserve">щодо </w:t>
      </w:r>
      <w:proofErr w:type="spellStart"/>
      <w:r w:rsidR="00E45C7E" w:rsidRPr="00A2768A">
        <w:rPr>
          <w:rFonts w:ascii="Times New Roman" w:eastAsia="Arial" w:hAnsi="Times New Roman" w:cs="Times New Roman"/>
          <w:sz w:val="28"/>
          <w:szCs w:val="28"/>
          <w:lang w:val="uk-UA"/>
        </w:rPr>
        <w:t>болдерінгу</w:t>
      </w:r>
      <w:proofErr w:type="spellEnd"/>
      <w:r w:rsidR="00A0014C" w:rsidRPr="00A2768A">
        <w:rPr>
          <w:rFonts w:ascii="Times New Roman" w:eastAsia="Arial" w:hAnsi="Times New Roman" w:cs="Times New Roman"/>
          <w:sz w:val="28"/>
          <w:szCs w:val="28"/>
          <w:lang w:val="uk-UA"/>
        </w:rPr>
        <w:t xml:space="preserve">. </w:t>
      </w:r>
      <w:r w:rsidR="00E45C7E" w:rsidRPr="00A2768A">
        <w:rPr>
          <w:rFonts w:ascii="Times New Roman" w:eastAsia="Arial" w:hAnsi="Times New Roman" w:cs="Times New Roman"/>
          <w:sz w:val="28"/>
          <w:szCs w:val="28"/>
          <w:lang w:val="uk-UA"/>
        </w:rPr>
        <w:t xml:space="preserve">Якщо організатори хочуть змінити кількість кваліфікаційних </w:t>
      </w:r>
      <w:r w:rsidR="00FF26E1" w:rsidRPr="00A2768A">
        <w:rPr>
          <w:rFonts w:ascii="Times New Roman" w:eastAsia="Arial" w:hAnsi="Times New Roman" w:cs="Times New Roman"/>
          <w:sz w:val="28"/>
          <w:szCs w:val="28"/>
          <w:lang w:val="uk-UA"/>
        </w:rPr>
        <w:t>раундів</w:t>
      </w:r>
      <w:r w:rsidR="00E45C7E" w:rsidRPr="00A2768A">
        <w:rPr>
          <w:rFonts w:ascii="Times New Roman" w:eastAsia="Arial" w:hAnsi="Times New Roman" w:cs="Times New Roman"/>
          <w:sz w:val="28"/>
          <w:szCs w:val="28"/>
          <w:lang w:val="uk-UA"/>
        </w:rPr>
        <w:t xml:space="preserve">, це потрібно зробити за попередньою згодою </w:t>
      </w:r>
      <w:r w:rsidR="00FF26E1" w:rsidRPr="00A2768A">
        <w:rPr>
          <w:rFonts w:ascii="Times New Roman" w:eastAsia="Arial" w:hAnsi="Times New Roman" w:cs="Times New Roman"/>
          <w:sz w:val="28"/>
          <w:szCs w:val="28"/>
          <w:lang w:val="uk-UA"/>
        </w:rPr>
        <w:t>з МСАА координатором заходу</w:t>
      </w:r>
      <w:r w:rsidR="00A0014C" w:rsidRPr="00A2768A">
        <w:rPr>
          <w:rFonts w:ascii="Times New Roman" w:eastAsia="Arial" w:hAnsi="Times New Roman" w:cs="Times New Roman"/>
          <w:sz w:val="28"/>
          <w:szCs w:val="28"/>
          <w:lang w:val="uk-UA"/>
        </w:rPr>
        <w:t>.</w:t>
      </w:r>
    </w:p>
    <w:p w:rsidR="006C548C" w:rsidRPr="00FC02CD" w:rsidRDefault="007E7371" w:rsidP="00CB0B49">
      <w:pPr>
        <w:spacing w:after="0" w:line="240" w:lineRule="auto"/>
        <w:ind w:firstLine="567"/>
        <w:jc w:val="both"/>
        <w:rPr>
          <w:rFonts w:ascii="Times New Roman" w:eastAsia="Arial" w:hAnsi="Times New Roman" w:cs="Times New Roman"/>
          <w:spacing w:val="-2"/>
          <w:sz w:val="28"/>
          <w:szCs w:val="28"/>
          <w:lang w:val="uk-UA"/>
        </w:rPr>
      </w:pPr>
      <w:r w:rsidRPr="00FC02CD">
        <w:rPr>
          <w:rFonts w:ascii="Times New Roman" w:eastAsia="Arial" w:hAnsi="Times New Roman" w:cs="Times New Roman"/>
          <w:spacing w:val="-2"/>
          <w:sz w:val="28"/>
          <w:szCs w:val="28"/>
          <w:lang w:val="uk-UA"/>
        </w:rPr>
        <w:t>б</w:t>
      </w:r>
      <w:r w:rsidR="00312DDA" w:rsidRPr="00FC02CD">
        <w:rPr>
          <w:rFonts w:ascii="Times New Roman" w:eastAsia="Arial" w:hAnsi="Times New Roman" w:cs="Times New Roman"/>
          <w:spacing w:val="-2"/>
          <w:sz w:val="28"/>
          <w:szCs w:val="28"/>
          <w:lang w:val="uk-UA"/>
        </w:rPr>
        <w:t>)</w:t>
      </w:r>
      <w:r w:rsidR="00CB0B49" w:rsidRPr="00FC02CD">
        <w:rPr>
          <w:rFonts w:ascii="Times New Roman" w:eastAsia="Arial" w:hAnsi="Times New Roman" w:cs="Times New Roman"/>
          <w:spacing w:val="-2"/>
          <w:sz w:val="28"/>
          <w:szCs w:val="28"/>
          <w:lang w:val="uk-UA"/>
        </w:rPr>
        <w:t> </w:t>
      </w:r>
      <w:r w:rsidRPr="00FC02CD">
        <w:rPr>
          <w:rFonts w:ascii="Times New Roman" w:eastAsia="Arial" w:hAnsi="Times New Roman" w:cs="Times New Roman"/>
          <w:spacing w:val="-2"/>
          <w:sz w:val="28"/>
          <w:szCs w:val="28"/>
          <w:lang w:val="uk-UA"/>
        </w:rPr>
        <w:t>Фінальний і</w:t>
      </w:r>
      <w:r w:rsidR="00A0014C" w:rsidRPr="00FC02CD">
        <w:rPr>
          <w:rFonts w:ascii="Times New Roman" w:eastAsia="Arial" w:hAnsi="Times New Roman" w:cs="Times New Roman"/>
          <w:spacing w:val="-2"/>
          <w:sz w:val="28"/>
          <w:szCs w:val="28"/>
          <w:lang w:val="uk-UA"/>
        </w:rPr>
        <w:t xml:space="preserve"> (</w:t>
      </w:r>
      <w:r w:rsidRPr="00FC02CD">
        <w:rPr>
          <w:rFonts w:ascii="Times New Roman" w:eastAsia="Arial" w:hAnsi="Times New Roman" w:cs="Times New Roman"/>
          <w:spacing w:val="-2"/>
          <w:sz w:val="28"/>
          <w:szCs w:val="28"/>
          <w:lang w:val="uk-UA"/>
        </w:rPr>
        <w:t>якщо необхідно</w:t>
      </w:r>
      <w:r w:rsidR="00A0014C" w:rsidRPr="00FC02CD">
        <w:rPr>
          <w:rFonts w:ascii="Times New Roman" w:eastAsia="Arial" w:hAnsi="Times New Roman" w:cs="Times New Roman"/>
          <w:spacing w:val="-2"/>
          <w:sz w:val="28"/>
          <w:szCs w:val="28"/>
          <w:lang w:val="uk-UA"/>
        </w:rPr>
        <w:t xml:space="preserve">) </w:t>
      </w:r>
      <w:proofErr w:type="spellStart"/>
      <w:r w:rsidRPr="00FC02CD">
        <w:rPr>
          <w:rFonts w:ascii="Times New Roman" w:eastAsia="Arial" w:hAnsi="Times New Roman" w:cs="Times New Roman"/>
          <w:spacing w:val="-2"/>
          <w:sz w:val="28"/>
          <w:szCs w:val="28"/>
          <w:lang w:val="uk-UA"/>
        </w:rPr>
        <w:t>суперфінальний</w:t>
      </w:r>
      <w:proofErr w:type="spellEnd"/>
      <w:r w:rsidRPr="00FC02CD">
        <w:rPr>
          <w:rFonts w:ascii="Times New Roman" w:eastAsia="Arial" w:hAnsi="Times New Roman" w:cs="Times New Roman"/>
          <w:spacing w:val="-2"/>
          <w:sz w:val="28"/>
          <w:szCs w:val="28"/>
          <w:lang w:val="uk-UA"/>
        </w:rPr>
        <w:t xml:space="preserve"> раунди повинні відповідати </w:t>
      </w:r>
      <w:r w:rsidR="00CB0B49" w:rsidRPr="00FC02CD">
        <w:rPr>
          <w:rFonts w:ascii="Times New Roman" w:eastAsia="Arial" w:hAnsi="Times New Roman" w:cs="Times New Roman"/>
          <w:spacing w:val="-2"/>
          <w:sz w:val="28"/>
          <w:szCs w:val="28"/>
          <w:lang w:val="uk-UA"/>
        </w:rPr>
        <w:t>п</w:t>
      </w:r>
      <w:r w:rsidR="00D1416B" w:rsidRPr="00FC02CD">
        <w:rPr>
          <w:rFonts w:ascii="Times New Roman" w:eastAsia="Arial" w:hAnsi="Times New Roman" w:cs="Times New Roman"/>
          <w:spacing w:val="-2"/>
          <w:sz w:val="28"/>
          <w:szCs w:val="28"/>
          <w:lang w:val="uk-UA"/>
        </w:rPr>
        <w:t>ункт</w:t>
      </w:r>
      <w:r w:rsidRPr="00FC02CD">
        <w:rPr>
          <w:rFonts w:ascii="Times New Roman" w:eastAsia="Arial" w:hAnsi="Times New Roman" w:cs="Times New Roman"/>
          <w:spacing w:val="-2"/>
          <w:sz w:val="28"/>
          <w:szCs w:val="28"/>
          <w:lang w:val="uk-UA"/>
        </w:rPr>
        <w:t>у</w:t>
      </w:r>
      <w:r w:rsidR="00A0014C" w:rsidRPr="00FC02CD">
        <w:rPr>
          <w:rFonts w:ascii="Times New Roman" w:eastAsia="Arial" w:hAnsi="Times New Roman" w:cs="Times New Roman"/>
          <w:spacing w:val="-2"/>
          <w:sz w:val="28"/>
          <w:szCs w:val="28"/>
          <w:lang w:val="uk-UA"/>
        </w:rPr>
        <w:t xml:space="preserve"> 8.2 </w:t>
      </w:r>
      <w:r w:rsidRPr="00FC02CD">
        <w:rPr>
          <w:rFonts w:ascii="Times New Roman" w:eastAsia="Arial" w:hAnsi="Times New Roman" w:cs="Times New Roman"/>
          <w:spacing w:val="-2"/>
          <w:sz w:val="28"/>
          <w:szCs w:val="28"/>
          <w:lang w:val="uk-UA"/>
        </w:rPr>
        <w:t xml:space="preserve">щодо змагань на трудність і </w:t>
      </w:r>
      <w:proofErr w:type="spellStart"/>
      <w:r w:rsidR="00CB0B49" w:rsidRPr="00FC02CD">
        <w:rPr>
          <w:rFonts w:ascii="Times New Roman" w:eastAsia="Arial" w:hAnsi="Times New Roman" w:cs="Times New Roman"/>
          <w:spacing w:val="-2"/>
          <w:sz w:val="28"/>
          <w:szCs w:val="28"/>
          <w:lang w:val="uk-UA"/>
        </w:rPr>
        <w:t>п</w:t>
      </w:r>
      <w:r w:rsidRPr="00FC02CD">
        <w:rPr>
          <w:rFonts w:ascii="Times New Roman" w:eastAsia="Arial" w:hAnsi="Times New Roman" w:cs="Times New Roman"/>
          <w:spacing w:val="-2"/>
          <w:sz w:val="28"/>
          <w:szCs w:val="28"/>
          <w:lang w:val="uk-UA"/>
        </w:rPr>
        <w:t>унтку</w:t>
      </w:r>
      <w:proofErr w:type="spellEnd"/>
      <w:r w:rsidR="00A0014C" w:rsidRPr="00FC02CD">
        <w:rPr>
          <w:rFonts w:ascii="Times New Roman" w:eastAsia="Arial" w:hAnsi="Times New Roman" w:cs="Times New Roman"/>
          <w:spacing w:val="-2"/>
          <w:sz w:val="28"/>
          <w:szCs w:val="28"/>
          <w:lang w:val="uk-UA"/>
        </w:rPr>
        <w:t xml:space="preserve"> 10.2 </w:t>
      </w:r>
      <w:r w:rsidRPr="00FC02CD">
        <w:rPr>
          <w:rFonts w:ascii="Times New Roman" w:eastAsia="Arial" w:hAnsi="Times New Roman" w:cs="Times New Roman"/>
          <w:spacing w:val="-2"/>
          <w:sz w:val="28"/>
          <w:szCs w:val="28"/>
          <w:lang w:val="uk-UA"/>
        </w:rPr>
        <w:t xml:space="preserve">щодо </w:t>
      </w:r>
      <w:proofErr w:type="spellStart"/>
      <w:r w:rsidRPr="00FC02CD">
        <w:rPr>
          <w:rFonts w:ascii="Times New Roman" w:eastAsia="Arial" w:hAnsi="Times New Roman" w:cs="Times New Roman"/>
          <w:spacing w:val="-2"/>
          <w:sz w:val="28"/>
          <w:szCs w:val="28"/>
          <w:lang w:val="uk-UA"/>
        </w:rPr>
        <w:t>болдерінгу</w:t>
      </w:r>
      <w:proofErr w:type="spellEnd"/>
      <w:r w:rsidR="00A0014C" w:rsidRPr="00FC02CD">
        <w:rPr>
          <w:rFonts w:ascii="Times New Roman" w:eastAsia="Arial" w:hAnsi="Times New Roman" w:cs="Times New Roman"/>
          <w:spacing w:val="-2"/>
          <w:sz w:val="28"/>
          <w:szCs w:val="28"/>
          <w:lang w:val="uk-UA"/>
        </w:rPr>
        <w:t>.</w:t>
      </w:r>
    </w:p>
    <w:p w:rsidR="006C548C" w:rsidRPr="00A2768A" w:rsidRDefault="006C548C" w:rsidP="00CB0B49">
      <w:pPr>
        <w:spacing w:after="0" w:line="240" w:lineRule="auto"/>
        <w:ind w:firstLine="567"/>
        <w:jc w:val="both"/>
        <w:rPr>
          <w:rFonts w:ascii="Times New Roman" w:hAnsi="Times New Roman" w:cs="Times New Roman"/>
          <w:sz w:val="28"/>
          <w:szCs w:val="28"/>
          <w:lang w:val="uk-UA"/>
        </w:rPr>
      </w:pPr>
    </w:p>
    <w:p w:rsidR="006C548C" w:rsidRPr="00A2768A" w:rsidRDefault="00A0014C" w:rsidP="00CB0B49">
      <w:pPr>
        <w:spacing w:after="120" w:line="240" w:lineRule="auto"/>
        <w:ind w:firstLine="567"/>
        <w:jc w:val="both"/>
        <w:rPr>
          <w:rFonts w:ascii="Times New Roman" w:eastAsia="Arial Black" w:hAnsi="Times New Roman" w:cs="Times New Roman"/>
          <w:b/>
          <w:bCs/>
          <w:sz w:val="28"/>
          <w:szCs w:val="28"/>
          <w:lang w:val="uk-UA"/>
        </w:rPr>
      </w:pPr>
      <w:r w:rsidRPr="00A2768A">
        <w:rPr>
          <w:rFonts w:ascii="Times New Roman" w:eastAsia="Arial Black" w:hAnsi="Times New Roman" w:cs="Times New Roman"/>
          <w:b/>
          <w:bCs/>
          <w:sz w:val="28"/>
          <w:szCs w:val="28"/>
          <w:lang w:val="uk-UA"/>
        </w:rPr>
        <w:t xml:space="preserve">16.3 </w:t>
      </w:r>
      <w:r w:rsidR="009144D9" w:rsidRPr="00A2768A">
        <w:rPr>
          <w:rFonts w:ascii="Times New Roman" w:eastAsia="Arial Black" w:hAnsi="Times New Roman" w:cs="Times New Roman"/>
          <w:b/>
          <w:bCs/>
          <w:sz w:val="28"/>
          <w:szCs w:val="28"/>
          <w:lang w:val="uk-UA"/>
        </w:rPr>
        <w:t>ЗМАГАННЯ НА КУБОК КОНТИНЕНТУ НА ШВИДКІСТЬ</w:t>
      </w:r>
    </w:p>
    <w:p w:rsidR="006C548C" w:rsidRPr="00A2768A" w:rsidRDefault="00A0014C" w:rsidP="00CB0B4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6.3.1</w:t>
      </w:r>
      <w:r w:rsidR="00CB0B49">
        <w:rPr>
          <w:rFonts w:ascii="Times New Roman" w:eastAsia="Arial" w:hAnsi="Times New Roman" w:cs="Times New Roman"/>
          <w:sz w:val="28"/>
          <w:szCs w:val="28"/>
          <w:lang w:val="uk-UA"/>
        </w:rPr>
        <w:t> </w:t>
      </w:r>
      <w:r w:rsidR="007E7371" w:rsidRPr="00A2768A">
        <w:rPr>
          <w:rFonts w:ascii="Times New Roman" w:eastAsia="Arial" w:hAnsi="Times New Roman" w:cs="Times New Roman"/>
          <w:sz w:val="28"/>
          <w:szCs w:val="28"/>
          <w:lang w:val="uk-UA"/>
        </w:rPr>
        <w:t>Відповідно до правил, які стосуються цього виду змагань, змагання на кубок континенту на швидкість включають</w:t>
      </w:r>
      <w:r w:rsidRPr="00A2768A">
        <w:rPr>
          <w:rFonts w:ascii="Times New Roman" w:eastAsia="Arial" w:hAnsi="Times New Roman" w:cs="Times New Roman"/>
          <w:sz w:val="28"/>
          <w:szCs w:val="28"/>
          <w:lang w:val="uk-UA"/>
        </w:rPr>
        <w:t>:</w:t>
      </w:r>
    </w:p>
    <w:p w:rsidR="006C548C" w:rsidRPr="00A2768A" w:rsidRDefault="007E7371" w:rsidP="00CB0B4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а</w:t>
      </w:r>
      <w:r w:rsidR="00312DDA" w:rsidRPr="00A2768A">
        <w:rPr>
          <w:rFonts w:ascii="Times New Roman" w:eastAsia="Arial" w:hAnsi="Times New Roman" w:cs="Times New Roman"/>
          <w:sz w:val="28"/>
          <w:szCs w:val="28"/>
          <w:lang w:val="uk-UA"/>
        </w:rPr>
        <w:t>)</w:t>
      </w:r>
      <w:r w:rsidR="00CB0B49">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Кваліфікаційний раунд</w:t>
      </w:r>
      <w:r w:rsidR="00A0014C" w:rsidRPr="00A2768A">
        <w:rPr>
          <w:rFonts w:ascii="Times New Roman" w:eastAsia="Arial" w:hAnsi="Times New Roman" w:cs="Times New Roman"/>
          <w:sz w:val="28"/>
          <w:szCs w:val="28"/>
          <w:lang w:val="uk-UA"/>
        </w:rPr>
        <w:t>;</w:t>
      </w:r>
    </w:p>
    <w:p w:rsidR="006C548C" w:rsidRPr="00A2768A" w:rsidRDefault="007E7371" w:rsidP="00CB0B49">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б</w:t>
      </w:r>
      <w:r w:rsidR="00CB0B49">
        <w:rPr>
          <w:rFonts w:ascii="Times New Roman" w:eastAsia="Arial" w:hAnsi="Times New Roman" w:cs="Times New Roman"/>
          <w:sz w:val="28"/>
          <w:szCs w:val="28"/>
          <w:lang w:val="uk-UA"/>
        </w:rPr>
        <w:t>) </w:t>
      </w:r>
      <w:r w:rsidRPr="00A2768A">
        <w:rPr>
          <w:rFonts w:ascii="Times New Roman" w:eastAsia="Arial" w:hAnsi="Times New Roman" w:cs="Times New Roman"/>
          <w:sz w:val="28"/>
          <w:szCs w:val="28"/>
          <w:lang w:val="uk-UA"/>
        </w:rPr>
        <w:t>Фінальний раунд</w:t>
      </w:r>
      <w:r w:rsidR="00A0014C" w:rsidRPr="00A2768A">
        <w:rPr>
          <w:rFonts w:ascii="Times New Roman" w:eastAsia="Arial" w:hAnsi="Times New Roman" w:cs="Times New Roman"/>
          <w:sz w:val="28"/>
          <w:szCs w:val="28"/>
          <w:lang w:val="uk-UA"/>
        </w:rPr>
        <w:t>.</w:t>
      </w:r>
    </w:p>
    <w:p w:rsidR="006C548C" w:rsidRPr="00A2768A" w:rsidRDefault="006C548C" w:rsidP="00CB0B49">
      <w:pPr>
        <w:spacing w:after="0" w:line="240" w:lineRule="auto"/>
        <w:ind w:firstLine="567"/>
        <w:jc w:val="both"/>
        <w:rPr>
          <w:rFonts w:ascii="Times New Roman" w:hAnsi="Times New Roman" w:cs="Times New Roman"/>
          <w:sz w:val="28"/>
          <w:szCs w:val="28"/>
          <w:lang w:val="uk-UA"/>
        </w:rPr>
      </w:pPr>
    </w:p>
    <w:p w:rsidR="006C548C" w:rsidRPr="00A2768A" w:rsidRDefault="00A0014C" w:rsidP="00437814">
      <w:pPr>
        <w:spacing w:after="120" w:line="240" w:lineRule="auto"/>
        <w:ind w:firstLine="567"/>
        <w:jc w:val="both"/>
        <w:rPr>
          <w:rFonts w:ascii="Times New Roman" w:eastAsia="Arial Black" w:hAnsi="Times New Roman" w:cs="Times New Roman"/>
          <w:b/>
          <w:bCs/>
          <w:position w:val="1"/>
          <w:sz w:val="28"/>
          <w:szCs w:val="28"/>
          <w:lang w:val="uk-UA"/>
        </w:rPr>
      </w:pPr>
      <w:r w:rsidRPr="00A2768A">
        <w:rPr>
          <w:rFonts w:ascii="Times New Roman" w:eastAsia="Arial Black" w:hAnsi="Times New Roman" w:cs="Times New Roman"/>
          <w:b/>
          <w:bCs/>
          <w:position w:val="1"/>
          <w:sz w:val="28"/>
          <w:szCs w:val="28"/>
          <w:lang w:val="uk-UA"/>
        </w:rPr>
        <w:t xml:space="preserve">16.4 </w:t>
      </w:r>
      <w:r w:rsidR="00517D5F" w:rsidRPr="00A2768A">
        <w:rPr>
          <w:rFonts w:ascii="Times New Roman" w:eastAsia="Arial Black" w:hAnsi="Times New Roman" w:cs="Times New Roman"/>
          <w:b/>
          <w:bCs/>
          <w:position w:val="1"/>
          <w:sz w:val="28"/>
          <w:szCs w:val="28"/>
          <w:lang w:val="uk-UA"/>
        </w:rPr>
        <w:t>КВОТИ</w:t>
      </w:r>
    </w:p>
    <w:p w:rsidR="006C548C" w:rsidRPr="00A2768A" w:rsidRDefault="00437814" w:rsidP="00CB0B4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6.4.1 </w:t>
      </w:r>
      <w:r w:rsidR="00517D5F" w:rsidRPr="00A2768A">
        <w:rPr>
          <w:rFonts w:ascii="Times New Roman" w:eastAsia="Arial" w:hAnsi="Times New Roman" w:cs="Times New Roman"/>
          <w:sz w:val="28"/>
          <w:szCs w:val="28"/>
          <w:lang w:val="uk-UA"/>
        </w:rPr>
        <w:t>Для участі в змаганнях на кубок континенту немає національних квот або квот федерацій</w:t>
      </w:r>
      <w:r w:rsidR="00A0014C" w:rsidRPr="00A2768A">
        <w:rPr>
          <w:rFonts w:ascii="Times New Roman" w:eastAsia="Arial" w:hAnsi="Times New Roman" w:cs="Times New Roman"/>
          <w:sz w:val="28"/>
          <w:szCs w:val="28"/>
          <w:lang w:val="uk-UA"/>
        </w:rPr>
        <w:t>.</w:t>
      </w:r>
    </w:p>
    <w:p w:rsidR="006C548C" w:rsidRPr="00A2768A" w:rsidRDefault="00437814" w:rsidP="00CB0B4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6.4.2 </w:t>
      </w:r>
      <w:r w:rsidR="00517D5F" w:rsidRPr="00A2768A">
        <w:rPr>
          <w:rFonts w:ascii="Times New Roman" w:eastAsia="Arial" w:hAnsi="Times New Roman" w:cs="Times New Roman"/>
          <w:sz w:val="28"/>
          <w:szCs w:val="28"/>
          <w:lang w:val="uk-UA"/>
        </w:rPr>
        <w:t>Учасники змагань можуть зареєструватися на будь-яку подію і не потрібно звертатися у свою національну федерацію та вимагати ліцензії федерації для участі у змаганнях.</w:t>
      </w:r>
    </w:p>
    <w:p w:rsidR="006C548C" w:rsidRPr="00A2768A" w:rsidRDefault="00437814" w:rsidP="00CB0B4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6.4.3 </w:t>
      </w:r>
      <w:r w:rsidR="00517D5F" w:rsidRPr="00A2768A">
        <w:rPr>
          <w:rFonts w:ascii="Times New Roman" w:eastAsia="Arial" w:hAnsi="Times New Roman" w:cs="Times New Roman"/>
          <w:sz w:val="28"/>
          <w:szCs w:val="28"/>
          <w:lang w:val="uk-UA"/>
        </w:rPr>
        <w:t xml:space="preserve">Фіксована квота для фінального раунду кубка </w:t>
      </w:r>
      <w:proofErr w:type="spellStart"/>
      <w:r w:rsidR="00517D5F" w:rsidRPr="00A2768A">
        <w:rPr>
          <w:rFonts w:ascii="Times New Roman" w:eastAsia="Arial" w:hAnsi="Times New Roman" w:cs="Times New Roman"/>
          <w:sz w:val="28"/>
          <w:szCs w:val="28"/>
          <w:lang w:val="uk-UA"/>
        </w:rPr>
        <w:t>континента</w:t>
      </w:r>
      <w:proofErr w:type="spellEnd"/>
      <w:r w:rsidR="00517D5F" w:rsidRPr="00A2768A">
        <w:rPr>
          <w:rFonts w:ascii="Times New Roman" w:eastAsia="Arial" w:hAnsi="Times New Roman" w:cs="Times New Roman"/>
          <w:sz w:val="28"/>
          <w:szCs w:val="28"/>
          <w:lang w:val="uk-UA"/>
        </w:rPr>
        <w:t xml:space="preserve"> на трудність/</w:t>
      </w:r>
      <w:proofErr w:type="spellStart"/>
      <w:r w:rsidR="00517D5F" w:rsidRPr="00A2768A">
        <w:rPr>
          <w:rFonts w:ascii="Times New Roman" w:eastAsia="Arial" w:hAnsi="Times New Roman" w:cs="Times New Roman"/>
          <w:sz w:val="28"/>
          <w:szCs w:val="28"/>
          <w:lang w:val="uk-UA"/>
        </w:rPr>
        <w:t>болдерінг</w:t>
      </w:r>
      <w:proofErr w:type="spellEnd"/>
      <w:r w:rsidR="00517D5F" w:rsidRPr="00A2768A">
        <w:rPr>
          <w:rFonts w:ascii="Times New Roman" w:eastAsia="Arial" w:hAnsi="Times New Roman" w:cs="Times New Roman"/>
          <w:sz w:val="28"/>
          <w:szCs w:val="28"/>
          <w:lang w:val="uk-UA"/>
        </w:rPr>
        <w:t xml:space="preserve"> – 8 учасників</w:t>
      </w:r>
      <w:r w:rsidR="00A0014C" w:rsidRPr="00A2768A">
        <w:rPr>
          <w:rFonts w:ascii="Times New Roman" w:eastAsia="Arial" w:hAnsi="Times New Roman" w:cs="Times New Roman"/>
          <w:sz w:val="28"/>
          <w:szCs w:val="28"/>
          <w:lang w:val="uk-UA"/>
        </w:rPr>
        <w:t>.</w:t>
      </w:r>
    </w:p>
    <w:p w:rsidR="006C548C" w:rsidRPr="00A2768A" w:rsidRDefault="00437814" w:rsidP="00CB0B4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6.4.4 </w:t>
      </w:r>
      <w:r w:rsidR="00517D5F" w:rsidRPr="00A2768A">
        <w:rPr>
          <w:rFonts w:ascii="Times New Roman" w:eastAsia="Arial" w:hAnsi="Times New Roman" w:cs="Times New Roman"/>
          <w:sz w:val="28"/>
          <w:szCs w:val="28"/>
          <w:lang w:val="uk-UA"/>
        </w:rPr>
        <w:t xml:space="preserve">Фіксовані квоти для фінального раунду кубка </w:t>
      </w:r>
      <w:proofErr w:type="spellStart"/>
      <w:r w:rsidR="00517D5F" w:rsidRPr="00A2768A">
        <w:rPr>
          <w:rFonts w:ascii="Times New Roman" w:eastAsia="Arial" w:hAnsi="Times New Roman" w:cs="Times New Roman"/>
          <w:sz w:val="28"/>
          <w:szCs w:val="28"/>
          <w:lang w:val="uk-UA"/>
        </w:rPr>
        <w:t>континента</w:t>
      </w:r>
      <w:proofErr w:type="spellEnd"/>
      <w:r w:rsidR="00517D5F" w:rsidRPr="00A2768A">
        <w:rPr>
          <w:rFonts w:ascii="Times New Roman" w:eastAsia="Arial" w:hAnsi="Times New Roman" w:cs="Times New Roman"/>
          <w:sz w:val="28"/>
          <w:szCs w:val="28"/>
          <w:lang w:val="uk-UA"/>
        </w:rPr>
        <w:t xml:space="preserve"> на швидкість – 16 учасників, які займають кращі місця після кваліфікаційного раунду з одною трасою і 8 учасників – для дуельних змагань</w:t>
      </w:r>
      <w:r w:rsidR="00A0014C" w:rsidRPr="00A2768A">
        <w:rPr>
          <w:rFonts w:ascii="Times New Roman" w:eastAsia="Arial" w:hAnsi="Times New Roman" w:cs="Times New Roman"/>
          <w:sz w:val="28"/>
          <w:szCs w:val="28"/>
          <w:lang w:val="uk-UA"/>
        </w:rPr>
        <w:t>;</w:t>
      </w:r>
    </w:p>
    <w:p w:rsidR="006C548C" w:rsidRPr="00A2768A" w:rsidRDefault="00437814" w:rsidP="00CB0B4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6.4.5 </w:t>
      </w:r>
      <w:r w:rsidR="00517D5F" w:rsidRPr="00A2768A">
        <w:rPr>
          <w:rFonts w:ascii="Times New Roman" w:eastAsia="Arial" w:hAnsi="Times New Roman" w:cs="Times New Roman"/>
          <w:sz w:val="28"/>
          <w:szCs w:val="28"/>
          <w:lang w:val="uk-UA"/>
        </w:rPr>
        <w:t>Учасники змагань, які проживаю</w:t>
      </w:r>
      <w:r w:rsidR="00486C56" w:rsidRPr="00A2768A">
        <w:rPr>
          <w:rFonts w:ascii="Times New Roman" w:eastAsia="Arial" w:hAnsi="Times New Roman" w:cs="Times New Roman"/>
          <w:sz w:val="28"/>
          <w:szCs w:val="28"/>
          <w:lang w:val="uk-UA"/>
        </w:rPr>
        <w:t>ть за межами континенту, на якому</w:t>
      </w:r>
      <w:r w:rsidR="00517D5F" w:rsidRPr="00A2768A">
        <w:rPr>
          <w:rFonts w:ascii="Times New Roman" w:eastAsia="Arial" w:hAnsi="Times New Roman" w:cs="Times New Roman"/>
          <w:sz w:val="28"/>
          <w:szCs w:val="28"/>
          <w:lang w:val="uk-UA"/>
        </w:rPr>
        <w:t xml:space="preserve"> проводиться захід, можуть змагатися на континентальних кубках; однак якщо вони </w:t>
      </w:r>
      <w:proofErr w:type="spellStart"/>
      <w:r w:rsidR="00517D5F" w:rsidRPr="00A2768A">
        <w:rPr>
          <w:rFonts w:ascii="Times New Roman" w:eastAsia="Arial" w:hAnsi="Times New Roman" w:cs="Times New Roman"/>
          <w:sz w:val="28"/>
          <w:szCs w:val="28"/>
          <w:lang w:val="uk-UA"/>
        </w:rPr>
        <w:t>дойдуть</w:t>
      </w:r>
      <w:proofErr w:type="spellEnd"/>
      <w:r w:rsidR="00517D5F" w:rsidRPr="00A2768A">
        <w:rPr>
          <w:rFonts w:ascii="Times New Roman" w:eastAsia="Arial" w:hAnsi="Times New Roman" w:cs="Times New Roman"/>
          <w:sz w:val="28"/>
          <w:szCs w:val="28"/>
          <w:lang w:val="uk-UA"/>
        </w:rPr>
        <w:t xml:space="preserve"> до фінальних раундів заходу, вони будуть змагатися як додаткова квота на додачу до необхідної квоти учасників – мешканців континенту</w:t>
      </w:r>
    </w:p>
    <w:p w:rsidR="006C548C" w:rsidRPr="00A2768A" w:rsidRDefault="00437814" w:rsidP="00CB0B49">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6.4.6 </w:t>
      </w:r>
      <w:r w:rsidR="00FE7DA5" w:rsidRPr="00A2768A">
        <w:rPr>
          <w:rFonts w:ascii="Times New Roman" w:eastAsia="Arial" w:hAnsi="Times New Roman" w:cs="Times New Roman"/>
          <w:sz w:val="28"/>
          <w:szCs w:val="28"/>
          <w:lang w:val="uk-UA"/>
        </w:rPr>
        <w:t>Учасники змагань, які проживаю</w:t>
      </w:r>
      <w:r w:rsidR="00486C56" w:rsidRPr="00A2768A">
        <w:rPr>
          <w:rFonts w:ascii="Times New Roman" w:eastAsia="Arial" w:hAnsi="Times New Roman" w:cs="Times New Roman"/>
          <w:sz w:val="28"/>
          <w:szCs w:val="28"/>
          <w:lang w:val="uk-UA"/>
        </w:rPr>
        <w:t>ть за межами континенту, на якому</w:t>
      </w:r>
      <w:r w:rsidR="00FE7DA5" w:rsidRPr="00A2768A">
        <w:rPr>
          <w:rFonts w:ascii="Times New Roman" w:eastAsia="Arial" w:hAnsi="Times New Roman" w:cs="Times New Roman"/>
          <w:sz w:val="28"/>
          <w:szCs w:val="28"/>
          <w:lang w:val="uk-UA"/>
        </w:rPr>
        <w:t xml:space="preserve"> проводиться захід, можуть змагатися на континентальних кубках</w:t>
      </w:r>
      <w:r w:rsidR="00A0014C" w:rsidRPr="00A2768A">
        <w:rPr>
          <w:rFonts w:ascii="Times New Roman" w:eastAsia="Arial" w:hAnsi="Times New Roman" w:cs="Times New Roman"/>
          <w:sz w:val="28"/>
          <w:szCs w:val="28"/>
          <w:lang w:val="uk-UA"/>
        </w:rPr>
        <w:t xml:space="preserve">; </w:t>
      </w:r>
      <w:r w:rsidR="00FE7DA5" w:rsidRPr="00A2768A">
        <w:rPr>
          <w:rFonts w:ascii="Times New Roman" w:eastAsia="Arial" w:hAnsi="Times New Roman" w:cs="Times New Roman"/>
          <w:sz w:val="28"/>
          <w:szCs w:val="28"/>
          <w:lang w:val="uk-UA"/>
        </w:rPr>
        <w:t>однак вони не отримають кубку континенту</w:t>
      </w:r>
      <w:r w:rsidR="00A0014C" w:rsidRPr="00A2768A">
        <w:rPr>
          <w:rFonts w:ascii="Times New Roman" w:eastAsia="Arial" w:hAnsi="Times New Roman" w:cs="Times New Roman"/>
          <w:sz w:val="28"/>
          <w:szCs w:val="28"/>
          <w:lang w:val="uk-UA"/>
        </w:rPr>
        <w:t xml:space="preserve">. </w:t>
      </w:r>
      <w:r w:rsidR="00FE7DA5" w:rsidRPr="00A2768A">
        <w:rPr>
          <w:rFonts w:ascii="Times New Roman" w:eastAsia="Arial" w:hAnsi="Times New Roman" w:cs="Times New Roman"/>
          <w:sz w:val="28"/>
          <w:szCs w:val="28"/>
          <w:lang w:val="uk-UA"/>
        </w:rPr>
        <w:t xml:space="preserve">Загальна </w:t>
      </w:r>
      <w:proofErr w:type="spellStart"/>
      <w:r w:rsidR="00FE7DA5" w:rsidRPr="00A2768A">
        <w:rPr>
          <w:rFonts w:ascii="Times New Roman" w:eastAsia="Arial" w:hAnsi="Times New Roman" w:cs="Times New Roman"/>
          <w:sz w:val="28"/>
          <w:szCs w:val="28"/>
          <w:lang w:val="uk-UA"/>
        </w:rPr>
        <w:t>турнирна</w:t>
      </w:r>
      <w:proofErr w:type="spellEnd"/>
      <w:r w:rsidR="00FE7DA5" w:rsidRPr="00A2768A">
        <w:rPr>
          <w:rFonts w:ascii="Times New Roman" w:eastAsia="Arial" w:hAnsi="Times New Roman" w:cs="Times New Roman"/>
          <w:sz w:val="28"/>
          <w:szCs w:val="28"/>
          <w:lang w:val="uk-UA"/>
        </w:rPr>
        <w:t xml:space="preserve"> таблиця складається таким чином</w:t>
      </w:r>
      <w:r w:rsidR="00A0014C" w:rsidRPr="00A2768A">
        <w:rPr>
          <w:rFonts w:ascii="Times New Roman" w:eastAsia="Arial" w:hAnsi="Times New Roman" w:cs="Times New Roman"/>
          <w:sz w:val="28"/>
          <w:szCs w:val="28"/>
          <w:lang w:val="uk-UA"/>
        </w:rPr>
        <w:t>:</w:t>
      </w:r>
    </w:p>
    <w:p w:rsidR="006C548C" w:rsidRPr="00A2768A" w:rsidRDefault="00437814" w:rsidP="00CB0B49">
      <w:pPr>
        <w:tabs>
          <w:tab w:val="left" w:pos="14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lastRenderedPageBreak/>
        <w:t>І</w:t>
      </w:r>
      <w:r w:rsidR="00312DDA"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486C56" w:rsidRPr="00A2768A">
        <w:rPr>
          <w:rFonts w:ascii="Times New Roman" w:eastAsia="Arial" w:hAnsi="Times New Roman" w:cs="Times New Roman"/>
          <w:sz w:val="28"/>
          <w:szCs w:val="28"/>
          <w:lang w:val="uk-UA"/>
        </w:rPr>
        <w:t xml:space="preserve">Учасник змагань, який проживає за межами континенту, на якому проводиться захід, буде вилучений з </w:t>
      </w:r>
      <w:proofErr w:type="spellStart"/>
      <w:r w:rsidR="00486C56" w:rsidRPr="00A2768A">
        <w:rPr>
          <w:rFonts w:ascii="Times New Roman" w:eastAsia="Arial" w:hAnsi="Times New Roman" w:cs="Times New Roman"/>
          <w:sz w:val="28"/>
          <w:szCs w:val="28"/>
          <w:lang w:val="uk-UA"/>
        </w:rPr>
        <w:t>турнирної</w:t>
      </w:r>
      <w:proofErr w:type="spellEnd"/>
      <w:r w:rsidR="00486C56" w:rsidRPr="00A2768A">
        <w:rPr>
          <w:rFonts w:ascii="Times New Roman" w:eastAsia="Arial" w:hAnsi="Times New Roman" w:cs="Times New Roman"/>
          <w:sz w:val="28"/>
          <w:szCs w:val="28"/>
          <w:lang w:val="uk-UA"/>
        </w:rPr>
        <w:t xml:space="preserve"> таблиці; його місце займе учасник з нижчої позиції (якщо він проживає на континенті, на якому проводяться змагання) і отримає бали відповідно </w:t>
      </w:r>
      <w:r>
        <w:rPr>
          <w:rFonts w:ascii="Times New Roman" w:eastAsia="Arial" w:hAnsi="Times New Roman" w:cs="Times New Roman"/>
          <w:sz w:val="28"/>
          <w:szCs w:val="28"/>
          <w:lang w:val="uk-UA"/>
        </w:rPr>
        <w:t>п</w:t>
      </w:r>
      <w:r w:rsidR="00D1416B" w:rsidRPr="00A2768A">
        <w:rPr>
          <w:rFonts w:ascii="Times New Roman" w:eastAsia="Arial" w:hAnsi="Times New Roman" w:cs="Times New Roman"/>
          <w:sz w:val="28"/>
          <w:szCs w:val="28"/>
          <w:lang w:val="uk-UA"/>
        </w:rPr>
        <w:t>ункт</w:t>
      </w:r>
      <w:r w:rsidR="00486C56" w:rsidRPr="00A2768A">
        <w:rPr>
          <w:rFonts w:ascii="Times New Roman" w:eastAsia="Arial" w:hAnsi="Times New Roman" w:cs="Times New Roman"/>
          <w:sz w:val="28"/>
          <w:szCs w:val="28"/>
          <w:lang w:val="uk-UA"/>
        </w:rPr>
        <w:t xml:space="preserve">у </w:t>
      </w:r>
      <w:r w:rsidR="00A0014C" w:rsidRPr="00A2768A">
        <w:rPr>
          <w:rFonts w:ascii="Times New Roman" w:eastAsia="Arial" w:hAnsi="Times New Roman" w:cs="Times New Roman"/>
          <w:sz w:val="28"/>
          <w:szCs w:val="28"/>
          <w:lang w:val="uk-UA"/>
        </w:rPr>
        <w:t>11.4.1.</w:t>
      </w:r>
    </w:p>
    <w:p w:rsidR="006C548C" w:rsidRPr="00A2768A" w:rsidRDefault="00437814" w:rsidP="00CB0B49">
      <w:pPr>
        <w:tabs>
          <w:tab w:val="left" w:pos="1420"/>
        </w:tabs>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ІІ</w:t>
      </w:r>
      <w:r w:rsidR="00312DDA" w:rsidRPr="00A2768A">
        <w:rPr>
          <w:rFonts w:ascii="Times New Roman" w:eastAsia="Arial" w:hAnsi="Times New Roman" w:cs="Times New Roman"/>
          <w:sz w:val="28"/>
          <w:szCs w:val="28"/>
          <w:lang w:val="uk-UA"/>
        </w:rPr>
        <w:t>.</w:t>
      </w:r>
      <w:r>
        <w:rPr>
          <w:rFonts w:ascii="Times New Roman" w:eastAsia="Arial" w:hAnsi="Times New Roman" w:cs="Times New Roman"/>
          <w:sz w:val="28"/>
          <w:szCs w:val="28"/>
          <w:lang w:val="uk-UA"/>
        </w:rPr>
        <w:t> </w:t>
      </w:r>
      <w:r w:rsidR="00486C56" w:rsidRPr="00A2768A">
        <w:rPr>
          <w:rFonts w:ascii="Times New Roman" w:eastAsia="Arial" w:hAnsi="Times New Roman" w:cs="Times New Roman"/>
          <w:sz w:val="28"/>
          <w:szCs w:val="28"/>
          <w:lang w:val="uk-UA"/>
        </w:rPr>
        <w:t xml:space="preserve">Загальні бали серії змагань на </w:t>
      </w:r>
      <w:proofErr w:type="spellStart"/>
      <w:r w:rsidR="00486C56" w:rsidRPr="00A2768A">
        <w:rPr>
          <w:rFonts w:ascii="Times New Roman" w:eastAsia="Arial" w:hAnsi="Times New Roman" w:cs="Times New Roman"/>
          <w:sz w:val="28"/>
          <w:szCs w:val="28"/>
          <w:lang w:val="uk-UA"/>
        </w:rPr>
        <w:t>кубрк</w:t>
      </w:r>
      <w:proofErr w:type="spellEnd"/>
      <w:r w:rsidR="00486C56" w:rsidRPr="00A2768A">
        <w:rPr>
          <w:rFonts w:ascii="Times New Roman" w:eastAsia="Arial" w:hAnsi="Times New Roman" w:cs="Times New Roman"/>
          <w:sz w:val="28"/>
          <w:szCs w:val="28"/>
          <w:lang w:val="uk-UA"/>
        </w:rPr>
        <w:t xml:space="preserve"> континенту будуть підраховані, коли всі учасники, які не </w:t>
      </w:r>
      <w:proofErr w:type="spellStart"/>
      <w:r w:rsidR="00486C56" w:rsidRPr="00A2768A">
        <w:rPr>
          <w:rFonts w:ascii="Times New Roman" w:eastAsia="Arial" w:hAnsi="Times New Roman" w:cs="Times New Roman"/>
          <w:sz w:val="28"/>
          <w:szCs w:val="28"/>
          <w:lang w:val="uk-UA"/>
        </w:rPr>
        <w:t>прожиівють</w:t>
      </w:r>
      <w:proofErr w:type="spellEnd"/>
      <w:r w:rsidR="00486C56" w:rsidRPr="00A2768A">
        <w:rPr>
          <w:rFonts w:ascii="Times New Roman" w:eastAsia="Arial" w:hAnsi="Times New Roman" w:cs="Times New Roman"/>
          <w:sz w:val="28"/>
          <w:szCs w:val="28"/>
          <w:lang w:val="uk-UA"/>
        </w:rPr>
        <w:t xml:space="preserve"> на континенті, на якому проводяться змагання, будуть вилучені із таблиці</w:t>
      </w:r>
      <w:r w:rsidR="00A0014C" w:rsidRPr="00A2768A">
        <w:rPr>
          <w:rFonts w:ascii="Times New Roman" w:eastAsia="Arial" w:hAnsi="Times New Roman" w:cs="Times New Roman"/>
          <w:sz w:val="28"/>
          <w:szCs w:val="28"/>
          <w:lang w:val="uk-UA"/>
        </w:rPr>
        <w:t>.</w:t>
      </w:r>
    </w:p>
    <w:p w:rsidR="006C548C" w:rsidRPr="00A2768A" w:rsidRDefault="006C548C" w:rsidP="00CB0B49">
      <w:pPr>
        <w:spacing w:after="0" w:line="240" w:lineRule="auto"/>
        <w:ind w:firstLine="567"/>
        <w:jc w:val="both"/>
        <w:rPr>
          <w:rFonts w:ascii="Times New Roman" w:hAnsi="Times New Roman" w:cs="Times New Roman"/>
          <w:sz w:val="28"/>
          <w:szCs w:val="28"/>
          <w:lang w:val="uk-UA"/>
        </w:rPr>
      </w:pPr>
    </w:p>
    <w:p w:rsidR="006C548C" w:rsidRPr="006822E5" w:rsidRDefault="00312DDA" w:rsidP="006822E5">
      <w:pPr>
        <w:spacing w:after="0" w:line="240" w:lineRule="auto"/>
        <w:ind w:firstLine="567"/>
        <w:jc w:val="both"/>
        <w:rPr>
          <w:rFonts w:ascii="Times New Roman" w:eastAsia="Arial Black" w:hAnsi="Times New Roman" w:cs="Times New Roman"/>
          <w:sz w:val="32"/>
          <w:szCs w:val="28"/>
          <w:lang w:val="uk-UA"/>
        </w:rPr>
      </w:pPr>
      <w:r w:rsidRPr="006822E5">
        <w:rPr>
          <w:rFonts w:ascii="Times New Roman" w:eastAsia="Arial Black" w:hAnsi="Times New Roman" w:cs="Times New Roman"/>
          <w:b/>
          <w:bCs/>
          <w:position w:val="1"/>
          <w:sz w:val="32"/>
          <w:szCs w:val="28"/>
          <w:lang w:val="uk-UA"/>
        </w:rPr>
        <w:t>17</w:t>
      </w:r>
      <w:r w:rsidR="006822E5" w:rsidRPr="006822E5">
        <w:rPr>
          <w:rFonts w:ascii="Times New Roman" w:eastAsia="Arial Black" w:hAnsi="Times New Roman" w:cs="Times New Roman"/>
          <w:b/>
          <w:bCs/>
          <w:position w:val="1"/>
          <w:sz w:val="32"/>
          <w:szCs w:val="28"/>
          <w:lang w:val="uk-UA"/>
        </w:rPr>
        <w:t> </w:t>
      </w:r>
      <w:r w:rsidR="00486C56" w:rsidRPr="006822E5">
        <w:rPr>
          <w:rFonts w:ascii="Times New Roman" w:eastAsia="Arial Black" w:hAnsi="Times New Roman" w:cs="Times New Roman"/>
          <w:b/>
          <w:bCs/>
          <w:position w:val="1"/>
          <w:sz w:val="32"/>
          <w:szCs w:val="28"/>
          <w:lang w:val="uk-UA"/>
        </w:rPr>
        <w:t>ПРАВИЛА ВИКОРИСТАННЯ СПОРЯДЖЕННЯ ДЛЯ</w:t>
      </w:r>
      <w:r w:rsidRPr="006822E5">
        <w:rPr>
          <w:rFonts w:ascii="Times New Roman" w:eastAsia="Arial Black" w:hAnsi="Times New Roman" w:cs="Times New Roman"/>
          <w:b/>
          <w:bCs/>
          <w:position w:val="1"/>
          <w:sz w:val="32"/>
          <w:szCs w:val="28"/>
          <w:lang w:val="uk-UA"/>
        </w:rPr>
        <w:t xml:space="preserve"> </w:t>
      </w:r>
      <w:r w:rsidR="00486C56" w:rsidRPr="006822E5">
        <w:rPr>
          <w:rFonts w:ascii="Times New Roman" w:eastAsia="Arial Black" w:hAnsi="Times New Roman" w:cs="Times New Roman"/>
          <w:b/>
          <w:bCs/>
          <w:position w:val="1"/>
          <w:sz w:val="32"/>
          <w:szCs w:val="28"/>
          <w:lang w:val="uk-UA"/>
        </w:rPr>
        <w:t>ЛЬОДОЛАЗІННЯ</w:t>
      </w:r>
    </w:p>
    <w:p w:rsidR="006C548C" w:rsidRPr="00A2768A" w:rsidRDefault="006C548C" w:rsidP="006822E5">
      <w:pPr>
        <w:spacing w:after="0" w:line="240" w:lineRule="auto"/>
        <w:ind w:firstLine="567"/>
        <w:jc w:val="both"/>
        <w:rPr>
          <w:rFonts w:ascii="Times New Roman" w:hAnsi="Times New Roman" w:cs="Times New Roman"/>
          <w:sz w:val="28"/>
          <w:szCs w:val="28"/>
          <w:lang w:val="uk-UA"/>
        </w:rPr>
      </w:pPr>
    </w:p>
    <w:p w:rsidR="006C548C" w:rsidRPr="00A2768A" w:rsidRDefault="00A0014C" w:rsidP="006822E5">
      <w:pPr>
        <w:spacing w:after="120" w:line="240" w:lineRule="auto"/>
        <w:ind w:firstLine="567"/>
        <w:jc w:val="both"/>
        <w:rPr>
          <w:rFonts w:ascii="Times New Roman" w:eastAsia="Arial Black" w:hAnsi="Times New Roman" w:cs="Times New Roman"/>
          <w:sz w:val="28"/>
          <w:szCs w:val="28"/>
          <w:lang w:val="uk-UA"/>
        </w:rPr>
      </w:pPr>
      <w:r w:rsidRPr="00A2768A">
        <w:rPr>
          <w:rFonts w:ascii="Times New Roman" w:eastAsia="Arial Black" w:hAnsi="Times New Roman" w:cs="Times New Roman"/>
          <w:b/>
          <w:bCs/>
          <w:sz w:val="28"/>
          <w:szCs w:val="28"/>
          <w:lang w:val="uk-UA"/>
        </w:rPr>
        <w:t xml:space="preserve">17.1 </w:t>
      </w:r>
      <w:r w:rsidR="00486C56" w:rsidRPr="00A2768A">
        <w:rPr>
          <w:rFonts w:ascii="Times New Roman" w:eastAsia="Arial Black" w:hAnsi="Times New Roman" w:cs="Times New Roman"/>
          <w:b/>
          <w:bCs/>
          <w:sz w:val="28"/>
          <w:szCs w:val="28"/>
          <w:lang w:val="uk-UA"/>
        </w:rPr>
        <w:t>(ЛЬОДОЛАЗНІ КІШКИ Й ЛЬОДОРУБИ)</w:t>
      </w:r>
    </w:p>
    <w:p w:rsidR="006C548C" w:rsidRPr="00A2768A" w:rsidRDefault="006822E5" w:rsidP="006822E5">
      <w:pPr>
        <w:spacing w:after="0" w:line="240" w:lineRule="auto"/>
        <w:ind w:firstLine="567"/>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17.1.1 </w:t>
      </w:r>
      <w:r w:rsidR="00AA015D" w:rsidRPr="00A2768A">
        <w:rPr>
          <w:rFonts w:ascii="Times New Roman" w:eastAsia="Arial" w:hAnsi="Times New Roman" w:cs="Times New Roman"/>
          <w:sz w:val="28"/>
          <w:szCs w:val="28"/>
          <w:lang w:val="uk-UA"/>
        </w:rPr>
        <w:t xml:space="preserve">На малюнках </w:t>
      </w:r>
      <w:r w:rsidR="00A0014C" w:rsidRPr="00A2768A">
        <w:rPr>
          <w:rFonts w:ascii="Times New Roman" w:eastAsia="Arial" w:hAnsi="Times New Roman" w:cs="Times New Roman"/>
          <w:sz w:val="28"/>
          <w:szCs w:val="28"/>
          <w:lang w:val="uk-UA"/>
        </w:rPr>
        <w:t xml:space="preserve">1 </w:t>
      </w:r>
      <w:r w:rsidR="00AA015D" w:rsidRPr="00A2768A">
        <w:rPr>
          <w:rFonts w:ascii="Times New Roman" w:eastAsia="Arial" w:hAnsi="Times New Roman" w:cs="Times New Roman"/>
          <w:sz w:val="28"/>
          <w:szCs w:val="28"/>
          <w:lang w:val="uk-UA"/>
        </w:rPr>
        <w:t>і</w:t>
      </w:r>
      <w:r w:rsidR="00A0014C" w:rsidRPr="00A2768A">
        <w:rPr>
          <w:rFonts w:ascii="Times New Roman" w:eastAsia="Arial" w:hAnsi="Times New Roman" w:cs="Times New Roman"/>
          <w:sz w:val="28"/>
          <w:szCs w:val="28"/>
          <w:lang w:val="uk-UA"/>
        </w:rPr>
        <w:t xml:space="preserve"> 2 </w:t>
      </w:r>
      <w:r w:rsidR="00AA015D" w:rsidRPr="00A2768A">
        <w:rPr>
          <w:rFonts w:ascii="Times New Roman" w:eastAsia="Arial" w:hAnsi="Times New Roman" w:cs="Times New Roman"/>
          <w:sz w:val="28"/>
          <w:szCs w:val="28"/>
          <w:lang w:val="uk-UA"/>
        </w:rPr>
        <w:t>показано, які розміри спорядження дозволяються і які не дозволяються</w:t>
      </w:r>
      <w:r w:rsidR="00A0014C" w:rsidRPr="00A2768A">
        <w:rPr>
          <w:rFonts w:ascii="Times New Roman" w:eastAsia="Arial" w:hAnsi="Times New Roman" w:cs="Times New Roman"/>
          <w:sz w:val="28"/>
          <w:szCs w:val="28"/>
          <w:lang w:val="uk-UA"/>
        </w:rPr>
        <w:t>.</w:t>
      </w:r>
    </w:p>
    <w:p w:rsidR="006C548C" w:rsidRPr="00A2768A" w:rsidRDefault="00A0014C" w:rsidP="006822E5">
      <w:pPr>
        <w:spacing w:after="0" w:line="240" w:lineRule="auto"/>
        <w:ind w:firstLine="567"/>
        <w:jc w:val="both"/>
        <w:rPr>
          <w:rFonts w:ascii="Times New Roman" w:eastAsia="Arial" w:hAnsi="Times New Roman" w:cs="Times New Roman"/>
          <w:sz w:val="28"/>
          <w:szCs w:val="28"/>
          <w:lang w:val="uk-UA"/>
        </w:rPr>
      </w:pPr>
      <w:r w:rsidRPr="00A2768A">
        <w:rPr>
          <w:rFonts w:ascii="Times New Roman" w:eastAsia="Arial" w:hAnsi="Times New Roman" w:cs="Times New Roman"/>
          <w:sz w:val="28"/>
          <w:szCs w:val="28"/>
          <w:lang w:val="uk-UA"/>
        </w:rPr>
        <w:t>17.1.2</w:t>
      </w:r>
      <w:r w:rsidR="006822E5">
        <w:rPr>
          <w:rFonts w:ascii="Times New Roman" w:eastAsia="Arial" w:hAnsi="Times New Roman" w:cs="Times New Roman"/>
          <w:sz w:val="28"/>
          <w:szCs w:val="28"/>
          <w:lang w:val="uk-UA"/>
        </w:rPr>
        <w:t> </w:t>
      </w:r>
      <w:r w:rsidR="00AA015D" w:rsidRPr="00A2768A">
        <w:rPr>
          <w:rFonts w:ascii="Times New Roman" w:eastAsia="Arial" w:hAnsi="Times New Roman" w:cs="Times New Roman"/>
          <w:sz w:val="28"/>
          <w:szCs w:val="28"/>
          <w:lang w:val="uk-UA"/>
        </w:rPr>
        <w:t>Під час змагань на трудність забороняється використання шпор будь-якого виду!</w:t>
      </w: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822E5" w:rsidP="000572E6">
      <w:pPr>
        <w:spacing w:after="0" w:line="240" w:lineRule="auto"/>
        <w:jc w:val="both"/>
        <w:rPr>
          <w:rFonts w:ascii="Times New Roman" w:hAnsi="Times New Roman" w:cs="Times New Roman"/>
          <w:sz w:val="28"/>
          <w:szCs w:val="28"/>
          <w:lang w:val="uk-UA"/>
        </w:rPr>
      </w:pPr>
      <w:r w:rsidRPr="00A2768A">
        <w:rPr>
          <w:rFonts w:ascii="Times New Roman" w:hAnsi="Times New Roman" w:cs="Times New Roman"/>
          <w:noProof/>
          <w:sz w:val="28"/>
          <w:szCs w:val="28"/>
          <w:lang w:eastAsia="ru-RU"/>
        </w:rPr>
        <w:drawing>
          <wp:anchor distT="0" distB="0" distL="114300" distR="114300" simplePos="0" relativeHeight="503313078" behindDoc="1" locked="0" layoutInCell="1" allowOverlap="1" wp14:anchorId="52B751CF" wp14:editId="5DCA47B1">
            <wp:simplePos x="0" y="0"/>
            <wp:positionH relativeFrom="page">
              <wp:posOffset>905510</wp:posOffset>
            </wp:positionH>
            <wp:positionV relativeFrom="paragraph">
              <wp:posOffset>31459</wp:posOffset>
            </wp:positionV>
            <wp:extent cx="6106795" cy="4274075"/>
            <wp:effectExtent l="0" t="0" r="8255" b="0"/>
            <wp:wrapNone/>
            <wp:docPr id="3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06795" cy="4274075"/>
                    </a:xfrm>
                    <a:prstGeom prst="rect">
                      <a:avLst/>
                    </a:prstGeom>
                    <a:noFill/>
                  </pic:spPr>
                </pic:pic>
              </a:graphicData>
            </a:graphic>
            <wp14:sizeRelH relativeFrom="page">
              <wp14:pctWidth>0</wp14:pctWidth>
            </wp14:sizeRelH>
            <wp14:sizeRelV relativeFrom="page">
              <wp14:pctHeight>0</wp14:pctHeight>
            </wp14:sizeRelV>
          </wp:anchor>
        </w:drawing>
      </w: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Default="006C548C" w:rsidP="000572E6">
      <w:pPr>
        <w:spacing w:after="0" w:line="240" w:lineRule="auto"/>
        <w:jc w:val="both"/>
        <w:rPr>
          <w:rFonts w:ascii="Times New Roman" w:hAnsi="Times New Roman" w:cs="Times New Roman"/>
          <w:sz w:val="28"/>
          <w:szCs w:val="28"/>
          <w:lang w:val="uk-UA"/>
        </w:rPr>
      </w:pPr>
    </w:p>
    <w:p w:rsidR="006822E5" w:rsidRPr="00A2768A" w:rsidRDefault="006822E5" w:rsidP="000572E6">
      <w:pPr>
        <w:spacing w:after="0" w:line="240" w:lineRule="auto"/>
        <w:jc w:val="both"/>
        <w:rPr>
          <w:rFonts w:ascii="Times New Roman" w:hAnsi="Times New Roman" w:cs="Times New Roman"/>
          <w:sz w:val="28"/>
          <w:szCs w:val="28"/>
          <w:lang w:val="uk-UA"/>
        </w:rPr>
      </w:pPr>
    </w:p>
    <w:p w:rsidR="006C548C" w:rsidRPr="00A2768A" w:rsidRDefault="00AA015D" w:rsidP="006822E5">
      <w:pPr>
        <w:spacing w:before="120" w:after="0" w:line="240" w:lineRule="auto"/>
        <w:jc w:val="center"/>
        <w:rPr>
          <w:rFonts w:ascii="Times New Roman" w:eastAsia="Arial" w:hAnsi="Times New Roman" w:cs="Times New Roman"/>
          <w:sz w:val="28"/>
          <w:szCs w:val="28"/>
          <w:lang w:val="uk-UA"/>
        </w:rPr>
      </w:pPr>
      <w:r w:rsidRPr="00A2768A">
        <w:rPr>
          <w:rFonts w:ascii="Times New Roman" w:eastAsia="Arial" w:hAnsi="Times New Roman" w:cs="Times New Roman"/>
          <w:i/>
          <w:sz w:val="28"/>
          <w:szCs w:val="28"/>
          <w:lang w:val="uk-UA"/>
        </w:rPr>
        <w:t>Мал</w:t>
      </w:r>
      <w:r w:rsidR="00414984">
        <w:rPr>
          <w:rFonts w:ascii="Times New Roman" w:eastAsia="Arial" w:hAnsi="Times New Roman" w:cs="Times New Roman"/>
          <w:i/>
          <w:sz w:val="28"/>
          <w:szCs w:val="28"/>
          <w:lang w:val="uk-UA"/>
        </w:rPr>
        <w:t>юнок</w:t>
      </w:r>
      <w:r w:rsidR="00A0014C" w:rsidRPr="00A2768A">
        <w:rPr>
          <w:rFonts w:ascii="Times New Roman" w:eastAsia="Arial" w:hAnsi="Times New Roman" w:cs="Times New Roman"/>
          <w:i/>
          <w:sz w:val="28"/>
          <w:szCs w:val="28"/>
          <w:lang w:val="uk-UA"/>
        </w:rPr>
        <w:t xml:space="preserve"> 1</w:t>
      </w: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C548C" w:rsidP="000572E6">
      <w:pPr>
        <w:spacing w:after="0" w:line="240" w:lineRule="auto"/>
        <w:jc w:val="both"/>
        <w:rPr>
          <w:rFonts w:ascii="Times New Roman" w:hAnsi="Times New Roman" w:cs="Times New Roman"/>
          <w:sz w:val="28"/>
          <w:szCs w:val="28"/>
          <w:lang w:val="uk-UA"/>
        </w:rPr>
      </w:pPr>
    </w:p>
    <w:p w:rsidR="006C548C" w:rsidRPr="00A2768A" w:rsidRDefault="006822E5" w:rsidP="000572E6">
      <w:pPr>
        <w:spacing w:after="0" w:line="240" w:lineRule="auto"/>
        <w:jc w:val="both"/>
        <w:rPr>
          <w:rFonts w:ascii="Times New Roman" w:hAnsi="Times New Roman" w:cs="Times New Roman"/>
          <w:sz w:val="28"/>
          <w:szCs w:val="28"/>
          <w:lang w:val="uk-UA"/>
        </w:rPr>
      </w:pPr>
      <w:r w:rsidRPr="00A2768A">
        <w:rPr>
          <w:rFonts w:ascii="Times New Roman" w:hAnsi="Times New Roman" w:cs="Times New Roman"/>
          <w:noProof/>
          <w:sz w:val="28"/>
          <w:szCs w:val="28"/>
          <w:lang w:eastAsia="ru-RU"/>
        </w:rPr>
        <w:lastRenderedPageBreak/>
        <mc:AlternateContent>
          <mc:Choice Requires="wpg">
            <w:drawing>
              <wp:anchor distT="0" distB="0" distL="114300" distR="114300" simplePos="0" relativeHeight="503313079" behindDoc="1" locked="0" layoutInCell="1" allowOverlap="1" wp14:anchorId="3572E8D2" wp14:editId="145A7FAE">
                <wp:simplePos x="0" y="0"/>
                <wp:positionH relativeFrom="page">
                  <wp:posOffset>1914258</wp:posOffset>
                </wp:positionH>
                <wp:positionV relativeFrom="paragraph">
                  <wp:posOffset>96918</wp:posOffset>
                </wp:positionV>
                <wp:extent cx="4195985" cy="5979359"/>
                <wp:effectExtent l="0" t="0" r="14605" b="21590"/>
                <wp:wrapNone/>
                <wp:docPr id="32"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5985" cy="5979359"/>
                          <a:chOff x="1669" y="-9135"/>
                          <a:chExt cx="6409" cy="9161"/>
                        </a:xfrm>
                      </wpg:grpSpPr>
                      <wpg:grpSp>
                        <wpg:cNvPr id="33" name="Group 5"/>
                        <wpg:cNvGrpSpPr>
                          <a:grpSpLocks/>
                        </wpg:cNvGrpSpPr>
                        <wpg:grpSpPr bwMode="auto">
                          <a:xfrm>
                            <a:off x="1678" y="16"/>
                            <a:ext cx="6390" cy="2"/>
                            <a:chOff x="1678" y="16"/>
                            <a:chExt cx="6390" cy="2"/>
                          </a:xfrm>
                        </wpg:grpSpPr>
                        <wps:wsp>
                          <wps:cNvPr id="34" name="Freeform 7"/>
                          <wps:cNvSpPr>
                            <a:spLocks/>
                          </wps:cNvSpPr>
                          <wps:spPr bwMode="auto">
                            <a:xfrm>
                              <a:off x="1678" y="16"/>
                              <a:ext cx="6390" cy="2"/>
                            </a:xfrm>
                            <a:custGeom>
                              <a:avLst/>
                              <a:gdLst>
                                <a:gd name="T0" fmla="+- 0 1678 1678"/>
                                <a:gd name="T1" fmla="*/ T0 w 6390"/>
                                <a:gd name="T2" fmla="+- 0 8068 1678"/>
                                <a:gd name="T3" fmla="*/ T2 w 6390"/>
                              </a:gdLst>
                              <a:ahLst/>
                              <a:cxnLst>
                                <a:cxn ang="0">
                                  <a:pos x="T1" y="0"/>
                                </a:cxn>
                                <a:cxn ang="0">
                                  <a:pos x="T3" y="0"/>
                                </a:cxn>
                              </a:cxnLst>
                              <a:rect l="0" t="0" r="r" b="b"/>
                              <a:pathLst>
                                <a:path w="6390">
                                  <a:moveTo>
                                    <a:pt x="0" y="0"/>
                                  </a:moveTo>
                                  <a:lnTo>
                                    <a:pt x="6390" y="0"/>
                                  </a:lnTo>
                                </a:path>
                              </a:pathLst>
                            </a:custGeom>
                            <a:noFill/>
                            <a:ln w="11938">
                              <a:solidFill>
                                <a:srgbClr val="0083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5"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1678" y="-9135"/>
                              <a:ext cx="6377" cy="9111"/>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4" o:spid="_x0000_s1026" style="position:absolute;margin-left:150.75pt;margin-top:7.65pt;width:330.4pt;height:470.8pt;z-index:-3401;mso-position-horizontal-relative:page" coordorigin="1669,-9135" coordsize="6409,916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Hzx+1r9/wt9Lr/2jRR+1r9/wt9Lr/wBo0UAezeAv+RG8Of8A&#10;YMt//RSV0Nc94C/5Ebw5/wBgy3/9FJXQ0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PH7Wv3/C30uv/AGjRR+1r9/wt9Lr/ANo0UAezeAv+RG8Of9gy3/8ARSV0&#10;Nc94C/5Ebw5/2DLf/wBFJXQ0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PH7Wv3/C30uv8A2jRR+1r9/wALfS6/9o0UAezeAv8AkRvDn/YMt/8A0UldDXPeAv8A&#10;kRvDn/YMt/8A0UldD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">
                <v:group id="Group 5" o:spid="_x0000_s1027" style="position:absolute;left:1678;top:16;width:6390;height:2" coordorigin="1678,16" coordsize="639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Freeform 7" o:spid="_x0000_s1028" style="position:absolute;left:1678;top:16;width:6390;height:2;visibility:visible;mso-wrap-style:square;v-text-anchor:top" coordsize="639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onZMQA&#10;AADbAAAADwAAAGRycy9kb3ducmV2LnhtbESPT4vCMBTE78J+h/AW9qapri5SjbKsKB68+Oeyt0fz&#10;bIrNS2liW/30RhA8DjPzG2a+7GwpGqp94VjBcJCAIM6cLjhXcDqu+1MQPiBrLB2Tght5WC4+enNM&#10;tWt5T80h5CJC2KeowIRQpVL6zJBFP3AVcfTOrrYYoqxzqWtsI9yWcpQkP9JiwXHBYEV/hrLL4WoV&#10;/LfXbjUc3zftdjPa2dNkj2VjlPr67H5nIAJ14R1+tbdawfcYnl/iD5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KJ2TEAAAA2wAAAA8AAAAAAAAAAAAAAAAAmAIAAGRycy9k&#10;b3ducmV2LnhtbFBLBQYAAAAABAAEAPUAAACJAwAAAAA=&#10;" path="m,l6390,e" filled="f" strokecolor="#008380" strokeweight=".94pt">
                    <v:path arrowok="t" o:connecttype="custom" o:connectlocs="0,0;6390,0" o:connectangles="0,0"/>
                  </v:shape>
                  <v:shape id="Picture 6" o:spid="_x0000_s1029" type="#_x0000_t75" style="position:absolute;left:1678;top:-9135;width:6377;height:91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2XzXDAAAA2wAAAA8AAABkcnMvZG93bnJldi54bWxEj0GLwjAUhO+C/yG8hb1pui5KqU1FBMHd&#10;g2Ldg3t7NM+22LyUJmr990YQPA4z3wyTLnrTiCt1rras4GscgSAurK65VPB3WI9iEM4ja2wsk4I7&#10;OVhkw0GKibY33tM196UIJewSVFB53yZSuqIig25sW+LgnWxn0AfZlVJ3eAvlppGTKJpJgzWHhQpb&#10;WlVUnPOLUfB93Hppy3sbH38veqPN/24W/yj1+dEv5yA89f4dftEbHbgpPL+EHyCz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XZfNcMAAADbAAAADwAAAAAAAAAAAAAAAACf&#10;AgAAZHJzL2Rvd25yZXYueG1sUEsFBgAAAAAEAAQA9wAAAI8DAAAAAA==&#10;">
                    <v:imagedata r:id="rId25" o:title=""/>
                  </v:shape>
                </v:group>
                <w10:wrap anchorx="page"/>
              </v:group>
            </w:pict>
          </mc:Fallback>
        </mc:AlternateContent>
      </w: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7001CF" w:rsidRDefault="007001CF" w:rsidP="006822E5">
      <w:pPr>
        <w:spacing w:after="0" w:line="240" w:lineRule="auto"/>
        <w:jc w:val="center"/>
        <w:rPr>
          <w:rFonts w:ascii="Times New Roman" w:eastAsia="Arial" w:hAnsi="Times New Roman" w:cs="Times New Roman"/>
          <w:i/>
          <w:sz w:val="28"/>
          <w:szCs w:val="28"/>
          <w:lang w:val="uk-UA"/>
        </w:rPr>
      </w:pPr>
    </w:p>
    <w:p w:rsidR="006C548C" w:rsidRPr="00A2768A" w:rsidRDefault="00AA015D" w:rsidP="006822E5">
      <w:pPr>
        <w:spacing w:after="0" w:line="240" w:lineRule="auto"/>
        <w:jc w:val="center"/>
        <w:rPr>
          <w:rFonts w:ascii="Times New Roman" w:eastAsia="Arial" w:hAnsi="Times New Roman" w:cs="Times New Roman"/>
          <w:sz w:val="28"/>
          <w:szCs w:val="28"/>
          <w:lang w:val="uk-UA"/>
        </w:rPr>
      </w:pPr>
      <w:r w:rsidRPr="00A2768A">
        <w:rPr>
          <w:rFonts w:ascii="Times New Roman" w:eastAsia="Arial" w:hAnsi="Times New Roman" w:cs="Times New Roman"/>
          <w:i/>
          <w:sz w:val="28"/>
          <w:szCs w:val="28"/>
          <w:lang w:val="uk-UA"/>
        </w:rPr>
        <w:t>Мал</w:t>
      </w:r>
      <w:r w:rsidR="00414984">
        <w:rPr>
          <w:rFonts w:ascii="Times New Roman" w:eastAsia="Arial" w:hAnsi="Times New Roman" w:cs="Times New Roman"/>
          <w:i/>
          <w:sz w:val="28"/>
          <w:szCs w:val="28"/>
          <w:lang w:val="uk-UA"/>
        </w:rPr>
        <w:t>юнок</w:t>
      </w:r>
      <w:r w:rsidR="00A0014C" w:rsidRPr="00A2768A">
        <w:rPr>
          <w:rFonts w:ascii="Times New Roman" w:eastAsia="Arial" w:hAnsi="Times New Roman" w:cs="Times New Roman"/>
          <w:i/>
          <w:sz w:val="28"/>
          <w:szCs w:val="28"/>
          <w:lang w:val="uk-UA"/>
        </w:rPr>
        <w:t xml:space="preserve"> 2</w:t>
      </w:r>
    </w:p>
    <w:sectPr w:rsidR="006C548C" w:rsidRPr="00A2768A" w:rsidSect="000572E6">
      <w:headerReference w:type="default" r:id="rId26"/>
      <w:pgSz w:w="11907" w:h="16840" w:code="9"/>
      <w:pgMar w:top="1247" w:right="851" w:bottom="1134" w:left="1418" w:header="484" w:footer="59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3EF4" w:rsidRDefault="00BB3EF4">
      <w:pPr>
        <w:spacing w:after="0" w:line="240" w:lineRule="auto"/>
      </w:pPr>
      <w:r>
        <w:separator/>
      </w:r>
    </w:p>
  </w:endnote>
  <w:endnote w:type="continuationSeparator" w:id="0">
    <w:p w:rsidR="00BB3EF4" w:rsidRDefault="00BB3E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61002A87" w:usb1="80000000" w:usb2="00000008" w:usb3="00000000" w:csb0="000101FF" w:csb1="00000000"/>
  </w:font>
  <w:font w:name="Arial Black">
    <w:panose1 w:val="020B0A04020102020204"/>
    <w:charset w:val="CC"/>
    <w:family w:val="swiss"/>
    <w:pitch w:val="variable"/>
    <w:sig w:usb0="00000287" w:usb1="00000000"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72388534"/>
      <w:docPartObj>
        <w:docPartGallery w:val="Page Numbers (Bottom of Page)"/>
        <w:docPartUnique/>
      </w:docPartObj>
    </w:sdtPr>
    <w:sdtEndPr>
      <w:rPr>
        <w:rFonts w:ascii="Times New Roman" w:hAnsi="Times New Roman" w:cs="Times New Roman"/>
        <w:sz w:val="24"/>
      </w:rPr>
    </w:sdtEndPr>
    <w:sdtContent>
      <w:p w:rsidR="00B14F76" w:rsidRPr="00BE5411" w:rsidRDefault="00B14F76">
        <w:pPr>
          <w:pStyle w:val="a8"/>
          <w:jc w:val="center"/>
          <w:rPr>
            <w:rFonts w:ascii="Times New Roman" w:hAnsi="Times New Roman" w:cs="Times New Roman"/>
            <w:sz w:val="24"/>
          </w:rPr>
        </w:pPr>
        <w:r w:rsidRPr="00BE5411">
          <w:rPr>
            <w:rFonts w:ascii="Times New Roman" w:hAnsi="Times New Roman" w:cs="Times New Roman"/>
            <w:sz w:val="24"/>
          </w:rPr>
          <w:fldChar w:fldCharType="begin"/>
        </w:r>
        <w:r w:rsidRPr="00BE5411">
          <w:rPr>
            <w:rFonts w:ascii="Times New Roman" w:hAnsi="Times New Roman" w:cs="Times New Roman"/>
            <w:sz w:val="24"/>
          </w:rPr>
          <w:instrText>PAGE   \* MERGEFORMAT</w:instrText>
        </w:r>
        <w:r w:rsidRPr="00BE5411">
          <w:rPr>
            <w:rFonts w:ascii="Times New Roman" w:hAnsi="Times New Roman" w:cs="Times New Roman"/>
            <w:sz w:val="24"/>
          </w:rPr>
          <w:fldChar w:fldCharType="separate"/>
        </w:r>
        <w:r w:rsidR="007D389A">
          <w:rPr>
            <w:rFonts w:ascii="Times New Roman" w:hAnsi="Times New Roman" w:cs="Times New Roman"/>
            <w:noProof/>
            <w:sz w:val="24"/>
          </w:rPr>
          <w:t>2</w:t>
        </w:r>
        <w:r w:rsidRPr="00BE5411">
          <w:rPr>
            <w:rFonts w:ascii="Times New Roman" w:hAnsi="Times New Roman" w:cs="Times New Roman"/>
            <w:sz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3EF4" w:rsidRDefault="00BB3EF4">
      <w:pPr>
        <w:spacing w:after="0" w:line="240" w:lineRule="auto"/>
      </w:pPr>
      <w:r>
        <w:separator/>
      </w:r>
    </w:p>
  </w:footnote>
  <w:footnote w:type="continuationSeparator" w:id="0">
    <w:p w:rsidR="00BB3EF4" w:rsidRDefault="00BB3EF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4F76" w:rsidRDefault="00B14F76">
    <w:pPr>
      <w:spacing w:after="0" w:line="200" w:lineRule="exact"/>
      <w:rPr>
        <w:sz w:val="20"/>
        <w:szCs w:val="20"/>
      </w:rPr>
    </w:pPr>
    <w:r>
      <w:rPr>
        <w:noProof/>
        <w:lang w:eastAsia="ru-RU"/>
      </w:rPr>
      <mc:AlternateContent>
        <mc:Choice Requires="wpg">
          <w:drawing>
            <wp:anchor distT="0" distB="0" distL="114300" distR="114300" simplePos="0" relativeHeight="503313068" behindDoc="1" locked="0" layoutInCell="1" allowOverlap="1" wp14:anchorId="1D0508E5" wp14:editId="65330D42">
              <wp:simplePos x="0" y="0"/>
              <wp:positionH relativeFrom="page">
                <wp:posOffset>5521213</wp:posOffset>
              </wp:positionH>
              <wp:positionV relativeFrom="page">
                <wp:posOffset>262255</wp:posOffset>
              </wp:positionV>
              <wp:extent cx="414020" cy="481965"/>
              <wp:effectExtent l="0" t="0" r="5080" b="13335"/>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020" cy="481965"/>
                        <a:chOff x="9064" y="494"/>
                        <a:chExt cx="652" cy="759"/>
                      </a:xfrm>
                    </wpg:grpSpPr>
                    <wps:wsp>
                      <wps:cNvPr id="20" name="Freeform 26"/>
                      <wps:cNvSpPr>
                        <a:spLocks/>
                      </wps:cNvSpPr>
                      <wps:spPr bwMode="auto">
                        <a:xfrm>
                          <a:off x="9064" y="494"/>
                          <a:ext cx="652" cy="759"/>
                        </a:xfrm>
                        <a:custGeom>
                          <a:avLst/>
                          <a:gdLst>
                            <a:gd name="T0" fmla="+- 0 9418 9064"/>
                            <a:gd name="T1" fmla="*/ T0 w 652"/>
                            <a:gd name="T2" fmla="+- 0 497 494"/>
                            <a:gd name="T3" fmla="*/ 497 h 759"/>
                            <a:gd name="T4" fmla="+- 0 9411 9064"/>
                            <a:gd name="T5" fmla="*/ T4 w 652"/>
                            <a:gd name="T6" fmla="+- 0 518 494"/>
                            <a:gd name="T7" fmla="*/ 518 h 759"/>
                            <a:gd name="T8" fmla="+- 0 9405 9064"/>
                            <a:gd name="T9" fmla="*/ T8 w 652"/>
                            <a:gd name="T10" fmla="+- 0 537 494"/>
                            <a:gd name="T11" fmla="*/ 537 h 759"/>
                            <a:gd name="T12" fmla="+- 0 9399 9064"/>
                            <a:gd name="T13" fmla="*/ T12 w 652"/>
                            <a:gd name="T14" fmla="+- 0 555 494"/>
                            <a:gd name="T15" fmla="*/ 555 h 759"/>
                            <a:gd name="T16" fmla="+- 0 9392 9064"/>
                            <a:gd name="T17" fmla="*/ T16 w 652"/>
                            <a:gd name="T18" fmla="+- 0 575 494"/>
                            <a:gd name="T19" fmla="*/ 575 h 759"/>
                            <a:gd name="T20" fmla="+- 0 9385 9064"/>
                            <a:gd name="T21" fmla="*/ T20 w 652"/>
                            <a:gd name="T22" fmla="+- 0 593 494"/>
                            <a:gd name="T23" fmla="*/ 593 h 759"/>
                            <a:gd name="T24" fmla="+- 0 9359 9064"/>
                            <a:gd name="T25" fmla="*/ T24 w 652"/>
                            <a:gd name="T26" fmla="+- 0 595 494"/>
                            <a:gd name="T27" fmla="*/ 595 h 759"/>
                            <a:gd name="T28" fmla="+- 0 9333 9064"/>
                            <a:gd name="T29" fmla="*/ T28 w 652"/>
                            <a:gd name="T30" fmla="+- 0 599 494"/>
                            <a:gd name="T31" fmla="*/ 599 h 759"/>
                            <a:gd name="T32" fmla="+- 0 9260 9064"/>
                            <a:gd name="T33" fmla="*/ T32 w 652"/>
                            <a:gd name="T34" fmla="+- 0 622 494"/>
                            <a:gd name="T35" fmla="*/ 622 h 759"/>
                            <a:gd name="T36" fmla="+- 0 9195 9064"/>
                            <a:gd name="T37" fmla="*/ T36 w 652"/>
                            <a:gd name="T38" fmla="+- 0 660 494"/>
                            <a:gd name="T39" fmla="*/ 660 h 759"/>
                            <a:gd name="T40" fmla="+- 0 9141 9064"/>
                            <a:gd name="T41" fmla="*/ T40 w 652"/>
                            <a:gd name="T42" fmla="+- 0 711 494"/>
                            <a:gd name="T43" fmla="*/ 711 h 759"/>
                            <a:gd name="T44" fmla="+- 0 9100 9064"/>
                            <a:gd name="T45" fmla="*/ T44 w 652"/>
                            <a:gd name="T46" fmla="+- 0 774 494"/>
                            <a:gd name="T47" fmla="*/ 774 h 759"/>
                            <a:gd name="T48" fmla="+- 0 9073 9064"/>
                            <a:gd name="T49" fmla="*/ T48 w 652"/>
                            <a:gd name="T50" fmla="+- 0 847 494"/>
                            <a:gd name="T51" fmla="*/ 847 h 759"/>
                            <a:gd name="T52" fmla="+- 0 9064 9064"/>
                            <a:gd name="T53" fmla="*/ T52 w 652"/>
                            <a:gd name="T54" fmla="+- 0 922 494"/>
                            <a:gd name="T55" fmla="*/ 922 h 759"/>
                            <a:gd name="T56" fmla="+- 0 9064 9064"/>
                            <a:gd name="T57" fmla="*/ T56 w 652"/>
                            <a:gd name="T58" fmla="+- 0 928 494"/>
                            <a:gd name="T59" fmla="*/ 928 h 759"/>
                            <a:gd name="T60" fmla="+- 0 9065 9064"/>
                            <a:gd name="T61" fmla="*/ T60 w 652"/>
                            <a:gd name="T62" fmla="+- 0 952 494"/>
                            <a:gd name="T63" fmla="*/ 952 h 759"/>
                            <a:gd name="T64" fmla="+- 0 9081 9064"/>
                            <a:gd name="T65" fmla="*/ T64 w 652"/>
                            <a:gd name="T66" fmla="+- 0 1031 494"/>
                            <a:gd name="T67" fmla="*/ 1031 h 759"/>
                            <a:gd name="T68" fmla="+- 0 9113 9064"/>
                            <a:gd name="T69" fmla="*/ T68 w 652"/>
                            <a:gd name="T70" fmla="+- 0 1100 494"/>
                            <a:gd name="T71" fmla="*/ 1100 h 759"/>
                            <a:gd name="T72" fmla="+- 0 9159 9064"/>
                            <a:gd name="T73" fmla="*/ T72 w 652"/>
                            <a:gd name="T74" fmla="+- 0 1159 494"/>
                            <a:gd name="T75" fmla="*/ 1159 h 759"/>
                            <a:gd name="T76" fmla="+- 0 9218 9064"/>
                            <a:gd name="T77" fmla="*/ T76 w 652"/>
                            <a:gd name="T78" fmla="+- 0 1208 494"/>
                            <a:gd name="T79" fmla="*/ 1208 h 759"/>
                            <a:gd name="T80" fmla="+- 0 9287 9064"/>
                            <a:gd name="T81" fmla="*/ T80 w 652"/>
                            <a:gd name="T82" fmla="+- 0 1240 494"/>
                            <a:gd name="T83" fmla="*/ 1240 h 759"/>
                            <a:gd name="T84" fmla="+- 0 9363 9064"/>
                            <a:gd name="T85" fmla="*/ T84 w 652"/>
                            <a:gd name="T86" fmla="+- 0 1257 494"/>
                            <a:gd name="T87" fmla="*/ 1257 h 759"/>
                            <a:gd name="T88" fmla="+- 0 9416 9064"/>
                            <a:gd name="T89" fmla="*/ T88 w 652"/>
                            <a:gd name="T90" fmla="+- 0 1257 494"/>
                            <a:gd name="T91" fmla="*/ 1257 h 759"/>
                            <a:gd name="T92" fmla="+- 0 9468 9064"/>
                            <a:gd name="T93" fmla="*/ T92 w 652"/>
                            <a:gd name="T94" fmla="+- 0 1248 494"/>
                            <a:gd name="T95" fmla="*/ 1248 h 759"/>
                            <a:gd name="T96" fmla="+- 0 9493 9064"/>
                            <a:gd name="T97" fmla="*/ T96 w 652"/>
                            <a:gd name="T98" fmla="+- 0 1240 494"/>
                            <a:gd name="T99" fmla="*/ 1240 h 759"/>
                            <a:gd name="T100" fmla="+- 0 9517 9064"/>
                            <a:gd name="T101" fmla="*/ T100 w 652"/>
                            <a:gd name="T102" fmla="+- 0 1232 494"/>
                            <a:gd name="T103" fmla="*/ 1232 h 759"/>
                            <a:gd name="T104" fmla="+- 0 9365 9064"/>
                            <a:gd name="T105" fmla="*/ T104 w 652"/>
                            <a:gd name="T106" fmla="+- 0 1232 494"/>
                            <a:gd name="T107" fmla="*/ 1232 h 759"/>
                            <a:gd name="T108" fmla="+- 0 9317 9064"/>
                            <a:gd name="T109" fmla="*/ T108 w 652"/>
                            <a:gd name="T110" fmla="+- 0 1224 494"/>
                            <a:gd name="T111" fmla="*/ 1224 h 759"/>
                            <a:gd name="T112" fmla="+- 0 9294 9064"/>
                            <a:gd name="T113" fmla="*/ T112 w 652"/>
                            <a:gd name="T114" fmla="+- 0 1218 494"/>
                            <a:gd name="T115" fmla="*/ 1218 h 759"/>
                            <a:gd name="T116" fmla="+- 0 9272 9064"/>
                            <a:gd name="T117" fmla="*/ T116 w 652"/>
                            <a:gd name="T118" fmla="+- 0 1210 494"/>
                            <a:gd name="T119" fmla="*/ 1210 h 759"/>
                            <a:gd name="T120" fmla="+- 0 9251 9064"/>
                            <a:gd name="T121" fmla="*/ T120 w 652"/>
                            <a:gd name="T122" fmla="+- 0 1198 494"/>
                            <a:gd name="T123" fmla="*/ 1198 h 759"/>
                            <a:gd name="T124" fmla="+- 0 9230 9064"/>
                            <a:gd name="T125" fmla="*/ T124 w 652"/>
                            <a:gd name="T126" fmla="+- 0 1188 494"/>
                            <a:gd name="T127" fmla="*/ 1188 h 759"/>
                            <a:gd name="T128" fmla="+- 0 9176 9064"/>
                            <a:gd name="T129" fmla="*/ T128 w 652"/>
                            <a:gd name="T130" fmla="+- 0 1143 494"/>
                            <a:gd name="T131" fmla="*/ 1143 h 759"/>
                            <a:gd name="T132" fmla="+- 0 9132 9064"/>
                            <a:gd name="T133" fmla="*/ T132 w 652"/>
                            <a:gd name="T134" fmla="+- 0 1088 494"/>
                            <a:gd name="T135" fmla="*/ 1088 h 759"/>
                            <a:gd name="T136" fmla="+- 0 9102 9064"/>
                            <a:gd name="T137" fmla="*/ T136 w 652"/>
                            <a:gd name="T138" fmla="+- 0 1023 494"/>
                            <a:gd name="T139" fmla="*/ 1023 h 759"/>
                            <a:gd name="T140" fmla="+- 0 9088 9064"/>
                            <a:gd name="T141" fmla="*/ T140 w 652"/>
                            <a:gd name="T142" fmla="+- 0 950 494"/>
                            <a:gd name="T143" fmla="*/ 950 h 759"/>
                            <a:gd name="T144" fmla="+- 0 9087 9064"/>
                            <a:gd name="T145" fmla="*/ T144 w 652"/>
                            <a:gd name="T146" fmla="+- 0 928 494"/>
                            <a:gd name="T147" fmla="*/ 928 h 759"/>
                            <a:gd name="T148" fmla="+- 0 9087 9064"/>
                            <a:gd name="T149" fmla="*/ T148 w 652"/>
                            <a:gd name="T150" fmla="+- 0 922 494"/>
                            <a:gd name="T151" fmla="*/ 922 h 759"/>
                            <a:gd name="T152" fmla="+- 0 9095 9064"/>
                            <a:gd name="T153" fmla="*/ T152 w 652"/>
                            <a:gd name="T154" fmla="+- 0 853 494"/>
                            <a:gd name="T155" fmla="*/ 853 h 759"/>
                            <a:gd name="T156" fmla="+- 0 9119 9064"/>
                            <a:gd name="T157" fmla="*/ T156 w 652"/>
                            <a:gd name="T158" fmla="+- 0 788 494"/>
                            <a:gd name="T159" fmla="*/ 788 h 759"/>
                            <a:gd name="T160" fmla="+- 0 9156 9064"/>
                            <a:gd name="T161" fmla="*/ T160 w 652"/>
                            <a:gd name="T162" fmla="+- 0 729 494"/>
                            <a:gd name="T163" fmla="*/ 729 h 759"/>
                            <a:gd name="T164" fmla="+- 0 9205 9064"/>
                            <a:gd name="T165" fmla="*/ T164 w 652"/>
                            <a:gd name="T166" fmla="+- 0 683 494"/>
                            <a:gd name="T167" fmla="*/ 683 h 759"/>
                            <a:gd name="T168" fmla="+- 0 9264 9064"/>
                            <a:gd name="T169" fmla="*/ T168 w 652"/>
                            <a:gd name="T170" fmla="+- 0 646 494"/>
                            <a:gd name="T171" fmla="*/ 646 h 759"/>
                            <a:gd name="T172" fmla="+- 0 9330 9064"/>
                            <a:gd name="T173" fmla="*/ T172 w 652"/>
                            <a:gd name="T174" fmla="+- 0 624 494"/>
                            <a:gd name="T175" fmla="*/ 624 h 759"/>
                            <a:gd name="T176" fmla="+- 0 9378 9064"/>
                            <a:gd name="T177" fmla="*/ T176 w 652"/>
                            <a:gd name="T178" fmla="+- 0 618 494"/>
                            <a:gd name="T179" fmla="*/ 618 h 759"/>
                            <a:gd name="T180" fmla="+- 0 9392 9064"/>
                            <a:gd name="T181" fmla="*/ T180 w 652"/>
                            <a:gd name="T182" fmla="+- 0 618 494"/>
                            <a:gd name="T183" fmla="*/ 618 h 759"/>
                            <a:gd name="T184" fmla="+- 0 9394 9064"/>
                            <a:gd name="T185" fmla="*/ T184 w 652"/>
                            <a:gd name="T186" fmla="+- 0 612 494"/>
                            <a:gd name="T187" fmla="*/ 612 h 759"/>
                            <a:gd name="T188" fmla="+- 0 9403 9064"/>
                            <a:gd name="T189" fmla="*/ T188 w 652"/>
                            <a:gd name="T190" fmla="+- 0 587 494"/>
                            <a:gd name="T191" fmla="*/ 587 h 759"/>
                            <a:gd name="T192" fmla="+- 0 9411 9064"/>
                            <a:gd name="T193" fmla="*/ T192 w 652"/>
                            <a:gd name="T194" fmla="+- 0 565 494"/>
                            <a:gd name="T195" fmla="*/ 565 h 759"/>
                            <a:gd name="T196" fmla="+- 0 9419 9064"/>
                            <a:gd name="T197" fmla="*/ T196 w 652"/>
                            <a:gd name="T198" fmla="+- 0 541 494"/>
                            <a:gd name="T199" fmla="*/ 541 h 759"/>
                            <a:gd name="T200" fmla="+- 0 9433 9064"/>
                            <a:gd name="T201" fmla="*/ T200 w 652"/>
                            <a:gd name="T202" fmla="+- 0 541 494"/>
                            <a:gd name="T203" fmla="*/ 541 h 759"/>
                            <a:gd name="T204" fmla="+- 0 9430 9064"/>
                            <a:gd name="T205" fmla="*/ T204 w 652"/>
                            <a:gd name="T206" fmla="+- 0 528 494"/>
                            <a:gd name="T207" fmla="*/ 528 h 759"/>
                            <a:gd name="T208" fmla="+- 0 9424 9064"/>
                            <a:gd name="T209" fmla="*/ T208 w 652"/>
                            <a:gd name="T210" fmla="+- 0 510 494"/>
                            <a:gd name="T211" fmla="*/ 510 h 759"/>
                            <a:gd name="T212" fmla="+- 0 9420 9064"/>
                            <a:gd name="T213" fmla="*/ T212 w 652"/>
                            <a:gd name="T214" fmla="+- 0 497 494"/>
                            <a:gd name="T215" fmla="*/ 497 h 759"/>
                            <a:gd name="T216" fmla="+- 0 9418 9064"/>
                            <a:gd name="T217" fmla="*/ T216 w 652"/>
                            <a:gd name="T218" fmla="+- 0 497 494"/>
                            <a:gd name="T219" fmla="*/ 497 h 7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Lst>
                          <a:rect l="0" t="0" r="r" b="b"/>
                          <a:pathLst>
                            <a:path w="652" h="759">
                              <a:moveTo>
                                <a:pt x="354" y="3"/>
                              </a:moveTo>
                              <a:lnTo>
                                <a:pt x="347" y="24"/>
                              </a:lnTo>
                              <a:lnTo>
                                <a:pt x="341" y="43"/>
                              </a:lnTo>
                              <a:lnTo>
                                <a:pt x="335" y="61"/>
                              </a:lnTo>
                              <a:lnTo>
                                <a:pt x="328" y="81"/>
                              </a:lnTo>
                              <a:lnTo>
                                <a:pt x="321" y="99"/>
                              </a:lnTo>
                              <a:lnTo>
                                <a:pt x="295" y="101"/>
                              </a:lnTo>
                              <a:lnTo>
                                <a:pt x="269" y="105"/>
                              </a:lnTo>
                              <a:lnTo>
                                <a:pt x="196" y="128"/>
                              </a:lnTo>
                              <a:lnTo>
                                <a:pt x="131" y="166"/>
                              </a:lnTo>
                              <a:lnTo>
                                <a:pt x="77" y="217"/>
                              </a:lnTo>
                              <a:lnTo>
                                <a:pt x="36" y="280"/>
                              </a:lnTo>
                              <a:lnTo>
                                <a:pt x="9" y="353"/>
                              </a:lnTo>
                              <a:lnTo>
                                <a:pt x="0" y="428"/>
                              </a:lnTo>
                              <a:lnTo>
                                <a:pt x="0" y="434"/>
                              </a:lnTo>
                              <a:lnTo>
                                <a:pt x="1" y="458"/>
                              </a:lnTo>
                              <a:lnTo>
                                <a:pt x="17" y="537"/>
                              </a:lnTo>
                              <a:lnTo>
                                <a:pt x="49" y="606"/>
                              </a:lnTo>
                              <a:lnTo>
                                <a:pt x="95" y="665"/>
                              </a:lnTo>
                              <a:lnTo>
                                <a:pt x="154" y="714"/>
                              </a:lnTo>
                              <a:lnTo>
                                <a:pt x="223" y="746"/>
                              </a:lnTo>
                              <a:lnTo>
                                <a:pt x="299" y="763"/>
                              </a:lnTo>
                              <a:lnTo>
                                <a:pt x="352" y="763"/>
                              </a:lnTo>
                              <a:lnTo>
                                <a:pt x="404" y="754"/>
                              </a:lnTo>
                              <a:lnTo>
                                <a:pt x="429" y="746"/>
                              </a:lnTo>
                              <a:lnTo>
                                <a:pt x="453" y="738"/>
                              </a:lnTo>
                              <a:lnTo>
                                <a:pt x="301" y="738"/>
                              </a:lnTo>
                              <a:lnTo>
                                <a:pt x="253" y="730"/>
                              </a:lnTo>
                              <a:lnTo>
                                <a:pt x="230" y="724"/>
                              </a:lnTo>
                              <a:lnTo>
                                <a:pt x="208" y="716"/>
                              </a:lnTo>
                              <a:lnTo>
                                <a:pt x="187" y="704"/>
                              </a:lnTo>
                              <a:lnTo>
                                <a:pt x="166" y="694"/>
                              </a:lnTo>
                              <a:lnTo>
                                <a:pt x="112" y="649"/>
                              </a:lnTo>
                              <a:lnTo>
                                <a:pt x="68" y="594"/>
                              </a:lnTo>
                              <a:lnTo>
                                <a:pt x="38" y="529"/>
                              </a:lnTo>
                              <a:lnTo>
                                <a:pt x="24" y="456"/>
                              </a:lnTo>
                              <a:lnTo>
                                <a:pt x="23" y="434"/>
                              </a:lnTo>
                              <a:lnTo>
                                <a:pt x="23" y="428"/>
                              </a:lnTo>
                              <a:lnTo>
                                <a:pt x="31" y="359"/>
                              </a:lnTo>
                              <a:lnTo>
                                <a:pt x="55" y="294"/>
                              </a:lnTo>
                              <a:lnTo>
                                <a:pt x="92" y="235"/>
                              </a:lnTo>
                              <a:lnTo>
                                <a:pt x="141" y="189"/>
                              </a:lnTo>
                              <a:lnTo>
                                <a:pt x="200" y="152"/>
                              </a:lnTo>
                              <a:lnTo>
                                <a:pt x="266" y="130"/>
                              </a:lnTo>
                              <a:lnTo>
                                <a:pt x="314" y="124"/>
                              </a:lnTo>
                              <a:lnTo>
                                <a:pt x="328" y="124"/>
                              </a:lnTo>
                              <a:lnTo>
                                <a:pt x="330" y="118"/>
                              </a:lnTo>
                              <a:lnTo>
                                <a:pt x="339" y="93"/>
                              </a:lnTo>
                              <a:lnTo>
                                <a:pt x="347" y="71"/>
                              </a:lnTo>
                              <a:lnTo>
                                <a:pt x="355" y="47"/>
                              </a:lnTo>
                              <a:lnTo>
                                <a:pt x="369" y="47"/>
                              </a:lnTo>
                              <a:lnTo>
                                <a:pt x="366" y="34"/>
                              </a:lnTo>
                              <a:lnTo>
                                <a:pt x="360" y="16"/>
                              </a:lnTo>
                              <a:lnTo>
                                <a:pt x="356" y="3"/>
                              </a:lnTo>
                              <a:lnTo>
                                <a:pt x="354" y="3"/>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Freeform 25"/>
                      <wps:cNvSpPr>
                        <a:spLocks/>
                      </wps:cNvSpPr>
                      <wps:spPr bwMode="auto">
                        <a:xfrm>
                          <a:off x="9064" y="494"/>
                          <a:ext cx="652" cy="759"/>
                        </a:xfrm>
                        <a:custGeom>
                          <a:avLst/>
                          <a:gdLst>
                            <a:gd name="T0" fmla="+- 0 9542 9064"/>
                            <a:gd name="T1" fmla="*/ T0 w 652"/>
                            <a:gd name="T2" fmla="+- 0 632 494"/>
                            <a:gd name="T3" fmla="*/ 632 h 759"/>
                            <a:gd name="T4" fmla="+- 0 9480 9064"/>
                            <a:gd name="T5" fmla="*/ T4 w 652"/>
                            <a:gd name="T6" fmla="+- 0 632 494"/>
                            <a:gd name="T7" fmla="*/ 632 h 759"/>
                            <a:gd name="T8" fmla="+- 0 9500 9064"/>
                            <a:gd name="T9" fmla="*/ T8 w 652"/>
                            <a:gd name="T10" fmla="+- 0 640 494"/>
                            <a:gd name="T11" fmla="*/ 640 h 759"/>
                            <a:gd name="T12" fmla="+- 0 9520 9064"/>
                            <a:gd name="T13" fmla="*/ T12 w 652"/>
                            <a:gd name="T14" fmla="+- 0 648 494"/>
                            <a:gd name="T15" fmla="*/ 648 h 759"/>
                            <a:gd name="T16" fmla="+- 0 9539 9064"/>
                            <a:gd name="T17" fmla="*/ T16 w 652"/>
                            <a:gd name="T18" fmla="+- 0 658 494"/>
                            <a:gd name="T19" fmla="*/ 658 h 759"/>
                            <a:gd name="T20" fmla="+- 0 9557 9064"/>
                            <a:gd name="T21" fmla="*/ T20 w 652"/>
                            <a:gd name="T22" fmla="+- 0 668 494"/>
                            <a:gd name="T23" fmla="*/ 668 h 759"/>
                            <a:gd name="T24" fmla="+- 0 9574 9064"/>
                            <a:gd name="T25" fmla="*/ T24 w 652"/>
                            <a:gd name="T26" fmla="+- 0 683 494"/>
                            <a:gd name="T27" fmla="*/ 683 h 759"/>
                            <a:gd name="T28" fmla="+- 0 9590 9064"/>
                            <a:gd name="T29" fmla="*/ T28 w 652"/>
                            <a:gd name="T30" fmla="+- 0 695 494"/>
                            <a:gd name="T31" fmla="*/ 695 h 759"/>
                            <a:gd name="T32" fmla="+- 0 9633 9064"/>
                            <a:gd name="T33" fmla="*/ T32 w 652"/>
                            <a:gd name="T34" fmla="+- 0 741 494"/>
                            <a:gd name="T35" fmla="*/ 741 h 759"/>
                            <a:gd name="T36" fmla="+- 0 9665 9064"/>
                            <a:gd name="T37" fmla="*/ T36 w 652"/>
                            <a:gd name="T38" fmla="+- 0 796 494"/>
                            <a:gd name="T39" fmla="*/ 796 h 759"/>
                            <a:gd name="T40" fmla="+- 0 9685 9064"/>
                            <a:gd name="T41" fmla="*/ T40 w 652"/>
                            <a:gd name="T42" fmla="+- 0 859 494"/>
                            <a:gd name="T43" fmla="*/ 859 h 759"/>
                            <a:gd name="T44" fmla="+- 0 9692 9064"/>
                            <a:gd name="T45" fmla="*/ T44 w 652"/>
                            <a:gd name="T46" fmla="+- 0 922 494"/>
                            <a:gd name="T47" fmla="*/ 922 h 759"/>
                            <a:gd name="T48" fmla="+- 0 9692 9064"/>
                            <a:gd name="T49" fmla="*/ T48 w 652"/>
                            <a:gd name="T50" fmla="+- 0 928 494"/>
                            <a:gd name="T51" fmla="*/ 928 h 759"/>
                            <a:gd name="T52" fmla="+- 0 9692 9064"/>
                            <a:gd name="T53" fmla="*/ T52 w 652"/>
                            <a:gd name="T54" fmla="+- 0 950 494"/>
                            <a:gd name="T55" fmla="*/ 950 h 759"/>
                            <a:gd name="T56" fmla="+- 0 9677 9064"/>
                            <a:gd name="T57" fmla="*/ T56 w 652"/>
                            <a:gd name="T58" fmla="+- 0 1023 494"/>
                            <a:gd name="T59" fmla="*/ 1023 h 759"/>
                            <a:gd name="T60" fmla="+- 0 9647 9064"/>
                            <a:gd name="T61" fmla="*/ T60 w 652"/>
                            <a:gd name="T62" fmla="+- 0 1088 494"/>
                            <a:gd name="T63" fmla="*/ 1088 h 759"/>
                            <a:gd name="T64" fmla="+- 0 9604 9064"/>
                            <a:gd name="T65" fmla="*/ T64 w 652"/>
                            <a:gd name="T66" fmla="+- 0 1143 494"/>
                            <a:gd name="T67" fmla="*/ 1143 h 759"/>
                            <a:gd name="T68" fmla="+- 0 9549 9064"/>
                            <a:gd name="T69" fmla="*/ T68 w 652"/>
                            <a:gd name="T70" fmla="+- 0 1188 494"/>
                            <a:gd name="T71" fmla="*/ 1188 h 759"/>
                            <a:gd name="T72" fmla="+- 0 9529 9064"/>
                            <a:gd name="T73" fmla="*/ T72 w 652"/>
                            <a:gd name="T74" fmla="+- 0 1198 494"/>
                            <a:gd name="T75" fmla="*/ 1198 h 759"/>
                            <a:gd name="T76" fmla="+- 0 9508 9064"/>
                            <a:gd name="T77" fmla="*/ T76 w 652"/>
                            <a:gd name="T78" fmla="+- 0 1210 494"/>
                            <a:gd name="T79" fmla="*/ 1210 h 759"/>
                            <a:gd name="T80" fmla="+- 0 9486 9064"/>
                            <a:gd name="T81" fmla="*/ T80 w 652"/>
                            <a:gd name="T82" fmla="+- 0 1218 494"/>
                            <a:gd name="T83" fmla="*/ 1218 h 759"/>
                            <a:gd name="T84" fmla="+- 0 9463 9064"/>
                            <a:gd name="T85" fmla="*/ T84 w 652"/>
                            <a:gd name="T86" fmla="+- 0 1224 494"/>
                            <a:gd name="T87" fmla="*/ 1224 h 759"/>
                            <a:gd name="T88" fmla="+- 0 9414 9064"/>
                            <a:gd name="T89" fmla="*/ T88 w 652"/>
                            <a:gd name="T90" fmla="+- 0 1232 494"/>
                            <a:gd name="T91" fmla="*/ 1232 h 759"/>
                            <a:gd name="T92" fmla="+- 0 9517 9064"/>
                            <a:gd name="T93" fmla="*/ T92 w 652"/>
                            <a:gd name="T94" fmla="+- 0 1232 494"/>
                            <a:gd name="T95" fmla="*/ 1232 h 759"/>
                            <a:gd name="T96" fmla="+- 0 9583 9064"/>
                            <a:gd name="T97" fmla="*/ T96 w 652"/>
                            <a:gd name="T98" fmla="+- 0 1194 494"/>
                            <a:gd name="T99" fmla="*/ 1194 h 759"/>
                            <a:gd name="T100" fmla="+- 0 9638 9064"/>
                            <a:gd name="T101" fmla="*/ T100 w 652"/>
                            <a:gd name="T102" fmla="+- 0 1141 494"/>
                            <a:gd name="T103" fmla="*/ 1141 h 759"/>
                            <a:gd name="T104" fmla="+- 0 9680 9064"/>
                            <a:gd name="T105" fmla="*/ T104 w 652"/>
                            <a:gd name="T106" fmla="+- 0 1078 494"/>
                            <a:gd name="T107" fmla="*/ 1078 h 759"/>
                            <a:gd name="T108" fmla="+- 0 9707 9064"/>
                            <a:gd name="T109" fmla="*/ T108 w 652"/>
                            <a:gd name="T110" fmla="+- 0 1005 494"/>
                            <a:gd name="T111" fmla="*/ 1005 h 759"/>
                            <a:gd name="T112" fmla="+- 0 9716 9064"/>
                            <a:gd name="T113" fmla="*/ T112 w 652"/>
                            <a:gd name="T114" fmla="+- 0 928 494"/>
                            <a:gd name="T115" fmla="*/ 928 h 759"/>
                            <a:gd name="T116" fmla="+- 0 9716 9064"/>
                            <a:gd name="T117" fmla="*/ T116 w 652"/>
                            <a:gd name="T118" fmla="+- 0 922 494"/>
                            <a:gd name="T119" fmla="*/ 922 h 759"/>
                            <a:gd name="T120" fmla="+- 0 9709 9064"/>
                            <a:gd name="T121" fmla="*/ T120 w 652"/>
                            <a:gd name="T122" fmla="+- 0 855 494"/>
                            <a:gd name="T123" fmla="*/ 855 h 759"/>
                            <a:gd name="T124" fmla="+- 0 9688 9064"/>
                            <a:gd name="T125" fmla="*/ T124 w 652"/>
                            <a:gd name="T126" fmla="+- 0 790 494"/>
                            <a:gd name="T127" fmla="*/ 790 h 759"/>
                            <a:gd name="T128" fmla="+- 0 9655 9064"/>
                            <a:gd name="T129" fmla="*/ T128 w 652"/>
                            <a:gd name="T130" fmla="+- 0 731 494"/>
                            <a:gd name="T131" fmla="*/ 731 h 759"/>
                            <a:gd name="T132" fmla="+- 0 9611 9064"/>
                            <a:gd name="T133" fmla="*/ T132 w 652"/>
                            <a:gd name="T134" fmla="+- 0 681 494"/>
                            <a:gd name="T135" fmla="*/ 681 h 759"/>
                            <a:gd name="T136" fmla="+- 0 9558 9064"/>
                            <a:gd name="T137" fmla="*/ T136 w 652"/>
                            <a:gd name="T138" fmla="+- 0 642 494"/>
                            <a:gd name="T139" fmla="*/ 642 h 759"/>
                            <a:gd name="T140" fmla="+- 0 9542 9064"/>
                            <a:gd name="T141" fmla="*/ T140 w 652"/>
                            <a:gd name="T142" fmla="+- 0 632 494"/>
                            <a:gd name="T143" fmla="*/ 632 h 7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652" h="759">
                              <a:moveTo>
                                <a:pt x="478" y="138"/>
                              </a:moveTo>
                              <a:lnTo>
                                <a:pt x="416" y="138"/>
                              </a:lnTo>
                              <a:lnTo>
                                <a:pt x="436" y="146"/>
                              </a:lnTo>
                              <a:lnTo>
                                <a:pt x="456" y="154"/>
                              </a:lnTo>
                              <a:lnTo>
                                <a:pt x="475" y="164"/>
                              </a:lnTo>
                              <a:lnTo>
                                <a:pt x="493" y="174"/>
                              </a:lnTo>
                              <a:lnTo>
                                <a:pt x="510" y="189"/>
                              </a:lnTo>
                              <a:lnTo>
                                <a:pt x="526" y="201"/>
                              </a:lnTo>
                              <a:lnTo>
                                <a:pt x="569" y="247"/>
                              </a:lnTo>
                              <a:lnTo>
                                <a:pt x="601" y="302"/>
                              </a:lnTo>
                              <a:lnTo>
                                <a:pt x="621" y="365"/>
                              </a:lnTo>
                              <a:lnTo>
                                <a:pt x="628" y="428"/>
                              </a:lnTo>
                              <a:lnTo>
                                <a:pt x="628" y="434"/>
                              </a:lnTo>
                              <a:lnTo>
                                <a:pt x="628" y="456"/>
                              </a:lnTo>
                              <a:lnTo>
                                <a:pt x="613" y="529"/>
                              </a:lnTo>
                              <a:lnTo>
                                <a:pt x="583" y="594"/>
                              </a:lnTo>
                              <a:lnTo>
                                <a:pt x="540" y="649"/>
                              </a:lnTo>
                              <a:lnTo>
                                <a:pt x="485" y="694"/>
                              </a:lnTo>
                              <a:lnTo>
                                <a:pt x="465" y="704"/>
                              </a:lnTo>
                              <a:lnTo>
                                <a:pt x="444" y="716"/>
                              </a:lnTo>
                              <a:lnTo>
                                <a:pt x="422" y="724"/>
                              </a:lnTo>
                              <a:lnTo>
                                <a:pt x="399" y="730"/>
                              </a:lnTo>
                              <a:lnTo>
                                <a:pt x="350" y="738"/>
                              </a:lnTo>
                              <a:lnTo>
                                <a:pt x="453" y="738"/>
                              </a:lnTo>
                              <a:lnTo>
                                <a:pt x="519" y="700"/>
                              </a:lnTo>
                              <a:lnTo>
                                <a:pt x="574" y="647"/>
                              </a:lnTo>
                              <a:lnTo>
                                <a:pt x="616" y="584"/>
                              </a:lnTo>
                              <a:lnTo>
                                <a:pt x="643" y="511"/>
                              </a:lnTo>
                              <a:lnTo>
                                <a:pt x="652" y="434"/>
                              </a:lnTo>
                              <a:lnTo>
                                <a:pt x="652" y="428"/>
                              </a:lnTo>
                              <a:lnTo>
                                <a:pt x="645" y="361"/>
                              </a:lnTo>
                              <a:lnTo>
                                <a:pt x="624" y="296"/>
                              </a:lnTo>
                              <a:lnTo>
                                <a:pt x="591" y="237"/>
                              </a:lnTo>
                              <a:lnTo>
                                <a:pt x="547" y="187"/>
                              </a:lnTo>
                              <a:lnTo>
                                <a:pt x="494" y="148"/>
                              </a:lnTo>
                              <a:lnTo>
                                <a:pt x="478" y="138"/>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24"/>
                      <wps:cNvSpPr>
                        <a:spLocks/>
                      </wps:cNvSpPr>
                      <wps:spPr bwMode="auto">
                        <a:xfrm>
                          <a:off x="9064" y="494"/>
                          <a:ext cx="652" cy="759"/>
                        </a:xfrm>
                        <a:custGeom>
                          <a:avLst/>
                          <a:gdLst>
                            <a:gd name="T0" fmla="+- 0 9548 9064"/>
                            <a:gd name="T1" fmla="*/ T0 w 652"/>
                            <a:gd name="T2" fmla="+- 0 689 494"/>
                            <a:gd name="T3" fmla="*/ 689 h 759"/>
                            <a:gd name="T4" fmla="+- 0 9526 9064"/>
                            <a:gd name="T5" fmla="*/ T4 w 652"/>
                            <a:gd name="T6" fmla="+- 0 689 494"/>
                            <a:gd name="T7" fmla="*/ 689 h 759"/>
                            <a:gd name="T8" fmla="+- 0 9529 9064"/>
                            <a:gd name="T9" fmla="*/ T8 w 652"/>
                            <a:gd name="T10" fmla="+- 0 697 494"/>
                            <a:gd name="T11" fmla="*/ 697 h 759"/>
                            <a:gd name="T12" fmla="+- 0 9531 9064"/>
                            <a:gd name="T13" fmla="*/ T12 w 652"/>
                            <a:gd name="T14" fmla="+- 0 705 494"/>
                            <a:gd name="T15" fmla="*/ 705 h 759"/>
                            <a:gd name="T16" fmla="+- 0 9535 9064"/>
                            <a:gd name="T17" fmla="*/ T16 w 652"/>
                            <a:gd name="T18" fmla="+- 0 717 494"/>
                            <a:gd name="T19" fmla="*/ 717 h 759"/>
                            <a:gd name="T20" fmla="+- 0 9539 9064"/>
                            <a:gd name="T21" fmla="*/ T20 w 652"/>
                            <a:gd name="T22" fmla="+- 0 729 494"/>
                            <a:gd name="T23" fmla="*/ 729 h 759"/>
                            <a:gd name="T24" fmla="+- 0 9545 9064"/>
                            <a:gd name="T25" fmla="*/ T24 w 652"/>
                            <a:gd name="T26" fmla="+- 0 745 494"/>
                            <a:gd name="T27" fmla="*/ 745 h 759"/>
                            <a:gd name="T28" fmla="+- 0 9551 9064"/>
                            <a:gd name="T29" fmla="*/ T28 w 652"/>
                            <a:gd name="T30" fmla="+- 0 764 494"/>
                            <a:gd name="T31" fmla="*/ 764 h 759"/>
                            <a:gd name="T32" fmla="+- 0 9559 9064"/>
                            <a:gd name="T33" fmla="*/ T32 w 652"/>
                            <a:gd name="T34" fmla="+- 0 784 494"/>
                            <a:gd name="T35" fmla="*/ 784 h 759"/>
                            <a:gd name="T36" fmla="+- 0 9567 9064"/>
                            <a:gd name="T37" fmla="*/ T36 w 652"/>
                            <a:gd name="T38" fmla="+- 0 804 494"/>
                            <a:gd name="T39" fmla="*/ 804 h 759"/>
                            <a:gd name="T40" fmla="+- 0 9576 9064"/>
                            <a:gd name="T41" fmla="*/ T40 w 652"/>
                            <a:gd name="T42" fmla="+- 0 829 494"/>
                            <a:gd name="T43" fmla="*/ 829 h 759"/>
                            <a:gd name="T44" fmla="+- 0 9586 9064"/>
                            <a:gd name="T45" fmla="*/ T44 w 652"/>
                            <a:gd name="T46" fmla="+- 0 851 494"/>
                            <a:gd name="T47" fmla="*/ 851 h 759"/>
                            <a:gd name="T48" fmla="+- 0 9596 9064"/>
                            <a:gd name="T49" fmla="*/ T48 w 652"/>
                            <a:gd name="T50" fmla="+- 0 875 494"/>
                            <a:gd name="T51" fmla="*/ 875 h 759"/>
                            <a:gd name="T52" fmla="+- 0 9608 9064"/>
                            <a:gd name="T53" fmla="*/ T52 w 652"/>
                            <a:gd name="T54" fmla="+- 0 902 494"/>
                            <a:gd name="T55" fmla="*/ 902 h 759"/>
                            <a:gd name="T56" fmla="+- 0 9620 9064"/>
                            <a:gd name="T57" fmla="*/ T56 w 652"/>
                            <a:gd name="T58" fmla="+- 0 928 494"/>
                            <a:gd name="T59" fmla="*/ 928 h 759"/>
                            <a:gd name="T60" fmla="+- 0 9633 9064"/>
                            <a:gd name="T61" fmla="*/ T60 w 652"/>
                            <a:gd name="T62" fmla="+- 0 954 494"/>
                            <a:gd name="T63" fmla="*/ 954 h 759"/>
                            <a:gd name="T64" fmla="+- 0 9647 9064"/>
                            <a:gd name="T65" fmla="*/ T64 w 652"/>
                            <a:gd name="T66" fmla="+- 0 981 494"/>
                            <a:gd name="T67" fmla="*/ 981 h 759"/>
                            <a:gd name="T68" fmla="+- 0 9661 9064"/>
                            <a:gd name="T69" fmla="*/ T68 w 652"/>
                            <a:gd name="T70" fmla="+- 0 1005 494"/>
                            <a:gd name="T71" fmla="*/ 1005 h 759"/>
                            <a:gd name="T72" fmla="+- 0 9665 9064"/>
                            <a:gd name="T73" fmla="*/ T72 w 652"/>
                            <a:gd name="T74" fmla="+- 0 989 494"/>
                            <a:gd name="T75" fmla="*/ 989 h 759"/>
                            <a:gd name="T76" fmla="+- 0 9672 9064"/>
                            <a:gd name="T77" fmla="*/ T76 w 652"/>
                            <a:gd name="T78" fmla="+- 0 922 494"/>
                            <a:gd name="T79" fmla="*/ 922 h 759"/>
                            <a:gd name="T80" fmla="+- 0 9672 9064"/>
                            <a:gd name="T81" fmla="*/ T80 w 652"/>
                            <a:gd name="T82" fmla="+- 0 904 494"/>
                            <a:gd name="T83" fmla="*/ 904 h 759"/>
                            <a:gd name="T84" fmla="+- 0 9670 9064"/>
                            <a:gd name="T85" fmla="*/ T84 w 652"/>
                            <a:gd name="T86" fmla="+- 0 881 494"/>
                            <a:gd name="T87" fmla="*/ 881 h 759"/>
                            <a:gd name="T88" fmla="+- 0 9652 9064"/>
                            <a:gd name="T89" fmla="*/ T88 w 652"/>
                            <a:gd name="T90" fmla="+- 0 818 494"/>
                            <a:gd name="T91" fmla="*/ 818 h 759"/>
                            <a:gd name="T92" fmla="+- 0 9622 9064"/>
                            <a:gd name="T93" fmla="*/ T92 w 652"/>
                            <a:gd name="T94" fmla="+- 0 762 494"/>
                            <a:gd name="T95" fmla="*/ 762 h 759"/>
                            <a:gd name="T96" fmla="+- 0 9581 9064"/>
                            <a:gd name="T97" fmla="*/ T96 w 652"/>
                            <a:gd name="T98" fmla="+- 0 715 494"/>
                            <a:gd name="T99" fmla="*/ 715 h 759"/>
                            <a:gd name="T100" fmla="+- 0 9565 9064"/>
                            <a:gd name="T101" fmla="*/ T100 w 652"/>
                            <a:gd name="T102" fmla="+- 0 701 494"/>
                            <a:gd name="T103" fmla="*/ 701 h 759"/>
                            <a:gd name="T104" fmla="+- 0 9548 9064"/>
                            <a:gd name="T105" fmla="*/ T104 w 652"/>
                            <a:gd name="T106" fmla="+- 0 689 494"/>
                            <a:gd name="T107" fmla="*/ 689 h 7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Lst>
                          <a:rect l="0" t="0" r="r" b="b"/>
                          <a:pathLst>
                            <a:path w="652" h="759">
                              <a:moveTo>
                                <a:pt x="484" y="195"/>
                              </a:moveTo>
                              <a:lnTo>
                                <a:pt x="462" y="195"/>
                              </a:lnTo>
                              <a:lnTo>
                                <a:pt x="465" y="203"/>
                              </a:lnTo>
                              <a:lnTo>
                                <a:pt x="467" y="211"/>
                              </a:lnTo>
                              <a:lnTo>
                                <a:pt x="471" y="223"/>
                              </a:lnTo>
                              <a:lnTo>
                                <a:pt x="475" y="235"/>
                              </a:lnTo>
                              <a:lnTo>
                                <a:pt x="481" y="251"/>
                              </a:lnTo>
                              <a:lnTo>
                                <a:pt x="487" y="270"/>
                              </a:lnTo>
                              <a:lnTo>
                                <a:pt x="495" y="290"/>
                              </a:lnTo>
                              <a:lnTo>
                                <a:pt x="503" y="310"/>
                              </a:lnTo>
                              <a:lnTo>
                                <a:pt x="512" y="335"/>
                              </a:lnTo>
                              <a:lnTo>
                                <a:pt x="522" y="357"/>
                              </a:lnTo>
                              <a:lnTo>
                                <a:pt x="532" y="381"/>
                              </a:lnTo>
                              <a:lnTo>
                                <a:pt x="544" y="408"/>
                              </a:lnTo>
                              <a:lnTo>
                                <a:pt x="556" y="434"/>
                              </a:lnTo>
                              <a:lnTo>
                                <a:pt x="569" y="460"/>
                              </a:lnTo>
                              <a:lnTo>
                                <a:pt x="583" y="487"/>
                              </a:lnTo>
                              <a:lnTo>
                                <a:pt x="597" y="511"/>
                              </a:lnTo>
                              <a:lnTo>
                                <a:pt x="601" y="495"/>
                              </a:lnTo>
                              <a:lnTo>
                                <a:pt x="608" y="428"/>
                              </a:lnTo>
                              <a:lnTo>
                                <a:pt x="608" y="410"/>
                              </a:lnTo>
                              <a:lnTo>
                                <a:pt x="606" y="387"/>
                              </a:lnTo>
                              <a:lnTo>
                                <a:pt x="588" y="324"/>
                              </a:lnTo>
                              <a:lnTo>
                                <a:pt x="558" y="268"/>
                              </a:lnTo>
                              <a:lnTo>
                                <a:pt x="517" y="221"/>
                              </a:lnTo>
                              <a:lnTo>
                                <a:pt x="501" y="207"/>
                              </a:lnTo>
                              <a:lnTo>
                                <a:pt x="484" y="195"/>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23"/>
                      <wps:cNvSpPr>
                        <a:spLocks/>
                      </wps:cNvSpPr>
                      <wps:spPr bwMode="auto">
                        <a:xfrm>
                          <a:off x="9064" y="494"/>
                          <a:ext cx="652" cy="759"/>
                        </a:xfrm>
                        <a:custGeom>
                          <a:avLst/>
                          <a:gdLst>
                            <a:gd name="T0" fmla="+- 0 9392 9064"/>
                            <a:gd name="T1" fmla="*/ T0 w 652"/>
                            <a:gd name="T2" fmla="+- 0 618 494"/>
                            <a:gd name="T3" fmla="*/ 618 h 759"/>
                            <a:gd name="T4" fmla="+- 0 9378 9064"/>
                            <a:gd name="T5" fmla="*/ T4 w 652"/>
                            <a:gd name="T6" fmla="+- 0 618 494"/>
                            <a:gd name="T7" fmla="*/ 618 h 759"/>
                            <a:gd name="T8" fmla="+- 0 9355 9064"/>
                            <a:gd name="T9" fmla="*/ T8 w 652"/>
                            <a:gd name="T10" fmla="+- 0 642 494"/>
                            <a:gd name="T11" fmla="*/ 642 h 759"/>
                            <a:gd name="T12" fmla="+- 0 9333 9064"/>
                            <a:gd name="T13" fmla="*/ T12 w 652"/>
                            <a:gd name="T14" fmla="+- 0 644 494"/>
                            <a:gd name="T15" fmla="*/ 644 h 759"/>
                            <a:gd name="T16" fmla="+- 0 9272 9064"/>
                            <a:gd name="T17" fmla="*/ T16 w 652"/>
                            <a:gd name="T18" fmla="+- 0 664 494"/>
                            <a:gd name="T19" fmla="*/ 664 h 759"/>
                            <a:gd name="T20" fmla="+- 0 9217 9064"/>
                            <a:gd name="T21" fmla="*/ T20 w 652"/>
                            <a:gd name="T22" fmla="+- 0 699 494"/>
                            <a:gd name="T23" fmla="*/ 699 h 759"/>
                            <a:gd name="T24" fmla="+- 0 9172 9064"/>
                            <a:gd name="T25" fmla="*/ T24 w 652"/>
                            <a:gd name="T26" fmla="+- 0 743 494"/>
                            <a:gd name="T27" fmla="*/ 743 h 759"/>
                            <a:gd name="T28" fmla="+- 0 9137 9064"/>
                            <a:gd name="T29" fmla="*/ T28 w 652"/>
                            <a:gd name="T30" fmla="+- 0 798 494"/>
                            <a:gd name="T31" fmla="*/ 798 h 759"/>
                            <a:gd name="T32" fmla="+- 0 9115 9064"/>
                            <a:gd name="T33" fmla="*/ T32 w 652"/>
                            <a:gd name="T34" fmla="+- 0 863 494"/>
                            <a:gd name="T35" fmla="*/ 863 h 759"/>
                            <a:gd name="T36" fmla="+- 0 9108 9064"/>
                            <a:gd name="T37" fmla="*/ T36 w 652"/>
                            <a:gd name="T38" fmla="+- 0 932 494"/>
                            <a:gd name="T39" fmla="*/ 932 h 759"/>
                            <a:gd name="T40" fmla="+- 0 9109 9064"/>
                            <a:gd name="T41" fmla="*/ T40 w 652"/>
                            <a:gd name="T42" fmla="+- 0 954 494"/>
                            <a:gd name="T43" fmla="*/ 954 h 759"/>
                            <a:gd name="T44" fmla="+- 0 9113 9064"/>
                            <a:gd name="T45" fmla="*/ T44 w 652"/>
                            <a:gd name="T46" fmla="+- 0 975 494"/>
                            <a:gd name="T47" fmla="*/ 975 h 759"/>
                            <a:gd name="T48" fmla="+- 0 9118 9064"/>
                            <a:gd name="T49" fmla="*/ T48 w 652"/>
                            <a:gd name="T50" fmla="+- 0 991 494"/>
                            <a:gd name="T51" fmla="*/ 991 h 759"/>
                            <a:gd name="T52" fmla="+- 0 9132 9064"/>
                            <a:gd name="T53" fmla="*/ T52 w 652"/>
                            <a:gd name="T54" fmla="+- 0 958 494"/>
                            <a:gd name="T55" fmla="*/ 958 h 759"/>
                            <a:gd name="T56" fmla="+- 0 9140 9064"/>
                            <a:gd name="T57" fmla="*/ T56 w 652"/>
                            <a:gd name="T58" fmla="+- 0 940 494"/>
                            <a:gd name="T59" fmla="*/ 940 h 759"/>
                            <a:gd name="T60" fmla="+- 0 9147 9064"/>
                            <a:gd name="T61" fmla="*/ T60 w 652"/>
                            <a:gd name="T62" fmla="+- 0 922 494"/>
                            <a:gd name="T63" fmla="*/ 922 h 759"/>
                            <a:gd name="T64" fmla="+- 0 9155 9064"/>
                            <a:gd name="T65" fmla="*/ T64 w 652"/>
                            <a:gd name="T66" fmla="+- 0 904 494"/>
                            <a:gd name="T67" fmla="*/ 904 h 759"/>
                            <a:gd name="T68" fmla="+- 0 9162 9064"/>
                            <a:gd name="T69" fmla="*/ T68 w 652"/>
                            <a:gd name="T70" fmla="+- 0 883 494"/>
                            <a:gd name="T71" fmla="*/ 883 h 759"/>
                            <a:gd name="T72" fmla="+- 0 9170 9064"/>
                            <a:gd name="T73" fmla="*/ T72 w 652"/>
                            <a:gd name="T74" fmla="+- 0 865 494"/>
                            <a:gd name="T75" fmla="*/ 865 h 759"/>
                            <a:gd name="T76" fmla="+- 0 9186 9064"/>
                            <a:gd name="T77" fmla="*/ T76 w 652"/>
                            <a:gd name="T78" fmla="+- 0 825 494"/>
                            <a:gd name="T79" fmla="*/ 825 h 759"/>
                            <a:gd name="T80" fmla="+- 0 9255 9064"/>
                            <a:gd name="T81" fmla="*/ T80 w 652"/>
                            <a:gd name="T82" fmla="+- 0 825 494"/>
                            <a:gd name="T83" fmla="*/ 825 h 759"/>
                            <a:gd name="T84" fmla="+- 0 9282 9064"/>
                            <a:gd name="T85" fmla="*/ T84 w 652"/>
                            <a:gd name="T86" fmla="+- 0 758 494"/>
                            <a:gd name="T87" fmla="*/ 758 h 759"/>
                            <a:gd name="T88" fmla="+- 0 9338 9064"/>
                            <a:gd name="T89" fmla="*/ T88 w 652"/>
                            <a:gd name="T90" fmla="+- 0 758 494"/>
                            <a:gd name="T91" fmla="*/ 758 h 759"/>
                            <a:gd name="T92" fmla="+- 0 9340 9064"/>
                            <a:gd name="T93" fmla="*/ T92 w 652"/>
                            <a:gd name="T94" fmla="+- 0 754 494"/>
                            <a:gd name="T95" fmla="*/ 754 h 759"/>
                            <a:gd name="T96" fmla="+- 0 9347 9064"/>
                            <a:gd name="T97" fmla="*/ T96 w 652"/>
                            <a:gd name="T98" fmla="+- 0 737 494"/>
                            <a:gd name="T99" fmla="*/ 737 h 759"/>
                            <a:gd name="T100" fmla="+- 0 9354 9064"/>
                            <a:gd name="T101" fmla="*/ T100 w 652"/>
                            <a:gd name="T102" fmla="+- 0 717 494"/>
                            <a:gd name="T103" fmla="*/ 717 h 759"/>
                            <a:gd name="T104" fmla="+- 0 9361 9064"/>
                            <a:gd name="T105" fmla="*/ T104 w 652"/>
                            <a:gd name="T106" fmla="+- 0 699 494"/>
                            <a:gd name="T107" fmla="*/ 699 h 759"/>
                            <a:gd name="T108" fmla="+- 0 9369 9064"/>
                            <a:gd name="T109" fmla="*/ T108 w 652"/>
                            <a:gd name="T110" fmla="+- 0 677 494"/>
                            <a:gd name="T111" fmla="*/ 677 h 759"/>
                            <a:gd name="T112" fmla="+- 0 9378 9064"/>
                            <a:gd name="T113" fmla="*/ T112 w 652"/>
                            <a:gd name="T114" fmla="+- 0 656 494"/>
                            <a:gd name="T115" fmla="*/ 656 h 759"/>
                            <a:gd name="T116" fmla="+- 0 9386 9064"/>
                            <a:gd name="T117" fmla="*/ T116 w 652"/>
                            <a:gd name="T118" fmla="+- 0 634 494"/>
                            <a:gd name="T119" fmla="*/ 634 h 759"/>
                            <a:gd name="T120" fmla="+- 0 9392 9064"/>
                            <a:gd name="T121" fmla="*/ T120 w 652"/>
                            <a:gd name="T122" fmla="+- 0 618 494"/>
                            <a:gd name="T123" fmla="*/ 618 h 7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652" h="759">
                              <a:moveTo>
                                <a:pt x="328" y="124"/>
                              </a:moveTo>
                              <a:lnTo>
                                <a:pt x="314" y="124"/>
                              </a:lnTo>
                              <a:lnTo>
                                <a:pt x="291" y="148"/>
                              </a:lnTo>
                              <a:lnTo>
                                <a:pt x="269" y="150"/>
                              </a:lnTo>
                              <a:lnTo>
                                <a:pt x="208" y="170"/>
                              </a:lnTo>
                              <a:lnTo>
                                <a:pt x="153" y="205"/>
                              </a:lnTo>
                              <a:lnTo>
                                <a:pt x="108" y="249"/>
                              </a:lnTo>
                              <a:lnTo>
                                <a:pt x="73" y="304"/>
                              </a:lnTo>
                              <a:lnTo>
                                <a:pt x="51" y="369"/>
                              </a:lnTo>
                              <a:lnTo>
                                <a:pt x="44" y="438"/>
                              </a:lnTo>
                              <a:lnTo>
                                <a:pt x="45" y="460"/>
                              </a:lnTo>
                              <a:lnTo>
                                <a:pt x="49" y="481"/>
                              </a:lnTo>
                              <a:lnTo>
                                <a:pt x="54" y="497"/>
                              </a:lnTo>
                              <a:lnTo>
                                <a:pt x="68" y="464"/>
                              </a:lnTo>
                              <a:lnTo>
                                <a:pt x="76" y="446"/>
                              </a:lnTo>
                              <a:lnTo>
                                <a:pt x="83" y="428"/>
                              </a:lnTo>
                              <a:lnTo>
                                <a:pt x="91" y="410"/>
                              </a:lnTo>
                              <a:lnTo>
                                <a:pt x="98" y="389"/>
                              </a:lnTo>
                              <a:lnTo>
                                <a:pt x="106" y="371"/>
                              </a:lnTo>
                              <a:lnTo>
                                <a:pt x="122" y="331"/>
                              </a:lnTo>
                              <a:lnTo>
                                <a:pt x="191" y="331"/>
                              </a:lnTo>
                              <a:lnTo>
                                <a:pt x="218" y="264"/>
                              </a:lnTo>
                              <a:lnTo>
                                <a:pt x="274" y="264"/>
                              </a:lnTo>
                              <a:lnTo>
                                <a:pt x="276" y="260"/>
                              </a:lnTo>
                              <a:lnTo>
                                <a:pt x="283" y="243"/>
                              </a:lnTo>
                              <a:lnTo>
                                <a:pt x="290" y="223"/>
                              </a:lnTo>
                              <a:lnTo>
                                <a:pt x="297" y="205"/>
                              </a:lnTo>
                              <a:lnTo>
                                <a:pt x="305" y="183"/>
                              </a:lnTo>
                              <a:lnTo>
                                <a:pt x="314" y="162"/>
                              </a:lnTo>
                              <a:lnTo>
                                <a:pt x="322" y="140"/>
                              </a:lnTo>
                              <a:lnTo>
                                <a:pt x="328" y="124"/>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22"/>
                      <wps:cNvSpPr>
                        <a:spLocks/>
                      </wps:cNvSpPr>
                      <wps:spPr bwMode="auto">
                        <a:xfrm>
                          <a:off x="9064" y="494"/>
                          <a:ext cx="652" cy="759"/>
                        </a:xfrm>
                        <a:custGeom>
                          <a:avLst/>
                          <a:gdLst>
                            <a:gd name="T0" fmla="+- 0 9255 9064"/>
                            <a:gd name="T1" fmla="*/ T0 w 652"/>
                            <a:gd name="T2" fmla="+- 0 825 494"/>
                            <a:gd name="T3" fmla="*/ 825 h 759"/>
                            <a:gd name="T4" fmla="+- 0 9186 9064"/>
                            <a:gd name="T5" fmla="*/ T4 w 652"/>
                            <a:gd name="T6" fmla="+- 0 825 494"/>
                            <a:gd name="T7" fmla="*/ 825 h 759"/>
                            <a:gd name="T8" fmla="+- 0 9226 9064"/>
                            <a:gd name="T9" fmla="*/ T8 w 652"/>
                            <a:gd name="T10" fmla="+- 0 898 494"/>
                            <a:gd name="T11" fmla="*/ 898 h 759"/>
                            <a:gd name="T12" fmla="+- 0 9255 9064"/>
                            <a:gd name="T13" fmla="*/ T12 w 652"/>
                            <a:gd name="T14" fmla="+- 0 825 494"/>
                            <a:gd name="T15" fmla="*/ 825 h 759"/>
                          </a:gdLst>
                          <a:ahLst/>
                          <a:cxnLst>
                            <a:cxn ang="0">
                              <a:pos x="T1" y="T3"/>
                            </a:cxn>
                            <a:cxn ang="0">
                              <a:pos x="T5" y="T7"/>
                            </a:cxn>
                            <a:cxn ang="0">
                              <a:pos x="T9" y="T11"/>
                            </a:cxn>
                            <a:cxn ang="0">
                              <a:pos x="T13" y="T15"/>
                            </a:cxn>
                          </a:cxnLst>
                          <a:rect l="0" t="0" r="r" b="b"/>
                          <a:pathLst>
                            <a:path w="652" h="759">
                              <a:moveTo>
                                <a:pt x="191" y="331"/>
                              </a:moveTo>
                              <a:lnTo>
                                <a:pt x="122" y="331"/>
                              </a:lnTo>
                              <a:lnTo>
                                <a:pt x="162" y="404"/>
                              </a:lnTo>
                              <a:lnTo>
                                <a:pt x="191" y="331"/>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21"/>
                      <wps:cNvSpPr>
                        <a:spLocks/>
                      </wps:cNvSpPr>
                      <wps:spPr bwMode="auto">
                        <a:xfrm>
                          <a:off x="9064" y="494"/>
                          <a:ext cx="652" cy="759"/>
                        </a:xfrm>
                        <a:custGeom>
                          <a:avLst/>
                          <a:gdLst>
                            <a:gd name="T0" fmla="+- 0 9338 9064"/>
                            <a:gd name="T1" fmla="*/ T0 w 652"/>
                            <a:gd name="T2" fmla="+- 0 758 494"/>
                            <a:gd name="T3" fmla="*/ 758 h 759"/>
                            <a:gd name="T4" fmla="+- 0 9282 9064"/>
                            <a:gd name="T5" fmla="*/ T4 w 652"/>
                            <a:gd name="T6" fmla="+- 0 758 494"/>
                            <a:gd name="T7" fmla="*/ 758 h 759"/>
                            <a:gd name="T8" fmla="+- 0 9319 9064"/>
                            <a:gd name="T9" fmla="*/ T8 w 652"/>
                            <a:gd name="T10" fmla="+- 0 806 494"/>
                            <a:gd name="T11" fmla="*/ 806 h 759"/>
                            <a:gd name="T12" fmla="+- 0 9328 9064"/>
                            <a:gd name="T13" fmla="*/ T12 w 652"/>
                            <a:gd name="T14" fmla="+- 0 784 494"/>
                            <a:gd name="T15" fmla="*/ 784 h 759"/>
                            <a:gd name="T16" fmla="+- 0 9338 9064"/>
                            <a:gd name="T17" fmla="*/ T16 w 652"/>
                            <a:gd name="T18" fmla="+- 0 758 494"/>
                            <a:gd name="T19" fmla="*/ 758 h 759"/>
                          </a:gdLst>
                          <a:ahLst/>
                          <a:cxnLst>
                            <a:cxn ang="0">
                              <a:pos x="T1" y="T3"/>
                            </a:cxn>
                            <a:cxn ang="0">
                              <a:pos x="T5" y="T7"/>
                            </a:cxn>
                            <a:cxn ang="0">
                              <a:pos x="T9" y="T11"/>
                            </a:cxn>
                            <a:cxn ang="0">
                              <a:pos x="T13" y="T15"/>
                            </a:cxn>
                            <a:cxn ang="0">
                              <a:pos x="T17" y="T19"/>
                            </a:cxn>
                          </a:cxnLst>
                          <a:rect l="0" t="0" r="r" b="b"/>
                          <a:pathLst>
                            <a:path w="652" h="759">
                              <a:moveTo>
                                <a:pt x="274" y="264"/>
                              </a:moveTo>
                              <a:lnTo>
                                <a:pt x="218" y="264"/>
                              </a:lnTo>
                              <a:lnTo>
                                <a:pt x="255" y="312"/>
                              </a:lnTo>
                              <a:lnTo>
                                <a:pt x="264" y="290"/>
                              </a:lnTo>
                              <a:lnTo>
                                <a:pt x="274" y="264"/>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20"/>
                      <wps:cNvSpPr>
                        <a:spLocks/>
                      </wps:cNvSpPr>
                      <wps:spPr bwMode="auto">
                        <a:xfrm>
                          <a:off x="9064" y="494"/>
                          <a:ext cx="652" cy="759"/>
                        </a:xfrm>
                        <a:custGeom>
                          <a:avLst/>
                          <a:gdLst>
                            <a:gd name="T0" fmla="+- 0 9433 9064"/>
                            <a:gd name="T1" fmla="*/ T0 w 652"/>
                            <a:gd name="T2" fmla="+- 0 541 494"/>
                            <a:gd name="T3" fmla="*/ 541 h 759"/>
                            <a:gd name="T4" fmla="+- 0 9419 9064"/>
                            <a:gd name="T5" fmla="*/ T4 w 652"/>
                            <a:gd name="T6" fmla="+- 0 541 494"/>
                            <a:gd name="T7" fmla="*/ 541 h 759"/>
                            <a:gd name="T8" fmla="+- 0 9423 9064"/>
                            <a:gd name="T9" fmla="*/ T8 w 652"/>
                            <a:gd name="T10" fmla="+- 0 553 494"/>
                            <a:gd name="T11" fmla="*/ 553 h 759"/>
                            <a:gd name="T12" fmla="+- 0 9427 9064"/>
                            <a:gd name="T13" fmla="*/ T12 w 652"/>
                            <a:gd name="T14" fmla="+- 0 567 494"/>
                            <a:gd name="T15" fmla="*/ 567 h 759"/>
                            <a:gd name="T16" fmla="+- 0 9433 9064"/>
                            <a:gd name="T17" fmla="*/ T16 w 652"/>
                            <a:gd name="T18" fmla="+- 0 583 494"/>
                            <a:gd name="T19" fmla="*/ 583 h 759"/>
                            <a:gd name="T20" fmla="+- 0 9439 9064"/>
                            <a:gd name="T21" fmla="*/ T20 w 652"/>
                            <a:gd name="T22" fmla="+- 0 599 494"/>
                            <a:gd name="T23" fmla="*/ 599 h 759"/>
                            <a:gd name="T24" fmla="+- 0 9446 9064"/>
                            <a:gd name="T25" fmla="*/ T24 w 652"/>
                            <a:gd name="T26" fmla="+- 0 620 494"/>
                            <a:gd name="T27" fmla="*/ 620 h 759"/>
                            <a:gd name="T28" fmla="+- 0 9454 9064"/>
                            <a:gd name="T29" fmla="*/ T28 w 652"/>
                            <a:gd name="T30" fmla="+- 0 640 494"/>
                            <a:gd name="T31" fmla="*/ 640 h 759"/>
                            <a:gd name="T32" fmla="+- 0 9462 9064"/>
                            <a:gd name="T33" fmla="*/ T32 w 652"/>
                            <a:gd name="T34" fmla="+- 0 660 494"/>
                            <a:gd name="T35" fmla="*/ 660 h 759"/>
                            <a:gd name="T36" fmla="+- 0 9471 9064"/>
                            <a:gd name="T37" fmla="*/ T36 w 652"/>
                            <a:gd name="T38" fmla="+- 0 683 494"/>
                            <a:gd name="T39" fmla="*/ 683 h 759"/>
                            <a:gd name="T40" fmla="+- 0 9481 9064"/>
                            <a:gd name="T41" fmla="*/ T40 w 652"/>
                            <a:gd name="T42" fmla="+- 0 707 494"/>
                            <a:gd name="T43" fmla="*/ 707 h 759"/>
                            <a:gd name="T44" fmla="+- 0 9492 9064"/>
                            <a:gd name="T45" fmla="*/ T44 w 652"/>
                            <a:gd name="T46" fmla="+- 0 731 494"/>
                            <a:gd name="T47" fmla="*/ 731 h 759"/>
                            <a:gd name="T48" fmla="+- 0 9477 9064"/>
                            <a:gd name="T49" fmla="*/ T48 w 652"/>
                            <a:gd name="T50" fmla="+- 0 758 494"/>
                            <a:gd name="T51" fmla="*/ 758 h 759"/>
                            <a:gd name="T52" fmla="+- 0 9486 9064"/>
                            <a:gd name="T53" fmla="*/ T52 w 652"/>
                            <a:gd name="T54" fmla="+- 0 764 494"/>
                            <a:gd name="T55" fmla="*/ 764 h 759"/>
                            <a:gd name="T56" fmla="+- 0 9498 9064"/>
                            <a:gd name="T57" fmla="*/ T56 w 652"/>
                            <a:gd name="T58" fmla="+- 0 743 494"/>
                            <a:gd name="T59" fmla="*/ 743 h 759"/>
                            <a:gd name="T60" fmla="+- 0 9526 9064"/>
                            <a:gd name="T61" fmla="*/ T60 w 652"/>
                            <a:gd name="T62" fmla="+- 0 689 494"/>
                            <a:gd name="T63" fmla="*/ 689 h 759"/>
                            <a:gd name="T64" fmla="+- 0 9548 9064"/>
                            <a:gd name="T65" fmla="*/ T64 w 652"/>
                            <a:gd name="T66" fmla="+- 0 689 494"/>
                            <a:gd name="T67" fmla="*/ 689 h 759"/>
                            <a:gd name="T68" fmla="+- 0 9530 9064"/>
                            <a:gd name="T69" fmla="*/ T68 w 652"/>
                            <a:gd name="T70" fmla="+- 0 677 494"/>
                            <a:gd name="T71" fmla="*/ 677 h 759"/>
                            <a:gd name="T72" fmla="+- 0 9511 9064"/>
                            <a:gd name="T73" fmla="*/ T72 w 652"/>
                            <a:gd name="T74" fmla="+- 0 666 494"/>
                            <a:gd name="T75" fmla="*/ 666 h 759"/>
                            <a:gd name="T76" fmla="+- 0 9492 9064"/>
                            <a:gd name="T77" fmla="*/ T76 w 652"/>
                            <a:gd name="T78" fmla="+- 0 658 494"/>
                            <a:gd name="T79" fmla="*/ 658 h 759"/>
                            <a:gd name="T80" fmla="+- 0 9472 9064"/>
                            <a:gd name="T81" fmla="*/ T80 w 652"/>
                            <a:gd name="T82" fmla="+- 0 652 494"/>
                            <a:gd name="T83" fmla="*/ 652 h 759"/>
                            <a:gd name="T84" fmla="+- 0 9469 9064"/>
                            <a:gd name="T85" fmla="*/ T84 w 652"/>
                            <a:gd name="T86" fmla="+- 0 642 494"/>
                            <a:gd name="T87" fmla="*/ 642 h 759"/>
                            <a:gd name="T88" fmla="+- 0 9466 9064"/>
                            <a:gd name="T89" fmla="*/ T88 w 652"/>
                            <a:gd name="T90" fmla="+- 0 636 494"/>
                            <a:gd name="T91" fmla="*/ 636 h 759"/>
                            <a:gd name="T92" fmla="+- 0 9480 9064"/>
                            <a:gd name="T93" fmla="*/ T92 w 652"/>
                            <a:gd name="T94" fmla="+- 0 632 494"/>
                            <a:gd name="T95" fmla="*/ 632 h 759"/>
                            <a:gd name="T96" fmla="+- 0 9542 9064"/>
                            <a:gd name="T97" fmla="*/ T96 w 652"/>
                            <a:gd name="T98" fmla="+- 0 632 494"/>
                            <a:gd name="T99" fmla="*/ 632 h 759"/>
                            <a:gd name="T100" fmla="+- 0 9539 9064"/>
                            <a:gd name="T101" fmla="*/ T100 w 652"/>
                            <a:gd name="T102" fmla="+- 0 630 494"/>
                            <a:gd name="T103" fmla="*/ 630 h 759"/>
                            <a:gd name="T104" fmla="+- 0 9519 9064"/>
                            <a:gd name="T105" fmla="*/ T104 w 652"/>
                            <a:gd name="T106" fmla="+- 0 620 494"/>
                            <a:gd name="T107" fmla="*/ 620 h 759"/>
                            <a:gd name="T108" fmla="+- 0 9498 9064"/>
                            <a:gd name="T109" fmla="*/ T108 w 652"/>
                            <a:gd name="T110" fmla="+- 0 612 494"/>
                            <a:gd name="T111" fmla="*/ 612 h 759"/>
                            <a:gd name="T112" fmla="+- 0 9454 9064"/>
                            <a:gd name="T113" fmla="*/ T112 w 652"/>
                            <a:gd name="T114" fmla="+- 0 599 494"/>
                            <a:gd name="T115" fmla="*/ 599 h 759"/>
                            <a:gd name="T116" fmla="+- 0 9447 9064"/>
                            <a:gd name="T117" fmla="*/ T116 w 652"/>
                            <a:gd name="T118" fmla="+- 0 581 494"/>
                            <a:gd name="T119" fmla="*/ 581 h 759"/>
                            <a:gd name="T120" fmla="+- 0 9437 9064"/>
                            <a:gd name="T121" fmla="*/ T120 w 652"/>
                            <a:gd name="T122" fmla="+- 0 553 494"/>
                            <a:gd name="T123" fmla="*/ 553 h 759"/>
                            <a:gd name="T124" fmla="+- 0 9433 9064"/>
                            <a:gd name="T125" fmla="*/ T124 w 652"/>
                            <a:gd name="T126" fmla="+- 0 541 494"/>
                            <a:gd name="T127" fmla="*/ 541 h 7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652" h="759">
                              <a:moveTo>
                                <a:pt x="369" y="47"/>
                              </a:moveTo>
                              <a:lnTo>
                                <a:pt x="355" y="47"/>
                              </a:lnTo>
                              <a:lnTo>
                                <a:pt x="359" y="59"/>
                              </a:lnTo>
                              <a:lnTo>
                                <a:pt x="363" y="73"/>
                              </a:lnTo>
                              <a:lnTo>
                                <a:pt x="369" y="89"/>
                              </a:lnTo>
                              <a:lnTo>
                                <a:pt x="375" y="105"/>
                              </a:lnTo>
                              <a:lnTo>
                                <a:pt x="382" y="126"/>
                              </a:lnTo>
                              <a:lnTo>
                                <a:pt x="390" y="146"/>
                              </a:lnTo>
                              <a:lnTo>
                                <a:pt x="398" y="166"/>
                              </a:lnTo>
                              <a:lnTo>
                                <a:pt x="407" y="189"/>
                              </a:lnTo>
                              <a:lnTo>
                                <a:pt x="417" y="213"/>
                              </a:lnTo>
                              <a:lnTo>
                                <a:pt x="428" y="237"/>
                              </a:lnTo>
                              <a:lnTo>
                                <a:pt x="413" y="264"/>
                              </a:lnTo>
                              <a:lnTo>
                                <a:pt x="422" y="270"/>
                              </a:lnTo>
                              <a:lnTo>
                                <a:pt x="434" y="249"/>
                              </a:lnTo>
                              <a:lnTo>
                                <a:pt x="462" y="195"/>
                              </a:lnTo>
                              <a:lnTo>
                                <a:pt x="484" y="195"/>
                              </a:lnTo>
                              <a:lnTo>
                                <a:pt x="466" y="183"/>
                              </a:lnTo>
                              <a:lnTo>
                                <a:pt x="447" y="172"/>
                              </a:lnTo>
                              <a:lnTo>
                                <a:pt x="428" y="164"/>
                              </a:lnTo>
                              <a:lnTo>
                                <a:pt x="408" y="158"/>
                              </a:lnTo>
                              <a:lnTo>
                                <a:pt x="405" y="148"/>
                              </a:lnTo>
                              <a:lnTo>
                                <a:pt x="402" y="142"/>
                              </a:lnTo>
                              <a:lnTo>
                                <a:pt x="416" y="138"/>
                              </a:lnTo>
                              <a:lnTo>
                                <a:pt x="478" y="138"/>
                              </a:lnTo>
                              <a:lnTo>
                                <a:pt x="475" y="136"/>
                              </a:lnTo>
                              <a:lnTo>
                                <a:pt x="455" y="126"/>
                              </a:lnTo>
                              <a:lnTo>
                                <a:pt x="434" y="118"/>
                              </a:lnTo>
                              <a:lnTo>
                                <a:pt x="390" y="105"/>
                              </a:lnTo>
                              <a:lnTo>
                                <a:pt x="383" y="87"/>
                              </a:lnTo>
                              <a:lnTo>
                                <a:pt x="373" y="59"/>
                              </a:lnTo>
                              <a:lnTo>
                                <a:pt x="369" y="47"/>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026" style="position:absolute;margin-left:434.75pt;margin-top:20.65pt;width:32.6pt;height:37.95pt;z-index:-3412;mso-position-horizontal-relative:page;mso-position-vertical-relative:page" coordorigin="9064,494" coordsize="652,7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">
              <v:shape id="Freeform 26" o:spid="_x0000_s1027" style="position:absolute;left:9064;top:494;width:652;height:759;visibility:visible;mso-wrap-style:square;v-text-anchor:top" coordsize="65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H1F8EA&#10;AADbAAAADwAAAGRycy9kb3ducmV2LnhtbERPy4rCMBTdD/gP4QruxlRBR6pRVBTEwoiPjbtLc22L&#10;zU1tola/3iwGZnk478msMaV4UO0Kywp63QgEcWp1wZmC03H9PQLhPLLG0jIpeJGD2bT1NcFY2yfv&#10;6XHwmQgh7GJUkHtfxVK6NCeDrmsr4sBdbG3QB1hnUtf4DOGmlP0oGkqDBYeGHCta5pReD3ejYLF9&#10;/w6Oy126Wemf6xlXSXLDRKlOu5mPQXhq/L/4z73RCvphffgSfoCc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x9RfBAAAA2wAAAA8AAAAAAAAAAAAAAAAAmAIAAGRycy9kb3du&#10;cmV2LnhtbFBLBQYAAAAABAAEAPUAAACGAwAAAAA=&#10;" path="m354,3r-7,21l341,43r-6,18l328,81r-7,18l295,101r-26,4l196,128r-65,38l77,217,36,280,9,353,,428r,6l1,458r16,79l49,606r46,59l154,714r69,32l299,763r53,l404,754r25,-8l453,738r-152,l253,730r-23,-6l208,716,187,704,166,694,112,649,68,594,38,529,24,456,23,434r,-6l31,359,55,294,92,235r49,-46l200,152r66,-22l314,124r14,l330,118r9,-25l347,71r8,-24l369,47,366,34,360,16,356,3r-2,e" fillcolor="#399fde" stroked="f">
                <v:path arrowok="t" o:connecttype="custom" o:connectlocs="354,497;347,518;341,537;335,555;328,575;321,593;295,595;269,599;196,622;131,660;77,711;36,774;9,847;0,922;0,928;1,952;17,1031;49,1100;95,1159;154,1208;223,1240;299,1257;352,1257;404,1248;429,1240;453,1232;301,1232;253,1224;230,1218;208,1210;187,1198;166,1188;112,1143;68,1088;38,1023;24,950;23,928;23,922;31,853;55,788;92,729;141,683;200,646;266,624;314,618;328,618;330,612;339,587;347,565;355,541;369,541;366,528;360,510;356,497;354,497" o:connectangles="0,0,0,0,0,0,0,0,0,0,0,0,0,0,0,0,0,0,0,0,0,0,0,0,0,0,0,0,0,0,0,0,0,0,0,0,0,0,0,0,0,0,0,0,0,0,0,0,0,0,0,0,0,0,0"/>
              </v:shape>
              <v:shape id="Freeform 25" o:spid="_x0000_s1028" style="position:absolute;left:9064;top:494;width:652;height:759;visibility:visible;mso-wrap-style:square;v-text-anchor:top" coordsize="65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1QjMYA&#10;AADbAAAADwAAAGRycy9kb3ducmV2LnhtbESPQWvCQBSE74L/YXmF3nSTQK2krlLFQjBgUXvp7ZF9&#10;TYLZt2l2jbG/visUehxm5htmsRpMI3rqXG1ZQTyNQBAXVtdcKvg4vU3mIJxH1thYJgU3crBajkcL&#10;TLW98oH6oy9FgLBLUUHlfZtK6YqKDLqpbYmD92U7gz7IrpS6w2uAm0YmUTSTBmsOCxW2tKmoOB8v&#10;RsF697N/Om3ei2yrn8+fuM3zb8yVenwYXl9AeBr8f/ivnWkFSQz3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1QjMYAAADbAAAADwAAAAAAAAAAAAAAAACYAgAAZHJz&#10;L2Rvd25yZXYueG1sUEsFBgAAAAAEAAQA9QAAAIsDAAAAAA==&#10;" path="m478,138r-62,l436,146r20,8l475,164r18,10l510,189r16,12l569,247r32,55l621,365r7,63l628,434r,22l613,529r-30,65l540,649r-55,45l465,704r-21,12l422,724r-23,6l350,738r103,l519,700r55,-53l616,584r27,-73l652,434r,-6l645,361,624,296,591,237,547,187,494,148,478,138e" fillcolor="#399fde" stroked="f">
                <v:path arrowok="t" o:connecttype="custom" o:connectlocs="478,632;416,632;436,640;456,648;475,658;493,668;510,683;526,695;569,741;601,796;621,859;628,922;628,928;628,950;613,1023;583,1088;540,1143;485,1188;465,1198;444,1210;422,1218;399,1224;350,1232;453,1232;519,1194;574,1141;616,1078;643,1005;652,928;652,922;645,855;624,790;591,731;547,681;494,642;478,632" o:connectangles="0,0,0,0,0,0,0,0,0,0,0,0,0,0,0,0,0,0,0,0,0,0,0,0,0,0,0,0,0,0,0,0,0,0,0,0"/>
              </v:shape>
              <v:shape id="Freeform 24" o:spid="_x0000_s1029" style="position:absolute;left:9064;top:494;width:652;height:759;visibility:visible;mso-wrap-style:square;v-text-anchor:top" coordsize="65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O+8UA&#10;AADbAAAADwAAAGRycy9kb3ducmV2LnhtbESPQWvCQBSE74X+h+UVequbBqoS3YRWFKQBpdGLt0f2&#10;NQlm38bsVmN/fVcQehxm5htmng2mFWfqXWNZwesoAkFcWt1wpWC/W71MQTiPrLG1TAqu5CBLHx/m&#10;mGh74S86F74SAcIuQQW1910ipStrMuhGtiMO3rftDfog+0rqHi8BbloZR9FYGmw4LNTY0aKm8lj8&#10;GAUfn7+bt91iW66XenI84DLPT5gr9fw0vM9AeBr8f/jeXmsFcQy3L+EH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877xQAAANsAAAAPAAAAAAAAAAAAAAAAAJgCAABkcnMv&#10;ZG93bnJldi54bWxQSwUGAAAAAAQABAD1AAAAigMAAAAA&#10;" path="m484,195r-22,l465,203r2,8l471,223r4,12l481,251r6,19l495,290r8,20l512,335r10,22l532,381r12,27l556,434r13,26l583,487r14,24l601,495r7,-67l608,410r-2,-23l588,324,558,268,517,221,501,207,484,195e" fillcolor="#399fde" stroked="f">
                <v:path arrowok="t" o:connecttype="custom" o:connectlocs="484,689;462,689;465,697;467,705;471,717;475,729;481,745;487,764;495,784;503,804;512,829;522,851;532,875;544,902;556,928;569,954;583,981;597,1005;601,989;608,922;608,904;606,881;588,818;558,762;517,715;501,701;484,689" o:connectangles="0,0,0,0,0,0,0,0,0,0,0,0,0,0,0,0,0,0,0,0,0,0,0,0,0,0,0"/>
              </v:shape>
              <v:shape id="Freeform 23" o:spid="_x0000_s1030" style="position:absolute;left:9064;top:494;width:652;height:759;visibility:visible;mso-wrap-style:square;v-text-anchor:top" coordsize="65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NrYMUA&#10;AADbAAAADwAAAGRycy9kb3ducmV2LnhtbESPQWvCQBSE74X+h+UVetNNFa3EbERFQRpQql68PbKv&#10;STD7Nma3mvbXdwWhx2FmvmGSWWdqcaXWVZYVvPUjEMS51RUXCo6HdW8CwnlkjbVlUvBDDmbp81OC&#10;sbY3/qTr3hciQNjFqKD0vomldHlJBl3fNsTB+7KtQR9kW0jd4i3ATS0HUTSWBisOCyU2tCwpP++/&#10;jYLFx+92dFju8s1Kv59PuMqyC2ZKvb508ykIT53/Dz/aG61gMIT7l/ADZ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I2tgxQAAANsAAAAPAAAAAAAAAAAAAAAAAJgCAABkcnMv&#10;ZG93bnJldi54bWxQSwUGAAAAAAQABAD1AAAAigMAAAAA&#10;" path="m328,124r-14,l291,148r-22,2l208,170r-55,35l108,249,73,304,51,369r-7,69l45,460r4,21l54,497,68,464r8,-18l83,428r8,-18l98,389r8,-18l122,331r69,l218,264r56,l276,260r7,-17l290,223r7,-18l305,183r9,-21l322,140r6,-16e" fillcolor="#399fde" stroked="f">
                <v:path arrowok="t" o:connecttype="custom" o:connectlocs="328,618;314,618;291,642;269,644;208,664;153,699;108,743;73,798;51,863;44,932;45,954;49,975;54,991;68,958;76,940;83,922;91,904;98,883;106,865;122,825;191,825;218,758;274,758;276,754;283,737;290,717;297,699;305,677;314,656;322,634;328,618" o:connectangles="0,0,0,0,0,0,0,0,0,0,0,0,0,0,0,0,0,0,0,0,0,0,0,0,0,0,0,0,0,0,0"/>
              </v:shape>
              <v:shape id="Freeform 22" o:spid="_x0000_s1031" style="position:absolute;left:9064;top:494;width:652;height:759;visibility:visible;mso-wrap-style:square;v-text-anchor:top" coordsize="65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zFMUA&#10;AADbAAAADwAAAGRycy9kb3ducmV2LnhtbESPQWvCQBSE74X+h+UVetNNRa3EbERFQRpQql68PbKv&#10;STD7Nma3mvbXdwWhx2FmvmGSWWdqcaXWVZYVvPUjEMS51RUXCo6HdW8CwnlkjbVlUvBDDmbp81OC&#10;sbY3/qTr3hciQNjFqKD0vomldHlJBl3fNsTB+7KtQR9kW0jd4i3ATS0HUTSWBisOCyU2tCwpP++/&#10;jYLFx+92dFju8s1Kv59PuMqyC2ZKvb508ykIT53/Dz/aG61gMIT7l/ADZ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yvMUxQAAANsAAAAPAAAAAAAAAAAAAAAAAJgCAABkcnMv&#10;ZG93bnJldi54bWxQSwUGAAAAAAQABAD1AAAAigMAAAAA&#10;" path="m191,331r-69,l162,404r29,-73e" fillcolor="#399fde" stroked="f">
                <v:path arrowok="t" o:connecttype="custom" o:connectlocs="191,825;122,825;162,898;191,825" o:connectangles="0,0,0,0"/>
              </v:shape>
              <v:shape id="Freeform 21" o:spid="_x0000_s1032" style="position:absolute;left:9064;top:494;width:652;height:759;visibility:visible;mso-wrap-style:square;v-text-anchor:top" coordsize="65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ZWj8QA&#10;AADbAAAADwAAAGRycy9kb3ducmV2LnhtbESPT4vCMBTE74LfITxhb5oq+IeuUVRckC0o6l729mje&#10;tsXmpTZZrX56Iwgeh5n5DTOdN6YUF6pdYVlBvxeBIE6tLjhT8HP86k5AOI+ssbRMCm7kYD5rt6YY&#10;a3vlPV0OPhMBwi5GBbn3VSylS3My6Hq2Ig7en60N+iDrTOoarwFuSjmIopE0WHBYyLGiVU7p6fBv&#10;FCy/79vhcbVLN2s9Pv3iOknOmCj10WkWnyA8Nf4dfrU3WsFgCM8v4Qf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GVo/EAAAA2wAAAA8AAAAAAAAAAAAAAAAAmAIAAGRycy9k&#10;b3ducmV2LnhtbFBLBQYAAAAABAAEAPUAAACJAwAAAAA=&#10;" path="m274,264r-56,l255,312r9,-22l274,264e" fillcolor="#399fde" stroked="f">
                <v:path arrowok="t" o:connecttype="custom" o:connectlocs="274,758;218,758;255,806;264,784;274,758" o:connectangles="0,0,0,0,0"/>
              </v:shape>
              <v:shape id="Freeform 20" o:spid="_x0000_s1033" style="position:absolute;left:9064;top:494;width:652;height:759;visibility:visible;mso-wrap-style:square;v-text-anchor:top" coordsize="65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TI+MYA&#10;AADbAAAADwAAAGRycy9kb3ducmV2LnhtbESPQWvCQBSE74L/YXmCN90o1ErqKioWpIEWk156e2Rf&#10;k2D2bcyuSdpf3y0Uehxm5htmsxtMLTpqXWVZwWIegSDOra64UPCePc/WIJxH1lhbJgVf5GC3HY82&#10;GGvb84W61BciQNjFqKD0vomldHlJBt3cNsTB+7StQR9kW0jdYh/gppbLKFpJgxWHhRIbOpaUX9O7&#10;UXB4+X59yI5v+fmkH68feEqSGyZKTSfD/gmEp8H/h//aZ61guYLfL+EH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TI+MYAAADbAAAADwAAAAAAAAAAAAAAAACYAgAAZHJz&#10;L2Rvd25yZXYueG1sUEsFBgAAAAAEAAQA9QAAAIsDAAAAAA==&#10;" path="m369,47r-14,l359,59r4,14l369,89r6,16l382,126r8,20l398,166r9,23l417,213r11,24l413,264r9,6l434,249r28,-54l484,195,466,183,447,172r-19,-8l408,158r-3,-10l402,142r14,-4l478,138r-3,-2l455,126r-21,-8l390,105,383,87,373,59,369,47e" fillcolor="#399fde" stroked="f">
                <v:path arrowok="t" o:connecttype="custom" o:connectlocs="369,541;355,541;359,553;363,567;369,583;375,599;382,620;390,640;398,660;407,683;417,707;428,731;413,758;422,764;434,743;462,689;484,689;466,677;447,666;428,658;408,652;405,642;402,636;416,632;478,632;475,630;455,620;434,612;390,599;383,581;373,553;369,541" o:connectangles="0,0,0,0,0,0,0,0,0,0,0,0,0,0,0,0,0,0,0,0,0,0,0,0,0,0,0,0,0,0,0,0"/>
              </v:shape>
              <w10:wrap anchorx="page" anchory="page"/>
            </v:group>
          </w:pict>
        </mc:Fallback>
      </mc:AlternateContent>
    </w:r>
    <w:r>
      <w:rPr>
        <w:noProof/>
        <w:lang w:eastAsia="ru-RU"/>
      </w:rPr>
      <mc:AlternateContent>
        <mc:Choice Requires="wps">
          <w:drawing>
            <wp:anchor distT="0" distB="0" distL="114300" distR="114300" simplePos="0" relativeHeight="503313070" behindDoc="1" locked="0" layoutInCell="1" allowOverlap="1" wp14:anchorId="72909589" wp14:editId="2FC58C93">
              <wp:simplePos x="0" y="0"/>
              <wp:positionH relativeFrom="page">
                <wp:posOffset>914400</wp:posOffset>
              </wp:positionH>
              <wp:positionV relativeFrom="page">
                <wp:posOffset>353291</wp:posOffset>
              </wp:positionV>
              <wp:extent cx="6106886" cy="357016"/>
              <wp:effectExtent l="0" t="0" r="8255" b="508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6886" cy="357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4F76" w:rsidRPr="006241E9" w:rsidRDefault="00B14F76" w:rsidP="00605742">
                          <w:pPr>
                            <w:tabs>
                              <w:tab w:val="right" w:pos="9498"/>
                            </w:tabs>
                            <w:spacing w:after="0" w:line="240" w:lineRule="auto"/>
                            <w:ind w:left="20" w:right="-50"/>
                            <w:rPr>
                              <w:rFonts w:ascii="Times New Roman" w:eastAsia="Arial" w:hAnsi="Times New Roman" w:cs="Times New Roman"/>
                              <w:b/>
                              <w:color w:val="000000" w:themeColor="text1"/>
                              <w:sz w:val="48"/>
                              <w:szCs w:val="20"/>
                            </w:rPr>
                          </w:pPr>
                          <w:r w:rsidRPr="00F83B7F">
                            <w:rPr>
                              <w:rFonts w:ascii="Times New Roman" w:eastAsia="Arial" w:hAnsi="Times New Roman" w:cs="Times New Roman"/>
                              <w:color w:val="000000" w:themeColor="text1"/>
                              <w:spacing w:val="4"/>
                              <w:sz w:val="24"/>
                              <w:szCs w:val="20"/>
                            </w:rPr>
                            <w:t>20</w:t>
                          </w:r>
                          <w:r w:rsidRPr="00F83B7F">
                            <w:rPr>
                              <w:rFonts w:ascii="Times New Roman" w:eastAsia="Arial" w:hAnsi="Times New Roman" w:cs="Times New Roman"/>
                              <w:color w:val="000000" w:themeColor="text1"/>
                              <w:spacing w:val="7"/>
                              <w:sz w:val="24"/>
                              <w:szCs w:val="20"/>
                            </w:rPr>
                            <w:t>2</w:t>
                          </w:r>
                          <w:r w:rsidRPr="00F83B7F">
                            <w:rPr>
                              <w:rFonts w:ascii="Times New Roman" w:eastAsia="Arial" w:hAnsi="Times New Roman" w:cs="Times New Roman"/>
                              <w:color w:val="000000" w:themeColor="text1"/>
                              <w:sz w:val="24"/>
                              <w:szCs w:val="20"/>
                            </w:rPr>
                            <w:t>0</w:t>
                          </w:r>
                          <w:r w:rsidRPr="00F83B7F">
                            <w:rPr>
                              <w:rFonts w:ascii="Times New Roman" w:eastAsia="Arial" w:hAnsi="Times New Roman" w:cs="Times New Roman"/>
                              <w:color w:val="000000" w:themeColor="text1"/>
                              <w:spacing w:val="6"/>
                              <w:sz w:val="24"/>
                              <w:szCs w:val="20"/>
                            </w:rPr>
                            <w:t xml:space="preserve"> </w:t>
                          </w:r>
                          <w:r w:rsidRPr="00F83B7F">
                            <w:rPr>
                              <w:rFonts w:ascii="Times New Roman" w:eastAsia="Arial" w:hAnsi="Times New Roman" w:cs="Times New Roman"/>
                              <w:color w:val="000000" w:themeColor="text1"/>
                              <w:spacing w:val="5"/>
                              <w:sz w:val="24"/>
                              <w:szCs w:val="20"/>
                            </w:rPr>
                            <w:t>ПРАВИЛА ЗМАГАНЬ</w:t>
                          </w:r>
                          <w:r>
                            <w:rPr>
                              <w:rFonts w:ascii="Times New Roman" w:eastAsia="Arial" w:hAnsi="Times New Roman" w:cs="Times New Roman"/>
                              <w:color w:val="000000" w:themeColor="text1"/>
                              <w:spacing w:val="5"/>
                              <w:sz w:val="24"/>
                              <w:szCs w:val="20"/>
                            </w:rPr>
                            <w:tab/>
                          </w:r>
                          <w:r w:rsidRPr="006241E9">
                            <w:rPr>
                              <w:rFonts w:ascii="Times New Roman" w:eastAsia="Arial" w:hAnsi="Times New Roman" w:cs="Times New Roman"/>
                              <w:b/>
                              <w:color w:val="000000" w:themeColor="text1"/>
                              <w:spacing w:val="5"/>
                              <w:sz w:val="48"/>
                              <w:szCs w:val="20"/>
                            </w:rPr>
                            <w:t>МСАА</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in;margin-top:27.8pt;width:480.85pt;height:28.1pt;z-index:-341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" filled="f" stroked="f">
              <v:textbox inset="0,0,0,0">
                <w:txbxContent>
                  <w:p w:rsidR="00B14F76" w:rsidRPr="006241E9" w:rsidRDefault="00B14F76" w:rsidP="00605742">
                    <w:pPr>
                      <w:tabs>
                        <w:tab w:val="right" w:pos="9498"/>
                      </w:tabs>
                      <w:spacing w:after="0" w:line="240" w:lineRule="auto"/>
                      <w:ind w:left="20" w:right="-50"/>
                      <w:rPr>
                        <w:rFonts w:ascii="Times New Roman" w:eastAsia="Arial" w:hAnsi="Times New Roman" w:cs="Times New Roman"/>
                        <w:b/>
                        <w:color w:val="000000" w:themeColor="text1"/>
                        <w:sz w:val="48"/>
                        <w:szCs w:val="20"/>
                      </w:rPr>
                    </w:pPr>
                    <w:r w:rsidRPr="00F83B7F">
                      <w:rPr>
                        <w:rFonts w:ascii="Times New Roman" w:eastAsia="Arial" w:hAnsi="Times New Roman" w:cs="Times New Roman"/>
                        <w:color w:val="000000" w:themeColor="text1"/>
                        <w:spacing w:val="4"/>
                        <w:sz w:val="24"/>
                        <w:szCs w:val="20"/>
                      </w:rPr>
                      <w:t>20</w:t>
                    </w:r>
                    <w:r w:rsidRPr="00F83B7F">
                      <w:rPr>
                        <w:rFonts w:ascii="Times New Roman" w:eastAsia="Arial" w:hAnsi="Times New Roman" w:cs="Times New Roman"/>
                        <w:color w:val="000000" w:themeColor="text1"/>
                        <w:spacing w:val="7"/>
                        <w:sz w:val="24"/>
                        <w:szCs w:val="20"/>
                      </w:rPr>
                      <w:t>2</w:t>
                    </w:r>
                    <w:r w:rsidRPr="00F83B7F">
                      <w:rPr>
                        <w:rFonts w:ascii="Times New Roman" w:eastAsia="Arial" w:hAnsi="Times New Roman" w:cs="Times New Roman"/>
                        <w:color w:val="000000" w:themeColor="text1"/>
                        <w:sz w:val="24"/>
                        <w:szCs w:val="20"/>
                      </w:rPr>
                      <w:t>0</w:t>
                    </w:r>
                    <w:r w:rsidRPr="00F83B7F">
                      <w:rPr>
                        <w:rFonts w:ascii="Times New Roman" w:eastAsia="Arial" w:hAnsi="Times New Roman" w:cs="Times New Roman"/>
                        <w:color w:val="000000" w:themeColor="text1"/>
                        <w:spacing w:val="6"/>
                        <w:sz w:val="24"/>
                        <w:szCs w:val="20"/>
                      </w:rPr>
                      <w:t xml:space="preserve"> </w:t>
                    </w:r>
                    <w:r w:rsidRPr="00F83B7F">
                      <w:rPr>
                        <w:rFonts w:ascii="Times New Roman" w:eastAsia="Arial" w:hAnsi="Times New Roman" w:cs="Times New Roman"/>
                        <w:color w:val="000000" w:themeColor="text1"/>
                        <w:spacing w:val="5"/>
                        <w:sz w:val="24"/>
                        <w:szCs w:val="20"/>
                      </w:rPr>
                      <w:t>ПРАВИЛА ЗМАГАНЬ</w:t>
                    </w:r>
                    <w:r>
                      <w:rPr>
                        <w:rFonts w:ascii="Times New Roman" w:eastAsia="Arial" w:hAnsi="Times New Roman" w:cs="Times New Roman"/>
                        <w:color w:val="000000" w:themeColor="text1"/>
                        <w:spacing w:val="5"/>
                        <w:sz w:val="24"/>
                        <w:szCs w:val="20"/>
                      </w:rPr>
                      <w:tab/>
                    </w:r>
                    <w:r w:rsidRPr="006241E9">
                      <w:rPr>
                        <w:rFonts w:ascii="Times New Roman" w:eastAsia="Arial" w:hAnsi="Times New Roman" w:cs="Times New Roman"/>
                        <w:b/>
                        <w:color w:val="000000" w:themeColor="text1"/>
                        <w:spacing w:val="5"/>
                        <w:sz w:val="48"/>
                        <w:szCs w:val="20"/>
                      </w:rPr>
                      <w:t>МСАА</w:t>
                    </w:r>
                  </w:p>
                </w:txbxContent>
              </v:textbox>
              <w10:wrap anchorx="page"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4F76" w:rsidRDefault="00B14F76">
    <w:pPr>
      <w:spacing w:after="0" w:line="200" w:lineRule="exact"/>
      <w:rPr>
        <w:sz w:val="20"/>
        <w:szCs w:val="20"/>
      </w:rPr>
    </w:pPr>
    <w:r>
      <w:rPr>
        <w:noProof/>
        <w:lang w:eastAsia="ru-RU"/>
      </w:rPr>
      <mc:AlternateContent>
        <mc:Choice Requires="wpg">
          <w:drawing>
            <wp:anchor distT="0" distB="0" distL="114300" distR="114300" simplePos="0" relativeHeight="503314888" behindDoc="1" locked="0" layoutInCell="1" allowOverlap="1" wp14:anchorId="5182D93E" wp14:editId="23D4EFA0">
              <wp:simplePos x="0" y="0"/>
              <wp:positionH relativeFrom="page">
                <wp:posOffset>5518052</wp:posOffset>
              </wp:positionH>
              <wp:positionV relativeFrom="page">
                <wp:posOffset>262255</wp:posOffset>
              </wp:positionV>
              <wp:extent cx="414020" cy="481965"/>
              <wp:effectExtent l="0" t="0" r="5080" b="13335"/>
              <wp:wrapNone/>
              <wp:docPr id="28"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020" cy="481965"/>
                        <a:chOff x="9064" y="494"/>
                        <a:chExt cx="652" cy="759"/>
                      </a:xfrm>
                    </wpg:grpSpPr>
                    <wps:wsp>
                      <wps:cNvPr id="38" name="Freeform 26"/>
                      <wps:cNvSpPr>
                        <a:spLocks/>
                      </wps:cNvSpPr>
                      <wps:spPr bwMode="auto">
                        <a:xfrm>
                          <a:off x="9064" y="494"/>
                          <a:ext cx="652" cy="759"/>
                        </a:xfrm>
                        <a:custGeom>
                          <a:avLst/>
                          <a:gdLst>
                            <a:gd name="T0" fmla="+- 0 9418 9064"/>
                            <a:gd name="T1" fmla="*/ T0 w 652"/>
                            <a:gd name="T2" fmla="+- 0 497 494"/>
                            <a:gd name="T3" fmla="*/ 497 h 759"/>
                            <a:gd name="T4" fmla="+- 0 9411 9064"/>
                            <a:gd name="T5" fmla="*/ T4 w 652"/>
                            <a:gd name="T6" fmla="+- 0 518 494"/>
                            <a:gd name="T7" fmla="*/ 518 h 759"/>
                            <a:gd name="T8" fmla="+- 0 9405 9064"/>
                            <a:gd name="T9" fmla="*/ T8 w 652"/>
                            <a:gd name="T10" fmla="+- 0 537 494"/>
                            <a:gd name="T11" fmla="*/ 537 h 759"/>
                            <a:gd name="T12" fmla="+- 0 9399 9064"/>
                            <a:gd name="T13" fmla="*/ T12 w 652"/>
                            <a:gd name="T14" fmla="+- 0 555 494"/>
                            <a:gd name="T15" fmla="*/ 555 h 759"/>
                            <a:gd name="T16" fmla="+- 0 9392 9064"/>
                            <a:gd name="T17" fmla="*/ T16 w 652"/>
                            <a:gd name="T18" fmla="+- 0 575 494"/>
                            <a:gd name="T19" fmla="*/ 575 h 759"/>
                            <a:gd name="T20" fmla="+- 0 9385 9064"/>
                            <a:gd name="T21" fmla="*/ T20 w 652"/>
                            <a:gd name="T22" fmla="+- 0 593 494"/>
                            <a:gd name="T23" fmla="*/ 593 h 759"/>
                            <a:gd name="T24" fmla="+- 0 9359 9064"/>
                            <a:gd name="T25" fmla="*/ T24 w 652"/>
                            <a:gd name="T26" fmla="+- 0 595 494"/>
                            <a:gd name="T27" fmla="*/ 595 h 759"/>
                            <a:gd name="T28" fmla="+- 0 9333 9064"/>
                            <a:gd name="T29" fmla="*/ T28 w 652"/>
                            <a:gd name="T30" fmla="+- 0 599 494"/>
                            <a:gd name="T31" fmla="*/ 599 h 759"/>
                            <a:gd name="T32" fmla="+- 0 9260 9064"/>
                            <a:gd name="T33" fmla="*/ T32 w 652"/>
                            <a:gd name="T34" fmla="+- 0 622 494"/>
                            <a:gd name="T35" fmla="*/ 622 h 759"/>
                            <a:gd name="T36" fmla="+- 0 9195 9064"/>
                            <a:gd name="T37" fmla="*/ T36 w 652"/>
                            <a:gd name="T38" fmla="+- 0 660 494"/>
                            <a:gd name="T39" fmla="*/ 660 h 759"/>
                            <a:gd name="T40" fmla="+- 0 9141 9064"/>
                            <a:gd name="T41" fmla="*/ T40 w 652"/>
                            <a:gd name="T42" fmla="+- 0 711 494"/>
                            <a:gd name="T43" fmla="*/ 711 h 759"/>
                            <a:gd name="T44" fmla="+- 0 9100 9064"/>
                            <a:gd name="T45" fmla="*/ T44 w 652"/>
                            <a:gd name="T46" fmla="+- 0 774 494"/>
                            <a:gd name="T47" fmla="*/ 774 h 759"/>
                            <a:gd name="T48" fmla="+- 0 9073 9064"/>
                            <a:gd name="T49" fmla="*/ T48 w 652"/>
                            <a:gd name="T50" fmla="+- 0 847 494"/>
                            <a:gd name="T51" fmla="*/ 847 h 759"/>
                            <a:gd name="T52" fmla="+- 0 9064 9064"/>
                            <a:gd name="T53" fmla="*/ T52 w 652"/>
                            <a:gd name="T54" fmla="+- 0 922 494"/>
                            <a:gd name="T55" fmla="*/ 922 h 759"/>
                            <a:gd name="T56" fmla="+- 0 9064 9064"/>
                            <a:gd name="T57" fmla="*/ T56 w 652"/>
                            <a:gd name="T58" fmla="+- 0 928 494"/>
                            <a:gd name="T59" fmla="*/ 928 h 759"/>
                            <a:gd name="T60" fmla="+- 0 9065 9064"/>
                            <a:gd name="T61" fmla="*/ T60 w 652"/>
                            <a:gd name="T62" fmla="+- 0 952 494"/>
                            <a:gd name="T63" fmla="*/ 952 h 759"/>
                            <a:gd name="T64" fmla="+- 0 9081 9064"/>
                            <a:gd name="T65" fmla="*/ T64 w 652"/>
                            <a:gd name="T66" fmla="+- 0 1031 494"/>
                            <a:gd name="T67" fmla="*/ 1031 h 759"/>
                            <a:gd name="T68" fmla="+- 0 9113 9064"/>
                            <a:gd name="T69" fmla="*/ T68 w 652"/>
                            <a:gd name="T70" fmla="+- 0 1100 494"/>
                            <a:gd name="T71" fmla="*/ 1100 h 759"/>
                            <a:gd name="T72" fmla="+- 0 9159 9064"/>
                            <a:gd name="T73" fmla="*/ T72 w 652"/>
                            <a:gd name="T74" fmla="+- 0 1159 494"/>
                            <a:gd name="T75" fmla="*/ 1159 h 759"/>
                            <a:gd name="T76" fmla="+- 0 9218 9064"/>
                            <a:gd name="T77" fmla="*/ T76 w 652"/>
                            <a:gd name="T78" fmla="+- 0 1208 494"/>
                            <a:gd name="T79" fmla="*/ 1208 h 759"/>
                            <a:gd name="T80" fmla="+- 0 9287 9064"/>
                            <a:gd name="T81" fmla="*/ T80 w 652"/>
                            <a:gd name="T82" fmla="+- 0 1240 494"/>
                            <a:gd name="T83" fmla="*/ 1240 h 759"/>
                            <a:gd name="T84" fmla="+- 0 9363 9064"/>
                            <a:gd name="T85" fmla="*/ T84 w 652"/>
                            <a:gd name="T86" fmla="+- 0 1257 494"/>
                            <a:gd name="T87" fmla="*/ 1257 h 759"/>
                            <a:gd name="T88" fmla="+- 0 9416 9064"/>
                            <a:gd name="T89" fmla="*/ T88 w 652"/>
                            <a:gd name="T90" fmla="+- 0 1257 494"/>
                            <a:gd name="T91" fmla="*/ 1257 h 759"/>
                            <a:gd name="T92" fmla="+- 0 9468 9064"/>
                            <a:gd name="T93" fmla="*/ T92 w 652"/>
                            <a:gd name="T94" fmla="+- 0 1248 494"/>
                            <a:gd name="T95" fmla="*/ 1248 h 759"/>
                            <a:gd name="T96" fmla="+- 0 9493 9064"/>
                            <a:gd name="T97" fmla="*/ T96 w 652"/>
                            <a:gd name="T98" fmla="+- 0 1240 494"/>
                            <a:gd name="T99" fmla="*/ 1240 h 759"/>
                            <a:gd name="T100" fmla="+- 0 9517 9064"/>
                            <a:gd name="T101" fmla="*/ T100 w 652"/>
                            <a:gd name="T102" fmla="+- 0 1232 494"/>
                            <a:gd name="T103" fmla="*/ 1232 h 759"/>
                            <a:gd name="T104" fmla="+- 0 9365 9064"/>
                            <a:gd name="T105" fmla="*/ T104 w 652"/>
                            <a:gd name="T106" fmla="+- 0 1232 494"/>
                            <a:gd name="T107" fmla="*/ 1232 h 759"/>
                            <a:gd name="T108" fmla="+- 0 9317 9064"/>
                            <a:gd name="T109" fmla="*/ T108 w 652"/>
                            <a:gd name="T110" fmla="+- 0 1224 494"/>
                            <a:gd name="T111" fmla="*/ 1224 h 759"/>
                            <a:gd name="T112" fmla="+- 0 9294 9064"/>
                            <a:gd name="T113" fmla="*/ T112 w 652"/>
                            <a:gd name="T114" fmla="+- 0 1218 494"/>
                            <a:gd name="T115" fmla="*/ 1218 h 759"/>
                            <a:gd name="T116" fmla="+- 0 9272 9064"/>
                            <a:gd name="T117" fmla="*/ T116 w 652"/>
                            <a:gd name="T118" fmla="+- 0 1210 494"/>
                            <a:gd name="T119" fmla="*/ 1210 h 759"/>
                            <a:gd name="T120" fmla="+- 0 9251 9064"/>
                            <a:gd name="T121" fmla="*/ T120 w 652"/>
                            <a:gd name="T122" fmla="+- 0 1198 494"/>
                            <a:gd name="T123" fmla="*/ 1198 h 759"/>
                            <a:gd name="T124" fmla="+- 0 9230 9064"/>
                            <a:gd name="T125" fmla="*/ T124 w 652"/>
                            <a:gd name="T126" fmla="+- 0 1188 494"/>
                            <a:gd name="T127" fmla="*/ 1188 h 759"/>
                            <a:gd name="T128" fmla="+- 0 9176 9064"/>
                            <a:gd name="T129" fmla="*/ T128 w 652"/>
                            <a:gd name="T130" fmla="+- 0 1143 494"/>
                            <a:gd name="T131" fmla="*/ 1143 h 759"/>
                            <a:gd name="T132" fmla="+- 0 9132 9064"/>
                            <a:gd name="T133" fmla="*/ T132 w 652"/>
                            <a:gd name="T134" fmla="+- 0 1088 494"/>
                            <a:gd name="T135" fmla="*/ 1088 h 759"/>
                            <a:gd name="T136" fmla="+- 0 9102 9064"/>
                            <a:gd name="T137" fmla="*/ T136 w 652"/>
                            <a:gd name="T138" fmla="+- 0 1023 494"/>
                            <a:gd name="T139" fmla="*/ 1023 h 759"/>
                            <a:gd name="T140" fmla="+- 0 9088 9064"/>
                            <a:gd name="T141" fmla="*/ T140 w 652"/>
                            <a:gd name="T142" fmla="+- 0 950 494"/>
                            <a:gd name="T143" fmla="*/ 950 h 759"/>
                            <a:gd name="T144" fmla="+- 0 9087 9064"/>
                            <a:gd name="T145" fmla="*/ T144 w 652"/>
                            <a:gd name="T146" fmla="+- 0 928 494"/>
                            <a:gd name="T147" fmla="*/ 928 h 759"/>
                            <a:gd name="T148" fmla="+- 0 9087 9064"/>
                            <a:gd name="T149" fmla="*/ T148 w 652"/>
                            <a:gd name="T150" fmla="+- 0 922 494"/>
                            <a:gd name="T151" fmla="*/ 922 h 759"/>
                            <a:gd name="T152" fmla="+- 0 9095 9064"/>
                            <a:gd name="T153" fmla="*/ T152 w 652"/>
                            <a:gd name="T154" fmla="+- 0 853 494"/>
                            <a:gd name="T155" fmla="*/ 853 h 759"/>
                            <a:gd name="T156" fmla="+- 0 9119 9064"/>
                            <a:gd name="T157" fmla="*/ T156 w 652"/>
                            <a:gd name="T158" fmla="+- 0 788 494"/>
                            <a:gd name="T159" fmla="*/ 788 h 759"/>
                            <a:gd name="T160" fmla="+- 0 9156 9064"/>
                            <a:gd name="T161" fmla="*/ T160 w 652"/>
                            <a:gd name="T162" fmla="+- 0 729 494"/>
                            <a:gd name="T163" fmla="*/ 729 h 759"/>
                            <a:gd name="T164" fmla="+- 0 9205 9064"/>
                            <a:gd name="T165" fmla="*/ T164 w 652"/>
                            <a:gd name="T166" fmla="+- 0 683 494"/>
                            <a:gd name="T167" fmla="*/ 683 h 759"/>
                            <a:gd name="T168" fmla="+- 0 9264 9064"/>
                            <a:gd name="T169" fmla="*/ T168 w 652"/>
                            <a:gd name="T170" fmla="+- 0 646 494"/>
                            <a:gd name="T171" fmla="*/ 646 h 759"/>
                            <a:gd name="T172" fmla="+- 0 9330 9064"/>
                            <a:gd name="T173" fmla="*/ T172 w 652"/>
                            <a:gd name="T174" fmla="+- 0 624 494"/>
                            <a:gd name="T175" fmla="*/ 624 h 759"/>
                            <a:gd name="T176" fmla="+- 0 9378 9064"/>
                            <a:gd name="T177" fmla="*/ T176 w 652"/>
                            <a:gd name="T178" fmla="+- 0 618 494"/>
                            <a:gd name="T179" fmla="*/ 618 h 759"/>
                            <a:gd name="T180" fmla="+- 0 9392 9064"/>
                            <a:gd name="T181" fmla="*/ T180 w 652"/>
                            <a:gd name="T182" fmla="+- 0 618 494"/>
                            <a:gd name="T183" fmla="*/ 618 h 759"/>
                            <a:gd name="T184" fmla="+- 0 9394 9064"/>
                            <a:gd name="T185" fmla="*/ T184 w 652"/>
                            <a:gd name="T186" fmla="+- 0 612 494"/>
                            <a:gd name="T187" fmla="*/ 612 h 759"/>
                            <a:gd name="T188" fmla="+- 0 9403 9064"/>
                            <a:gd name="T189" fmla="*/ T188 w 652"/>
                            <a:gd name="T190" fmla="+- 0 587 494"/>
                            <a:gd name="T191" fmla="*/ 587 h 759"/>
                            <a:gd name="T192" fmla="+- 0 9411 9064"/>
                            <a:gd name="T193" fmla="*/ T192 w 652"/>
                            <a:gd name="T194" fmla="+- 0 565 494"/>
                            <a:gd name="T195" fmla="*/ 565 h 759"/>
                            <a:gd name="T196" fmla="+- 0 9419 9064"/>
                            <a:gd name="T197" fmla="*/ T196 w 652"/>
                            <a:gd name="T198" fmla="+- 0 541 494"/>
                            <a:gd name="T199" fmla="*/ 541 h 759"/>
                            <a:gd name="T200" fmla="+- 0 9433 9064"/>
                            <a:gd name="T201" fmla="*/ T200 w 652"/>
                            <a:gd name="T202" fmla="+- 0 541 494"/>
                            <a:gd name="T203" fmla="*/ 541 h 759"/>
                            <a:gd name="T204" fmla="+- 0 9430 9064"/>
                            <a:gd name="T205" fmla="*/ T204 w 652"/>
                            <a:gd name="T206" fmla="+- 0 528 494"/>
                            <a:gd name="T207" fmla="*/ 528 h 759"/>
                            <a:gd name="T208" fmla="+- 0 9424 9064"/>
                            <a:gd name="T209" fmla="*/ T208 w 652"/>
                            <a:gd name="T210" fmla="+- 0 510 494"/>
                            <a:gd name="T211" fmla="*/ 510 h 759"/>
                            <a:gd name="T212" fmla="+- 0 9420 9064"/>
                            <a:gd name="T213" fmla="*/ T212 w 652"/>
                            <a:gd name="T214" fmla="+- 0 497 494"/>
                            <a:gd name="T215" fmla="*/ 497 h 759"/>
                            <a:gd name="T216" fmla="+- 0 9418 9064"/>
                            <a:gd name="T217" fmla="*/ T216 w 652"/>
                            <a:gd name="T218" fmla="+- 0 497 494"/>
                            <a:gd name="T219" fmla="*/ 497 h 7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Lst>
                          <a:rect l="0" t="0" r="r" b="b"/>
                          <a:pathLst>
                            <a:path w="652" h="759">
                              <a:moveTo>
                                <a:pt x="354" y="3"/>
                              </a:moveTo>
                              <a:lnTo>
                                <a:pt x="347" y="24"/>
                              </a:lnTo>
                              <a:lnTo>
                                <a:pt x="341" y="43"/>
                              </a:lnTo>
                              <a:lnTo>
                                <a:pt x="335" y="61"/>
                              </a:lnTo>
                              <a:lnTo>
                                <a:pt x="328" y="81"/>
                              </a:lnTo>
                              <a:lnTo>
                                <a:pt x="321" y="99"/>
                              </a:lnTo>
                              <a:lnTo>
                                <a:pt x="295" y="101"/>
                              </a:lnTo>
                              <a:lnTo>
                                <a:pt x="269" y="105"/>
                              </a:lnTo>
                              <a:lnTo>
                                <a:pt x="196" y="128"/>
                              </a:lnTo>
                              <a:lnTo>
                                <a:pt x="131" y="166"/>
                              </a:lnTo>
                              <a:lnTo>
                                <a:pt x="77" y="217"/>
                              </a:lnTo>
                              <a:lnTo>
                                <a:pt x="36" y="280"/>
                              </a:lnTo>
                              <a:lnTo>
                                <a:pt x="9" y="353"/>
                              </a:lnTo>
                              <a:lnTo>
                                <a:pt x="0" y="428"/>
                              </a:lnTo>
                              <a:lnTo>
                                <a:pt x="0" y="434"/>
                              </a:lnTo>
                              <a:lnTo>
                                <a:pt x="1" y="458"/>
                              </a:lnTo>
                              <a:lnTo>
                                <a:pt x="17" y="537"/>
                              </a:lnTo>
                              <a:lnTo>
                                <a:pt x="49" y="606"/>
                              </a:lnTo>
                              <a:lnTo>
                                <a:pt x="95" y="665"/>
                              </a:lnTo>
                              <a:lnTo>
                                <a:pt x="154" y="714"/>
                              </a:lnTo>
                              <a:lnTo>
                                <a:pt x="223" y="746"/>
                              </a:lnTo>
                              <a:lnTo>
                                <a:pt x="299" y="763"/>
                              </a:lnTo>
                              <a:lnTo>
                                <a:pt x="352" y="763"/>
                              </a:lnTo>
                              <a:lnTo>
                                <a:pt x="404" y="754"/>
                              </a:lnTo>
                              <a:lnTo>
                                <a:pt x="429" y="746"/>
                              </a:lnTo>
                              <a:lnTo>
                                <a:pt x="453" y="738"/>
                              </a:lnTo>
                              <a:lnTo>
                                <a:pt x="301" y="738"/>
                              </a:lnTo>
                              <a:lnTo>
                                <a:pt x="253" y="730"/>
                              </a:lnTo>
                              <a:lnTo>
                                <a:pt x="230" y="724"/>
                              </a:lnTo>
                              <a:lnTo>
                                <a:pt x="208" y="716"/>
                              </a:lnTo>
                              <a:lnTo>
                                <a:pt x="187" y="704"/>
                              </a:lnTo>
                              <a:lnTo>
                                <a:pt x="166" y="694"/>
                              </a:lnTo>
                              <a:lnTo>
                                <a:pt x="112" y="649"/>
                              </a:lnTo>
                              <a:lnTo>
                                <a:pt x="68" y="594"/>
                              </a:lnTo>
                              <a:lnTo>
                                <a:pt x="38" y="529"/>
                              </a:lnTo>
                              <a:lnTo>
                                <a:pt x="24" y="456"/>
                              </a:lnTo>
                              <a:lnTo>
                                <a:pt x="23" y="434"/>
                              </a:lnTo>
                              <a:lnTo>
                                <a:pt x="23" y="428"/>
                              </a:lnTo>
                              <a:lnTo>
                                <a:pt x="31" y="359"/>
                              </a:lnTo>
                              <a:lnTo>
                                <a:pt x="55" y="294"/>
                              </a:lnTo>
                              <a:lnTo>
                                <a:pt x="92" y="235"/>
                              </a:lnTo>
                              <a:lnTo>
                                <a:pt x="141" y="189"/>
                              </a:lnTo>
                              <a:lnTo>
                                <a:pt x="200" y="152"/>
                              </a:lnTo>
                              <a:lnTo>
                                <a:pt x="266" y="130"/>
                              </a:lnTo>
                              <a:lnTo>
                                <a:pt x="314" y="124"/>
                              </a:lnTo>
                              <a:lnTo>
                                <a:pt x="328" y="124"/>
                              </a:lnTo>
                              <a:lnTo>
                                <a:pt x="330" y="118"/>
                              </a:lnTo>
                              <a:lnTo>
                                <a:pt x="339" y="93"/>
                              </a:lnTo>
                              <a:lnTo>
                                <a:pt x="347" y="71"/>
                              </a:lnTo>
                              <a:lnTo>
                                <a:pt x="355" y="47"/>
                              </a:lnTo>
                              <a:lnTo>
                                <a:pt x="369" y="47"/>
                              </a:lnTo>
                              <a:lnTo>
                                <a:pt x="366" y="34"/>
                              </a:lnTo>
                              <a:lnTo>
                                <a:pt x="360" y="16"/>
                              </a:lnTo>
                              <a:lnTo>
                                <a:pt x="356" y="3"/>
                              </a:lnTo>
                              <a:lnTo>
                                <a:pt x="354" y="3"/>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Freeform 25"/>
                      <wps:cNvSpPr>
                        <a:spLocks/>
                      </wps:cNvSpPr>
                      <wps:spPr bwMode="auto">
                        <a:xfrm>
                          <a:off x="9064" y="494"/>
                          <a:ext cx="652" cy="759"/>
                        </a:xfrm>
                        <a:custGeom>
                          <a:avLst/>
                          <a:gdLst>
                            <a:gd name="T0" fmla="+- 0 9542 9064"/>
                            <a:gd name="T1" fmla="*/ T0 w 652"/>
                            <a:gd name="T2" fmla="+- 0 632 494"/>
                            <a:gd name="T3" fmla="*/ 632 h 759"/>
                            <a:gd name="T4" fmla="+- 0 9480 9064"/>
                            <a:gd name="T5" fmla="*/ T4 w 652"/>
                            <a:gd name="T6" fmla="+- 0 632 494"/>
                            <a:gd name="T7" fmla="*/ 632 h 759"/>
                            <a:gd name="T8" fmla="+- 0 9500 9064"/>
                            <a:gd name="T9" fmla="*/ T8 w 652"/>
                            <a:gd name="T10" fmla="+- 0 640 494"/>
                            <a:gd name="T11" fmla="*/ 640 h 759"/>
                            <a:gd name="T12" fmla="+- 0 9520 9064"/>
                            <a:gd name="T13" fmla="*/ T12 w 652"/>
                            <a:gd name="T14" fmla="+- 0 648 494"/>
                            <a:gd name="T15" fmla="*/ 648 h 759"/>
                            <a:gd name="T16" fmla="+- 0 9539 9064"/>
                            <a:gd name="T17" fmla="*/ T16 w 652"/>
                            <a:gd name="T18" fmla="+- 0 658 494"/>
                            <a:gd name="T19" fmla="*/ 658 h 759"/>
                            <a:gd name="T20" fmla="+- 0 9557 9064"/>
                            <a:gd name="T21" fmla="*/ T20 w 652"/>
                            <a:gd name="T22" fmla="+- 0 668 494"/>
                            <a:gd name="T23" fmla="*/ 668 h 759"/>
                            <a:gd name="T24" fmla="+- 0 9574 9064"/>
                            <a:gd name="T25" fmla="*/ T24 w 652"/>
                            <a:gd name="T26" fmla="+- 0 683 494"/>
                            <a:gd name="T27" fmla="*/ 683 h 759"/>
                            <a:gd name="T28" fmla="+- 0 9590 9064"/>
                            <a:gd name="T29" fmla="*/ T28 w 652"/>
                            <a:gd name="T30" fmla="+- 0 695 494"/>
                            <a:gd name="T31" fmla="*/ 695 h 759"/>
                            <a:gd name="T32" fmla="+- 0 9633 9064"/>
                            <a:gd name="T33" fmla="*/ T32 w 652"/>
                            <a:gd name="T34" fmla="+- 0 741 494"/>
                            <a:gd name="T35" fmla="*/ 741 h 759"/>
                            <a:gd name="T36" fmla="+- 0 9665 9064"/>
                            <a:gd name="T37" fmla="*/ T36 w 652"/>
                            <a:gd name="T38" fmla="+- 0 796 494"/>
                            <a:gd name="T39" fmla="*/ 796 h 759"/>
                            <a:gd name="T40" fmla="+- 0 9685 9064"/>
                            <a:gd name="T41" fmla="*/ T40 w 652"/>
                            <a:gd name="T42" fmla="+- 0 859 494"/>
                            <a:gd name="T43" fmla="*/ 859 h 759"/>
                            <a:gd name="T44" fmla="+- 0 9692 9064"/>
                            <a:gd name="T45" fmla="*/ T44 w 652"/>
                            <a:gd name="T46" fmla="+- 0 922 494"/>
                            <a:gd name="T47" fmla="*/ 922 h 759"/>
                            <a:gd name="T48" fmla="+- 0 9692 9064"/>
                            <a:gd name="T49" fmla="*/ T48 w 652"/>
                            <a:gd name="T50" fmla="+- 0 928 494"/>
                            <a:gd name="T51" fmla="*/ 928 h 759"/>
                            <a:gd name="T52" fmla="+- 0 9692 9064"/>
                            <a:gd name="T53" fmla="*/ T52 w 652"/>
                            <a:gd name="T54" fmla="+- 0 950 494"/>
                            <a:gd name="T55" fmla="*/ 950 h 759"/>
                            <a:gd name="T56" fmla="+- 0 9677 9064"/>
                            <a:gd name="T57" fmla="*/ T56 w 652"/>
                            <a:gd name="T58" fmla="+- 0 1023 494"/>
                            <a:gd name="T59" fmla="*/ 1023 h 759"/>
                            <a:gd name="T60" fmla="+- 0 9647 9064"/>
                            <a:gd name="T61" fmla="*/ T60 w 652"/>
                            <a:gd name="T62" fmla="+- 0 1088 494"/>
                            <a:gd name="T63" fmla="*/ 1088 h 759"/>
                            <a:gd name="T64" fmla="+- 0 9604 9064"/>
                            <a:gd name="T65" fmla="*/ T64 w 652"/>
                            <a:gd name="T66" fmla="+- 0 1143 494"/>
                            <a:gd name="T67" fmla="*/ 1143 h 759"/>
                            <a:gd name="T68" fmla="+- 0 9549 9064"/>
                            <a:gd name="T69" fmla="*/ T68 w 652"/>
                            <a:gd name="T70" fmla="+- 0 1188 494"/>
                            <a:gd name="T71" fmla="*/ 1188 h 759"/>
                            <a:gd name="T72" fmla="+- 0 9529 9064"/>
                            <a:gd name="T73" fmla="*/ T72 w 652"/>
                            <a:gd name="T74" fmla="+- 0 1198 494"/>
                            <a:gd name="T75" fmla="*/ 1198 h 759"/>
                            <a:gd name="T76" fmla="+- 0 9508 9064"/>
                            <a:gd name="T77" fmla="*/ T76 w 652"/>
                            <a:gd name="T78" fmla="+- 0 1210 494"/>
                            <a:gd name="T79" fmla="*/ 1210 h 759"/>
                            <a:gd name="T80" fmla="+- 0 9486 9064"/>
                            <a:gd name="T81" fmla="*/ T80 w 652"/>
                            <a:gd name="T82" fmla="+- 0 1218 494"/>
                            <a:gd name="T83" fmla="*/ 1218 h 759"/>
                            <a:gd name="T84" fmla="+- 0 9463 9064"/>
                            <a:gd name="T85" fmla="*/ T84 w 652"/>
                            <a:gd name="T86" fmla="+- 0 1224 494"/>
                            <a:gd name="T87" fmla="*/ 1224 h 759"/>
                            <a:gd name="T88" fmla="+- 0 9414 9064"/>
                            <a:gd name="T89" fmla="*/ T88 w 652"/>
                            <a:gd name="T90" fmla="+- 0 1232 494"/>
                            <a:gd name="T91" fmla="*/ 1232 h 759"/>
                            <a:gd name="T92" fmla="+- 0 9517 9064"/>
                            <a:gd name="T93" fmla="*/ T92 w 652"/>
                            <a:gd name="T94" fmla="+- 0 1232 494"/>
                            <a:gd name="T95" fmla="*/ 1232 h 759"/>
                            <a:gd name="T96" fmla="+- 0 9583 9064"/>
                            <a:gd name="T97" fmla="*/ T96 w 652"/>
                            <a:gd name="T98" fmla="+- 0 1194 494"/>
                            <a:gd name="T99" fmla="*/ 1194 h 759"/>
                            <a:gd name="T100" fmla="+- 0 9638 9064"/>
                            <a:gd name="T101" fmla="*/ T100 w 652"/>
                            <a:gd name="T102" fmla="+- 0 1141 494"/>
                            <a:gd name="T103" fmla="*/ 1141 h 759"/>
                            <a:gd name="T104" fmla="+- 0 9680 9064"/>
                            <a:gd name="T105" fmla="*/ T104 w 652"/>
                            <a:gd name="T106" fmla="+- 0 1078 494"/>
                            <a:gd name="T107" fmla="*/ 1078 h 759"/>
                            <a:gd name="T108" fmla="+- 0 9707 9064"/>
                            <a:gd name="T109" fmla="*/ T108 w 652"/>
                            <a:gd name="T110" fmla="+- 0 1005 494"/>
                            <a:gd name="T111" fmla="*/ 1005 h 759"/>
                            <a:gd name="T112" fmla="+- 0 9716 9064"/>
                            <a:gd name="T113" fmla="*/ T112 w 652"/>
                            <a:gd name="T114" fmla="+- 0 928 494"/>
                            <a:gd name="T115" fmla="*/ 928 h 759"/>
                            <a:gd name="T116" fmla="+- 0 9716 9064"/>
                            <a:gd name="T117" fmla="*/ T116 w 652"/>
                            <a:gd name="T118" fmla="+- 0 922 494"/>
                            <a:gd name="T119" fmla="*/ 922 h 759"/>
                            <a:gd name="T120" fmla="+- 0 9709 9064"/>
                            <a:gd name="T121" fmla="*/ T120 w 652"/>
                            <a:gd name="T122" fmla="+- 0 855 494"/>
                            <a:gd name="T123" fmla="*/ 855 h 759"/>
                            <a:gd name="T124" fmla="+- 0 9688 9064"/>
                            <a:gd name="T125" fmla="*/ T124 w 652"/>
                            <a:gd name="T126" fmla="+- 0 790 494"/>
                            <a:gd name="T127" fmla="*/ 790 h 759"/>
                            <a:gd name="T128" fmla="+- 0 9655 9064"/>
                            <a:gd name="T129" fmla="*/ T128 w 652"/>
                            <a:gd name="T130" fmla="+- 0 731 494"/>
                            <a:gd name="T131" fmla="*/ 731 h 759"/>
                            <a:gd name="T132" fmla="+- 0 9611 9064"/>
                            <a:gd name="T133" fmla="*/ T132 w 652"/>
                            <a:gd name="T134" fmla="+- 0 681 494"/>
                            <a:gd name="T135" fmla="*/ 681 h 759"/>
                            <a:gd name="T136" fmla="+- 0 9558 9064"/>
                            <a:gd name="T137" fmla="*/ T136 w 652"/>
                            <a:gd name="T138" fmla="+- 0 642 494"/>
                            <a:gd name="T139" fmla="*/ 642 h 759"/>
                            <a:gd name="T140" fmla="+- 0 9542 9064"/>
                            <a:gd name="T141" fmla="*/ T140 w 652"/>
                            <a:gd name="T142" fmla="+- 0 632 494"/>
                            <a:gd name="T143" fmla="*/ 632 h 7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652" h="759">
                              <a:moveTo>
                                <a:pt x="478" y="138"/>
                              </a:moveTo>
                              <a:lnTo>
                                <a:pt x="416" y="138"/>
                              </a:lnTo>
                              <a:lnTo>
                                <a:pt x="436" y="146"/>
                              </a:lnTo>
                              <a:lnTo>
                                <a:pt x="456" y="154"/>
                              </a:lnTo>
                              <a:lnTo>
                                <a:pt x="475" y="164"/>
                              </a:lnTo>
                              <a:lnTo>
                                <a:pt x="493" y="174"/>
                              </a:lnTo>
                              <a:lnTo>
                                <a:pt x="510" y="189"/>
                              </a:lnTo>
                              <a:lnTo>
                                <a:pt x="526" y="201"/>
                              </a:lnTo>
                              <a:lnTo>
                                <a:pt x="569" y="247"/>
                              </a:lnTo>
                              <a:lnTo>
                                <a:pt x="601" y="302"/>
                              </a:lnTo>
                              <a:lnTo>
                                <a:pt x="621" y="365"/>
                              </a:lnTo>
                              <a:lnTo>
                                <a:pt x="628" y="428"/>
                              </a:lnTo>
                              <a:lnTo>
                                <a:pt x="628" y="434"/>
                              </a:lnTo>
                              <a:lnTo>
                                <a:pt x="628" y="456"/>
                              </a:lnTo>
                              <a:lnTo>
                                <a:pt x="613" y="529"/>
                              </a:lnTo>
                              <a:lnTo>
                                <a:pt x="583" y="594"/>
                              </a:lnTo>
                              <a:lnTo>
                                <a:pt x="540" y="649"/>
                              </a:lnTo>
                              <a:lnTo>
                                <a:pt x="485" y="694"/>
                              </a:lnTo>
                              <a:lnTo>
                                <a:pt x="465" y="704"/>
                              </a:lnTo>
                              <a:lnTo>
                                <a:pt x="444" y="716"/>
                              </a:lnTo>
                              <a:lnTo>
                                <a:pt x="422" y="724"/>
                              </a:lnTo>
                              <a:lnTo>
                                <a:pt x="399" y="730"/>
                              </a:lnTo>
                              <a:lnTo>
                                <a:pt x="350" y="738"/>
                              </a:lnTo>
                              <a:lnTo>
                                <a:pt x="453" y="738"/>
                              </a:lnTo>
                              <a:lnTo>
                                <a:pt x="519" y="700"/>
                              </a:lnTo>
                              <a:lnTo>
                                <a:pt x="574" y="647"/>
                              </a:lnTo>
                              <a:lnTo>
                                <a:pt x="616" y="584"/>
                              </a:lnTo>
                              <a:lnTo>
                                <a:pt x="643" y="511"/>
                              </a:lnTo>
                              <a:lnTo>
                                <a:pt x="652" y="434"/>
                              </a:lnTo>
                              <a:lnTo>
                                <a:pt x="652" y="428"/>
                              </a:lnTo>
                              <a:lnTo>
                                <a:pt x="645" y="361"/>
                              </a:lnTo>
                              <a:lnTo>
                                <a:pt x="624" y="296"/>
                              </a:lnTo>
                              <a:lnTo>
                                <a:pt x="591" y="237"/>
                              </a:lnTo>
                              <a:lnTo>
                                <a:pt x="547" y="187"/>
                              </a:lnTo>
                              <a:lnTo>
                                <a:pt x="494" y="148"/>
                              </a:lnTo>
                              <a:lnTo>
                                <a:pt x="478" y="138"/>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Freeform 24"/>
                      <wps:cNvSpPr>
                        <a:spLocks/>
                      </wps:cNvSpPr>
                      <wps:spPr bwMode="auto">
                        <a:xfrm>
                          <a:off x="9064" y="494"/>
                          <a:ext cx="652" cy="759"/>
                        </a:xfrm>
                        <a:custGeom>
                          <a:avLst/>
                          <a:gdLst>
                            <a:gd name="T0" fmla="+- 0 9548 9064"/>
                            <a:gd name="T1" fmla="*/ T0 w 652"/>
                            <a:gd name="T2" fmla="+- 0 689 494"/>
                            <a:gd name="T3" fmla="*/ 689 h 759"/>
                            <a:gd name="T4" fmla="+- 0 9526 9064"/>
                            <a:gd name="T5" fmla="*/ T4 w 652"/>
                            <a:gd name="T6" fmla="+- 0 689 494"/>
                            <a:gd name="T7" fmla="*/ 689 h 759"/>
                            <a:gd name="T8" fmla="+- 0 9529 9064"/>
                            <a:gd name="T9" fmla="*/ T8 w 652"/>
                            <a:gd name="T10" fmla="+- 0 697 494"/>
                            <a:gd name="T11" fmla="*/ 697 h 759"/>
                            <a:gd name="T12" fmla="+- 0 9531 9064"/>
                            <a:gd name="T13" fmla="*/ T12 w 652"/>
                            <a:gd name="T14" fmla="+- 0 705 494"/>
                            <a:gd name="T15" fmla="*/ 705 h 759"/>
                            <a:gd name="T16" fmla="+- 0 9535 9064"/>
                            <a:gd name="T17" fmla="*/ T16 w 652"/>
                            <a:gd name="T18" fmla="+- 0 717 494"/>
                            <a:gd name="T19" fmla="*/ 717 h 759"/>
                            <a:gd name="T20" fmla="+- 0 9539 9064"/>
                            <a:gd name="T21" fmla="*/ T20 w 652"/>
                            <a:gd name="T22" fmla="+- 0 729 494"/>
                            <a:gd name="T23" fmla="*/ 729 h 759"/>
                            <a:gd name="T24" fmla="+- 0 9545 9064"/>
                            <a:gd name="T25" fmla="*/ T24 w 652"/>
                            <a:gd name="T26" fmla="+- 0 745 494"/>
                            <a:gd name="T27" fmla="*/ 745 h 759"/>
                            <a:gd name="T28" fmla="+- 0 9551 9064"/>
                            <a:gd name="T29" fmla="*/ T28 w 652"/>
                            <a:gd name="T30" fmla="+- 0 764 494"/>
                            <a:gd name="T31" fmla="*/ 764 h 759"/>
                            <a:gd name="T32" fmla="+- 0 9559 9064"/>
                            <a:gd name="T33" fmla="*/ T32 w 652"/>
                            <a:gd name="T34" fmla="+- 0 784 494"/>
                            <a:gd name="T35" fmla="*/ 784 h 759"/>
                            <a:gd name="T36" fmla="+- 0 9567 9064"/>
                            <a:gd name="T37" fmla="*/ T36 w 652"/>
                            <a:gd name="T38" fmla="+- 0 804 494"/>
                            <a:gd name="T39" fmla="*/ 804 h 759"/>
                            <a:gd name="T40" fmla="+- 0 9576 9064"/>
                            <a:gd name="T41" fmla="*/ T40 w 652"/>
                            <a:gd name="T42" fmla="+- 0 829 494"/>
                            <a:gd name="T43" fmla="*/ 829 h 759"/>
                            <a:gd name="T44" fmla="+- 0 9586 9064"/>
                            <a:gd name="T45" fmla="*/ T44 w 652"/>
                            <a:gd name="T46" fmla="+- 0 851 494"/>
                            <a:gd name="T47" fmla="*/ 851 h 759"/>
                            <a:gd name="T48" fmla="+- 0 9596 9064"/>
                            <a:gd name="T49" fmla="*/ T48 w 652"/>
                            <a:gd name="T50" fmla="+- 0 875 494"/>
                            <a:gd name="T51" fmla="*/ 875 h 759"/>
                            <a:gd name="T52" fmla="+- 0 9608 9064"/>
                            <a:gd name="T53" fmla="*/ T52 w 652"/>
                            <a:gd name="T54" fmla="+- 0 902 494"/>
                            <a:gd name="T55" fmla="*/ 902 h 759"/>
                            <a:gd name="T56" fmla="+- 0 9620 9064"/>
                            <a:gd name="T57" fmla="*/ T56 w 652"/>
                            <a:gd name="T58" fmla="+- 0 928 494"/>
                            <a:gd name="T59" fmla="*/ 928 h 759"/>
                            <a:gd name="T60" fmla="+- 0 9633 9064"/>
                            <a:gd name="T61" fmla="*/ T60 w 652"/>
                            <a:gd name="T62" fmla="+- 0 954 494"/>
                            <a:gd name="T63" fmla="*/ 954 h 759"/>
                            <a:gd name="T64" fmla="+- 0 9647 9064"/>
                            <a:gd name="T65" fmla="*/ T64 w 652"/>
                            <a:gd name="T66" fmla="+- 0 981 494"/>
                            <a:gd name="T67" fmla="*/ 981 h 759"/>
                            <a:gd name="T68" fmla="+- 0 9661 9064"/>
                            <a:gd name="T69" fmla="*/ T68 w 652"/>
                            <a:gd name="T70" fmla="+- 0 1005 494"/>
                            <a:gd name="T71" fmla="*/ 1005 h 759"/>
                            <a:gd name="T72" fmla="+- 0 9665 9064"/>
                            <a:gd name="T73" fmla="*/ T72 w 652"/>
                            <a:gd name="T74" fmla="+- 0 989 494"/>
                            <a:gd name="T75" fmla="*/ 989 h 759"/>
                            <a:gd name="T76" fmla="+- 0 9672 9064"/>
                            <a:gd name="T77" fmla="*/ T76 w 652"/>
                            <a:gd name="T78" fmla="+- 0 922 494"/>
                            <a:gd name="T79" fmla="*/ 922 h 759"/>
                            <a:gd name="T80" fmla="+- 0 9672 9064"/>
                            <a:gd name="T81" fmla="*/ T80 w 652"/>
                            <a:gd name="T82" fmla="+- 0 904 494"/>
                            <a:gd name="T83" fmla="*/ 904 h 759"/>
                            <a:gd name="T84" fmla="+- 0 9670 9064"/>
                            <a:gd name="T85" fmla="*/ T84 w 652"/>
                            <a:gd name="T86" fmla="+- 0 881 494"/>
                            <a:gd name="T87" fmla="*/ 881 h 759"/>
                            <a:gd name="T88" fmla="+- 0 9652 9064"/>
                            <a:gd name="T89" fmla="*/ T88 w 652"/>
                            <a:gd name="T90" fmla="+- 0 818 494"/>
                            <a:gd name="T91" fmla="*/ 818 h 759"/>
                            <a:gd name="T92" fmla="+- 0 9622 9064"/>
                            <a:gd name="T93" fmla="*/ T92 w 652"/>
                            <a:gd name="T94" fmla="+- 0 762 494"/>
                            <a:gd name="T95" fmla="*/ 762 h 759"/>
                            <a:gd name="T96" fmla="+- 0 9581 9064"/>
                            <a:gd name="T97" fmla="*/ T96 w 652"/>
                            <a:gd name="T98" fmla="+- 0 715 494"/>
                            <a:gd name="T99" fmla="*/ 715 h 759"/>
                            <a:gd name="T100" fmla="+- 0 9565 9064"/>
                            <a:gd name="T101" fmla="*/ T100 w 652"/>
                            <a:gd name="T102" fmla="+- 0 701 494"/>
                            <a:gd name="T103" fmla="*/ 701 h 759"/>
                            <a:gd name="T104" fmla="+- 0 9548 9064"/>
                            <a:gd name="T105" fmla="*/ T104 w 652"/>
                            <a:gd name="T106" fmla="+- 0 689 494"/>
                            <a:gd name="T107" fmla="*/ 689 h 7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Lst>
                          <a:rect l="0" t="0" r="r" b="b"/>
                          <a:pathLst>
                            <a:path w="652" h="759">
                              <a:moveTo>
                                <a:pt x="484" y="195"/>
                              </a:moveTo>
                              <a:lnTo>
                                <a:pt x="462" y="195"/>
                              </a:lnTo>
                              <a:lnTo>
                                <a:pt x="465" y="203"/>
                              </a:lnTo>
                              <a:lnTo>
                                <a:pt x="467" y="211"/>
                              </a:lnTo>
                              <a:lnTo>
                                <a:pt x="471" y="223"/>
                              </a:lnTo>
                              <a:lnTo>
                                <a:pt x="475" y="235"/>
                              </a:lnTo>
                              <a:lnTo>
                                <a:pt x="481" y="251"/>
                              </a:lnTo>
                              <a:lnTo>
                                <a:pt x="487" y="270"/>
                              </a:lnTo>
                              <a:lnTo>
                                <a:pt x="495" y="290"/>
                              </a:lnTo>
                              <a:lnTo>
                                <a:pt x="503" y="310"/>
                              </a:lnTo>
                              <a:lnTo>
                                <a:pt x="512" y="335"/>
                              </a:lnTo>
                              <a:lnTo>
                                <a:pt x="522" y="357"/>
                              </a:lnTo>
                              <a:lnTo>
                                <a:pt x="532" y="381"/>
                              </a:lnTo>
                              <a:lnTo>
                                <a:pt x="544" y="408"/>
                              </a:lnTo>
                              <a:lnTo>
                                <a:pt x="556" y="434"/>
                              </a:lnTo>
                              <a:lnTo>
                                <a:pt x="569" y="460"/>
                              </a:lnTo>
                              <a:lnTo>
                                <a:pt x="583" y="487"/>
                              </a:lnTo>
                              <a:lnTo>
                                <a:pt x="597" y="511"/>
                              </a:lnTo>
                              <a:lnTo>
                                <a:pt x="601" y="495"/>
                              </a:lnTo>
                              <a:lnTo>
                                <a:pt x="608" y="428"/>
                              </a:lnTo>
                              <a:lnTo>
                                <a:pt x="608" y="410"/>
                              </a:lnTo>
                              <a:lnTo>
                                <a:pt x="606" y="387"/>
                              </a:lnTo>
                              <a:lnTo>
                                <a:pt x="588" y="324"/>
                              </a:lnTo>
                              <a:lnTo>
                                <a:pt x="558" y="268"/>
                              </a:lnTo>
                              <a:lnTo>
                                <a:pt x="517" y="221"/>
                              </a:lnTo>
                              <a:lnTo>
                                <a:pt x="501" y="207"/>
                              </a:lnTo>
                              <a:lnTo>
                                <a:pt x="484" y="195"/>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 name="Freeform 23"/>
                      <wps:cNvSpPr>
                        <a:spLocks/>
                      </wps:cNvSpPr>
                      <wps:spPr bwMode="auto">
                        <a:xfrm>
                          <a:off x="9064" y="494"/>
                          <a:ext cx="652" cy="759"/>
                        </a:xfrm>
                        <a:custGeom>
                          <a:avLst/>
                          <a:gdLst>
                            <a:gd name="T0" fmla="+- 0 9392 9064"/>
                            <a:gd name="T1" fmla="*/ T0 w 652"/>
                            <a:gd name="T2" fmla="+- 0 618 494"/>
                            <a:gd name="T3" fmla="*/ 618 h 759"/>
                            <a:gd name="T4" fmla="+- 0 9378 9064"/>
                            <a:gd name="T5" fmla="*/ T4 w 652"/>
                            <a:gd name="T6" fmla="+- 0 618 494"/>
                            <a:gd name="T7" fmla="*/ 618 h 759"/>
                            <a:gd name="T8" fmla="+- 0 9355 9064"/>
                            <a:gd name="T9" fmla="*/ T8 w 652"/>
                            <a:gd name="T10" fmla="+- 0 642 494"/>
                            <a:gd name="T11" fmla="*/ 642 h 759"/>
                            <a:gd name="T12" fmla="+- 0 9333 9064"/>
                            <a:gd name="T13" fmla="*/ T12 w 652"/>
                            <a:gd name="T14" fmla="+- 0 644 494"/>
                            <a:gd name="T15" fmla="*/ 644 h 759"/>
                            <a:gd name="T16" fmla="+- 0 9272 9064"/>
                            <a:gd name="T17" fmla="*/ T16 w 652"/>
                            <a:gd name="T18" fmla="+- 0 664 494"/>
                            <a:gd name="T19" fmla="*/ 664 h 759"/>
                            <a:gd name="T20" fmla="+- 0 9217 9064"/>
                            <a:gd name="T21" fmla="*/ T20 w 652"/>
                            <a:gd name="T22" fmla="+- 0 699 494"/>
                            <a:gd name="T23" fmla="*/ 699 h 759"/>
                            <a:gd name="T24" fmla="+- 0 9172 9064"/>
                            <a:gd name="T25" fmla="*/ T24 w 652"/>
                            <a:gd name="T26" fmla="+- 0 743 494"/>
                            <a:gd name="T27" fmla="*/ 743 h 759"/>
                            <a:gd name="T28" fmla="+- 0 9137 9064"/>
                            <a:gd name="T29" fmla="*/ T28 w 652"/>
                            <a:gd name="T30" fmla="+- 0 798 494"/>
                            <a:gd name="T31" fmla="*/ 798 h 759"/>
                            <a:gd name="T32" fmla="+- 0 9115 9064"/>
                            <a:gd name="T33" fmla="*/ T32 w 652"/>
                            <a:gd name="T34" fmla="+- 0 863 494"/>
                            <a:gd name="T35" fmla="*/ 863 h 759"/>
                            <a:gd name="T36" fmla="+- 0 9108 9064"/>
                            <a:gd name="T37" fmla="*/ T36 w 652"/>
                            <a:gd name="T38" fmla="+- 0 932 494"/>
                            <a:gd name="T39" fmla="*/ 932 h 759"/>
                            <a:gd name="T40" fmla="+- 0 9109 9064"/>
                            <a:gd name="T41" fmla="*/ T40 w 652"/>
                            <a:gd name="T42" fmla="+- 0 954 494"/>
                            <a:gd name="T43" fmla="*/ 954 h 759"/>
                            <a:gd name="T44" fmla="+- 0 9113 9064"/>
                            <a:gd name="T45" fmla="*/ T44 w 652"/>
                            <a:gd name="T46" fmla="+- 0 975 494"/>
                            <a:gd name="T47" fmla="*/ 975 h 759"/>
                            <a:gd name="T48" fmla="+- 0 9118 9064"/>
                            <a:gd name="T49" fmla="*/ T48 w 652"/>
                            <a:gd name="T50" fmla="+- 0 991 494"/>
                            <a:gd name="T51" fmla="*/ 991 h 759"/>
                            <a:gd name="T52" fmla="+- 0 9132 9064"/>
                            <a:gd name="T53" fmla="*/ T52 w 652"/>
                            <a:gd name="T54" fmla="+- 0 958 494"/>
                            <a:gd name="T55" fmla="*/ 958 h 759"/>
                            <a:gd name="T56" fmla="+- 0 9140 9064"/>
                            <a:gd name="T57" fmla="*/ T56 w 652"/>
                            <a:gd name="T58" fmla="+- 0 940 494"/>
                            <a:gd name="T59" fmla="*/ 940 h 759"/>
                            <a:gd name="T60" fmla="+- 0 9147 9064"/>
                            <a:gd name="T61" fmla="*/ T60 w 652"/>
                            <a:gd name="T62" fmla="+- 0 922 494"/>
                            <a:gd name="T63" fmla="*/ 922 h 759"/>
                            <a:gd name="T64" fmla="+- 0 9155 9064"/>
                            <a:gd name="T65" fmla="*/ T64 w 652"/>
                            <a:gd name="T66" fmla="+- 0 904 494"/>
                            <a:gd name="T67" fmla="*/ 904 h 759"/>
                            <a:gd name="T68" fmla="+- 0 9162 9064"/>
                            <a:gd name="T69" fmla="*/ T68 w 652"/>
                            <a:gd name="T70" fmla="+- 0 883 494"/>
                            <a:gd name="T71" fmla="*/ 883 h 759"/>
                            <a:gd name="T72" fmla="+- 0 9170 9064"/>
                            <a:gd name="T73" fmla="*/ T72 w 652"/>
                            <a:gd name="T74" fmla="+- 0 865 494"/>
                            <a:gd name="T75" fmla="*/ 865 h 759"/>
                            <a:gd name="T76" fmla="+- 0 9186 9064"/>
                            <a:gd name="T77" fmla="*/ T76 w 652"/>
                            <a:gd name="T78" fmla="+- 0 825 494"/>
                            <a:gd name="T79" fmla="*/ 825 h 759"/>
                            <a:gd name="T80" fmla="+- 0 9255 9064"/>
                            <a:gd name="T81" fmla="*/ T80 w 652"/>
                            <a:gd name="T82" fmla="+- 0 825 494"/>
                            <a:gd name="T83" fmla="*/ 825 h 759"/>
                            <a:gd name="T84" fmla="+- 0 9282 9064"/>
                            <a:gd name="T85" fmla="*/ T84 w 652"/>
                            <a:gd name="T86" fmla="+- 0 758 494"/>
                            <a:gd name="T87" fmla="*/ 758 h 759"/>
                            <a:gd name="T88" fmla="+- 0 9338 9064"/>
                            <a:gd name="T89" fmla="*/ T88 w 652"/>
                            <a:gd name="T90" fmla="+- 0 758 494"/>
                            <a:gd name="T91" fmla="*/ 758 h 759"/>
                            <a:gd name="T92" fmla="+- 0 9340 9064"/>
                            <a:gd name="T93" fmla="*/ T92 w 652"/>
                            <a:gd name="T94" fmla="+- 0 754 494"/>
                            <a:gd name="T95" fmla="*/ 754 h 759"/>
                            <a:gd name="T96" fmla="+- 0 9347 9064"/>
                            <a:gd name="T97" fmla="*/ T96 w 652"/>
                            <a:gd name="T98" fmla="+- 0 737 494"/>
                            <a:gd name="T99" fmla="*/ 737 h 759"/>
                            <a:gd name="T100" fmla="+- 0 9354 9064"/>
                            <a:gd name="T101" fmla="*/ T100 w 652"/>
                            <a:gd name="T102" fmla="+- 0 717 494"/>
                            <a:gd name="T103" fmla="*/ 717 h 759"/>
                            <a:gd name="T104" fmla="+- 0 9361 9064"/>
                            <a:gd name="T105" fmla="*/ T104 w 652"/>
                            <a:gd name="T106" fmla="+- 0 699 494"/>
                            <a:gd name="T107" fmla="*/ 699 h 759"/>
                            <a:gd name="T108" fmla="+- 0 9369 9064"/>
                            <a:gd name="T109" fmla="*/ T108 w 652"/>
                            <a:gd name="T110" fmla="+- 0 677 494"/>
                            <a:gd name="T111" fmla="*/ 677 h 759"/>
                            <a:gd name="T112" fmla="+- 0 9378 9064"/>
                            <a:gd name="T113" fmla="*/ T112 w 652"/>
                            <a:gd name="T114" fmla="+- 0 656 494"/>
                            <a:gd name="T115" fmla="*/ 656 h 759"/>
                            <a:gd name="T116" fmla="+- 0 9386 9064"/>
                            <a:gd name="T117" fmla="*/ T116 w 652"/>
                            <a:gd name="T118" fmla="+- 0 634 494"/>
                            <a:gd name="T119" fmla="*/ 634 h 759"/>
                            <a:gd name="T120" fmla="+- 0 9392 9064"/>
                            <a:gd name="T121" fmla="*/ T120 w 652"/>
                            <a:gd name="T122" fmla="+- 0 618 494"/>
                            <a:gd name="T123" fmla="*/ 618 h 7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652" h="759">
                              <a:moveTo>
                                <a:pt x="328" y="124"/>
                              </a:moveTo>
                              <a:lnTo>
                                <a:pt x="314" y="124"/>
                              </a:lnTo>
                              <a:lnTo>
                                <a:pt x="291" y="148"/>
                              </a:lnTo>
                              <a:lnTo>
                                <a:pt x="269" y="150"/>
                              </a:lnTo>
                              <a:lnTo>
                                <a:pt x="208" y="170"/>
                              </a:lnTo>
                              <a:lnTo>
                                <a:pt x="153" y="205"/>
                              </a:lnTo>
                              <a:lnTo>
                                <a:pt x="108" y="249"/>
                              </a:lnTo>
                              <a:lnTo>
                                <a:pt x="73" y="304"/>
                              </a:lnTo>
                              <a:lnTo>
                                <a:pt x="51" y="369"/>
                              </a:lnTo>
                              <a:lnTo>
                                <a:pt x="44" y="438"/>
                              </a:lnTo>
                              <a:lnTo>
                                <a:pt x="45" y="460"/>
                              </a:lnTo>
                              <a:lnTo>
                                <a:pt x="49" y="481"/>
                              </a:lnTo>
                              <a:lnTo>
                                <a:pt x="54" y="497"/>
                              </a:lnTo>
                              <a:lnTo>
                                <a:pt x="68" y="464"/>
                              </a:lnTo>
                              <a:lnTo>
                                <a:pt x="76" y="446"/>
                              </a:lnTo>
                              <a:lnTo>
                                <a:pt x="83" y="428"/>
                              </a:lnTo>
                              <a:lnTo>
                                <a:pt x="91" y="410"/>
                              </a:lnTo>
                              <a:lnTo>
                                <a:pt x="98" y="389"/>
                              </a:lnTo>
                              <a:lnTo>
                                <a:pt x="106" y="371"/>
                              </a:lnTo>
                              <a:lnTo>
                                <a:pt x="122" y="331"/>
                              </a:lnTo>
                              <a:lnTo>
                                <a:pt x="191" y="331"/>
                              </a:lnTo>
                              <a:lnTo>
                                <a:pt x="218" y="264"/>
                              </a:lnTo>
                              <a:lnTo>
                                <a:pt x="274" y="264"/>
                              </a:lnTo>
                              <a:lnTo>
                                <a:pt x="276" y="260"/>
                              </a:lnTo>
                              <a:lnTo>
                                <a:pt x="283" y="243"/>
                              </a:lnTo>
                              <a:lnTo>
                                <a:pt x="290" y="223"/>
                              </a:lnTo>
                              <a:lnTo>
                                <a:pt x="297" y="205"/>
                              </a:lnTo>
                              <a:lnTo>
                                <a:pt x="305" y="183"/>
                              </a:lnTo>
                              <a:lnTo>
                                <a:pt x="314" y="162"/>
                              </a:lnTo>
                              <a:lnTo>
                                <a:pt x="322" y="140"/>
                              </a:lnTo>
                              <a:lnTo>
                                <a:pt x="328" y="124"/>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Freeform 22"/>
                      <wps:cNvSpPr>
                        <a:spLocks/>
                      </wps:cNvSpPr>
                      <wps:spPr bwMode="auto">
                        <a:xfrm>
                          <a:off x="9064" y="494"/>
                          <a:ext cx="652" cy="759"/>
                        </a:xfrm>
                        <a:custGeom>
                          <a:avLst/>
                          <a:gdLst>
                            <a:gd name="T0" fmla="+- 0 9255 9064"/>
                            <a:gd name="T1" fmla="*/ T0 w 652"/>
                            <a:gd name="T2" fmla="+- 0 825 494"/>
                            <a:gd name="T3" fmla="*/ 825 h 759"/>
                            <a:gd name="T4" fmla="+- 0 9186 9064"/>
                            <a:gd name="T5" fmla="*/ T4 w 652"/>
                            <a:gd name="T6" fmla="+- 0 825 494"/>
                            <a:gd name="T7" fmla="*/ 825 h 759"/>
                            <a:gd name="T8" fmla="+- 0 9226 9064"/>
                            <a:gd name="T9" fmla="*/ T8 w 652"/>
                            <a:gd name="T10" fmla="+- 0 898 494"/>
                            <a:gd name="T11" fmla="*/ 898 h 759"/>
                            <a:gd name="T12" fmla="+- 0 9255 9064"/>
                            <a:gd name="T13" fmla="*/ T12 w 652"/>
                            <a:gd name="T14" fmla="+- 0 825 494"/>
                            <a:gd name="T15" fmla="*/ 825 h 759"/>
                          </a:gdLst>
                          <a:ahLst/>
                          <a:cxnLst>
                            <a:cxn ang="0">
                              <a:pos x="T1" y="T3"/>
                            </a:cxn>
                            <a:cxn ang="0">
                              <a:pos x="T5" y="T7"/>
                            </a:cxn>
                            <a:cxn ang="0">
                              <a:pos x="T9" y="T11"/>
                            </a:cxn>
                            <a:cxn ang="0">
                              <a:pos x="T13" y="T15"/>
                            </a:cxn>
                          </a:cxnLst>
                          <a:rect l="0" t="0" r="r" b="b"/>
                          <a:pathLst>
                            <a:path w="652" h="759">
                              <a:moveTo>
                                <a:pt x="191" y="331"/>
                              </a:moveTo>
                              <a:lnTo>
                                <a:pt x="122" y="331"/>
                              </a:lnTo>
                              <a:lnTo>
                                <a:pt x="162" y="404"/>
                              </a:lnTo>
                              <a:lnTo>
                                <a:pt x="191" y="331"/>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 name="Freeform 21"/>
                      <wps:cNvSpPr>
                        <a:spLocks/>
                      </wps:cNvSpPr>
                      <wps:spPr bwMode="auto">
                        <a:xfrm>
                          <a:off x="9064" y="494"/>
                          <a:ext cx="652" cy="759"/>
                        </a:xfrm>
                        <a:custGeom>
                          <a:avLst/>
                          <a:gdLst>
                            <a:gd name="T0" fmla="+- 0 9338 9064"/>
                            <a:gd name="T1" fmla="*/ T0 w 652"/>
                            <a:gd name="T2" fmla="+- 0 758 494"/>
                            <a:gd name="T3" fmla="*/ 758 h 759"/>
                            <a:gd name="T4" fmla="+- 0 9282 9064"/>
                            <a:gd name="T5" fmla="*/ T4 w 652"/>
                            <a:gd name="T6" fmla="+- 0 758 494"/>
                            <a:gd name="T7" fmla="*/ 758 h 759"/>
                            <a:gd name="T8" fmla="+- 0 9319 9064"/>
                            <a:gd name="T9" fmla="*/ T8 w 652"/>
                            <a:gd name="T10" fmla="+- 0 806 494"/>
                            <a:gd name="T11" fmla="*/ 806 h 759"/>
                            <a:gd name="T12" fmla="+- 0 9328 9064"/>
                            <a:gd name="T13" fmla="*/ T12 w 652"/>
                            <a:gd name="T14" fmla="+- 0 784 494"/>
                            <a:gd name="T15" fmla="*/ 784 h 759"/>
                            <a:gd name="T16" fmla="+- 0 9338 9064"/>
                            <a:gd name="T17" fmla="*/ T16 w 652"/>
                            <a:gd name="T18" fmla="+- 0 758 494"/>
                            <a:gd name="T19" fmla="*/ 758 h 759"/>
                          </a:gdLst>
                          <a:ahLst/>
                          <a:cxnLst>
                            <a:cxn ang="0">
                              <a:pos x="T1" y="T3"/>
                            </a:cxn>
                            <a:cxn ang="0">
                              <a:pos x="T5" y="T7"/>
                            </a:cxn>
                            <a:cxn ang="0">
                              <a:pos x="T9" y="T11"/>
                            </a:cxn>
                            <a:cxn ang="0">
                              <a:pos x="T13" y="T15"/>
                            </a:cxn>
                            <a:cxn ang="0">
                              <a:pos x="T17" y="T19"/>
                            </a:cxn>
                          </a:cxnLst>
                          <a:rect l="0" t="0" r="r" b="b"/>
                          <a:pathLst>
                            <a:path w="652" h="759">
                              <a:moveTo>
                                <a:pt x="274" y="264"/>
                              </a:moveTo>
                              <a:lnTo>
                                <a:pt x="218" y="264"/>
                              </a:lnTo>
                              <a:lnTo>
                                <a:pt x="255" y="312"/>
                              </a:lnTo>
                              <a:lnTo>
                                <a:pt x="264" y="290"/>
                              </a:lnTo>
                              <a:lnTo>
                                <a:pt x="274" y="264"/>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 name="Freeform 20"/>
                      <wps:cNvSpPr>
                        <a:spLocks/>
                      </wps:cNvSpPr>
                      <wps:spPr bwMode="auto">
                        <a:xfrm>
                          <a:off x="9064" y="494"/>
                          <a:ext cx="652" cy="759"/>
                        </a:xfrm>
                        <a:custGeom>
                          <a:avLst/>
                          <a:gdLst>
                            <a:gd name="T0" fmla="+- 0 9433 9064"/>
                            <a:gd name="T1" fmla="*/ T0 w 652"/>
                            <a:gd name="T2" fmla="+- 0 541 494"/>
                            <a:gd name="T3" fmla="*/ 541 h 759"/>
                            <a:gd name="T4" fmla="+- 0 9419 9064"/>
                            <a:gd name="T5" fmla="*/ T4 w 652"/>
                            <a:gd name="T6" fmla="+- 0 541 494"/>
                            <a:gd name="T7" fmla="*/ 541 h 759"/>
                            <a:gd name="T8" fmla="+- 0 9423 9064"/>
                            <a:gd name="T9" fmla="*/ T8 w 652"/>
                            <a:gd name="T10" fmla="+- 0 553 494"/>
                            <a:gd name="T11" fmla="*/ 553 h 759"/>
                            <a:gd name="T12" fmla="+- 0 9427 9064"/>
                            <a:gd name="T13" fmla="*/ T12 w 652"/>
                            <a:gd name="T14" fmla="+- 0 567 494"/>
                            <a:gd name="T15" fmla="*/ 567 h 759"/>
                            <a:gd name="T16" fmla="+- 0 9433 9064"/>
                            <a:gd name="T17" fmla="*/ T16 w 652"/>
                            <a:gd name="T18" fmla="+- 0 583 494"/>
                            <a:gd name="T19" fmla="*/ 583 h 759"/>
                            <a:gd name="T20" fmla="+- 0 9439 9064"/>
                            <a:gd name="T21" fmla="*/ T20 w 652"/>
                            <a:gd name="T22" fmla="+- 0 599 494"/>
                            <a:gd name="T23" fmla="*/ 599 h 759"/>
                            <a:gd name="T24" fmla="+- 0 9446 9064"/>
                            <a:gd name="T25" fmla="*/ T24 w 652"/>
                            <a:gd name="T26" fmla="+- 0 620 494"/>
                            <a:gd name="T27" fmla="*/ 620 h 759"/>
                            <a:gd name="T28" fmla="+- 0 9454 9064"/>
                            <a:gd name="T29" fmla="*/ T28 w 652"/>
                            <a:gd name="T30" fmla="+- 0 640 494"/>
                            <a:gd name="T31" fmla="*/ 640 h 759"/>
                            <a:gd name="T32" fmla="+- 0 9462 9064"/>
                            <a:gd name="T33" fmla="*/ T32 w 652"/>
                            <a:gd name="T34" fmla="+- 0 660 494"/>
                            <a:gd name="T35" fmla="*/ 660 h 759"/>
                            <a:gd name="T36" fmla="+- 0 9471 9064"/>
                            <a:gd name="T37" fmla="*/ T36 w 652"/>
                            <a:gd name="T38" fmla="+- 0 683 494"/>
                            <a:gd name="T39" fmla="*/ 683 h 759"/>
                            <a:gd name="T40" fmla="+- 0 9481 9064"/>
                            <a:gd name="T41" fmla="*/ T40 w 652"/>
                            <a:gd name="T42" fmla="+- 0 707 494"/>
                            <a:gd name="T43" fmla="*/ 707 h 759"/>
                            <a:gd name="T44" fmla="+- 0 9492 9064"/>
                            <a:gd name="T45" fmla="*/ T44 w 652"/>
                            <a:gd name="T46" fmla="+- 0 731 494"/>
                            <a:gd name="T47" fmla="*/ 731 h 759"/>
                            <a:gd name="T48" fmla="+- 0 9477 9064"/>
                            <a:gd name="T49" fmla="*/ T48 w 652"/>
                            <a:gd name="T50" fmla="+- 0 758 494"/>
                            <a:gd name="T51" fmla="*/ 758 h 759"/>
                            <a:gd name="T52" fmla="+- 0 9486 9064"/>
                            <a:gd name="T53" fmla="*/ T52 w 652"/>
                            <a:gd name="T54" fmla="+- 0 764 494"/>
                            <a:gd name="T55" fmla="*/ 764 h 759"/>
                            <a:gd name="T56" fmla="+- 0 9498 9064"/>
                            <a:gd name="T57" fmla="*/ T56 w 652"/>
                            <a:gd name="T58" fmla="+- 0 743 494"/>
                            <a:gd name="T59" fmla="*/ 743 h 759"/>
                            <a:gd name="T60" fmla="+- 0 9526 9064"/>
                            <a:gd name="T61" fmla="*/ T60 w 652"/>
                            <a:gd name="T62" fmla="+- 0 689 494"/>
                            <a:gd name="T63" fmla="*/ 689 h 759"/>
                            <a:gd name="T64" fmla="+- 0 9548 9064"/>
                            <a:gd name="T65" fmla="*/ T64 w 652"/>
                            <a:gd name="T66" fmla="+- 0 689 494"/>
                            <a:gd name="T67" fmla="*/ 689 h 759"/>
                            <a:gd name="T68" fmla="+- 0 9530 9064"/>
                            <a:gd name="T69" fmla="*/ T68 w 652"/>
                            <a:gd name="T70" fmla="+- 0 677 494"/>
                            <a:gd name="T71" fmla="*/ 677 h 759"/>
                            <a:gd name="T72" fmla="+- 0 9511 9064"/>
                            <a:gd name="T73" fmla="*/ T72 w 652"/>
                            <a:gd name="T74" fmla="+- 0 666 494"/>
                            <a:gd name="T75" fmla="*/ 666 h 759"/>
                            <a:gd name="T76" fmla="+- 0 9492 9064"/>
                            <a:gd name="T77" fmla="*/ T76 w 652"/>
                            <a:gd name="T78" fmla="+- 0 658 494"/>
                            <a:gd name="T79" fmla="*/ 658 h 759"/>
                            <a:gd name="T80" fmla="+- 0 9472 9064"/>
                            <a:gd name="T81" fmla="*/ T80 w 652"/>
                            <a:gd name="T82" fmla="+- 0 652 494"/>
                            <a:gd name="T83" fmla="*/ 652 h 759"/>
                            <a:gd name="T84" fmla="+- 0 9469 9064"/>
                            <a:gd name="T85" fmla="*/ T84 w 652"/>
                            <a:gd name="T86" fmla="+- 0 642 494"/>
                            <a:gd name="T87" fmla="*/ 642 h 759"/>
                            <a:gd name="T88" fmla="+- 0 9466 9064"/>
                            <a:gd name="T89" fmla="*/ T88 w 652"/>
                            <a:gd name="T90" fmla="+- 0 636 494"/>
                            <a:gd name="T91" fmla="*/ 636 h 759"/>
                            <a:gd name="T92" fmla="+- 0 9480 9064"/>
                            <a:gd name="T93" fmla="*/ T92 w 652"/>
                            <a:gd name="T94" fmla="+- 0 632 494"/>
                            <a:gd name="T95" fmla="*/ 632 h 759"/>
                            <a:gd name="T96" fmla="+- 0 9542 9064"/>
                            <a:gd name="T97" fmla="*/ T96 w 652"/>
                            <a:gd name="T98" fmla="+- 0 632 494"/>
                            <a:gd name="T99" fmla="*/ 632 h 759"/>
                            <a:gd name="T100" fmla="+- 0 9539 9064"/>
                            <a:gd name="T101" fmla="*/ T100 w 652"/>
                            <a:gd name="T102" fmla="+- 0 630 494"/>
                            <a:gd name="T103" fmla="*/ 630 h 759"/>
                            <a:gd name="T104" fmla="+- 0 9519 9064"/>
                            <a:gd name="T105" fmla="*/ T104 w 652"/>
                            <a:gd name="T106" fmla="+- 0 620 494"/>
                            <a:gd name="T107" fmla="*/ 620 h 759"/>
                            <a:gd name="T108" fmla="+- 0 9498 9064"/>
                            <a:gd name="T109" fmla="*/ T108 w 652"/>
                            <a:gd name="T110" fmla="+- 0 612 494"/>
                            <a:gd name="T111" fmla="*/ 612 h 759"/>
                            <a:gd name="T112" fmla="+- 0 9454 9064"/>
                            <a:gd name="T113" fmla="*/ T112 w 652"/>
                            <a:gd name="T114" fmla="+- 0 599 494"/>
                            <a:gd name="T115" fmla="*/ 599 h 759"/>
                            <a:gd name="T116" fmla="+- 0 9447 9064"/>
                            <a:gd name="T117" fmla="*/ T116 w 652"/>
                            <a:gd name="T118" fmla="+- 0 581 494"/>
                            <a:gd name="T119" fmla="*/ 581 h 759"/>
                            <a:gd name="T120" fmla="+- 0 9437 9064"/>
                            <a:gd name="T121" fmla="*/ T120 w 652"/>
                            <a:gd name="T122" fmla="+- 0 553 494"/>
                            <a:gd name="T123" fmla="*/ 553 h 759"/>
                            <a:gd name="T124" fmla="+- 0 9433 9064"/>
                            <a:gd name="T125" fmla="*/ T124 w 652"/>
                            <a:gd name="T126" fmla="+- 0 541 494"/>
                            <a:gd name="T127" fmla="*/ 541 h 7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652" h="759">
                              <a:moveTo>
                                <a:pt x="369" y="47"/>
                              </a:moveTo>
                              <a:lnTo>
                                <a:pt x="355" y="47"/>
                              </a:lnTo>
                              <a:lnTo>
                                <a:pt x="359" y="59"/>
                              </a:lnTo>
                              <a:lnTo>
                                <a:pt x="363" y="73"/>
                              </a:lnTo>
                              <a:lnTo>
                                <a:pt x="369" y="89"/>
                              </a:lnTo>
                              <a:lnTo>
                                <a:pt x="375" y="105"/>
                              </a:lnTo>
                              <a:lnTo>
                                <a:pt x="382" y="126"/>
                              </a:lnTo>
                              <a:lnTo>
                                <a:pt x="390" y="146"/>
                              </a:lnTo>
                              <a:lnTo>
                                <a:pt x="398" y="166"/>
                              </a:lnTo>
                              <a:lnTo>
                                <a:pt x="407" y="189"/>
                              </a:lnTo>
                              <a:lnTo>
                                <a:pt x="417" y="213"/>
                              </a:lnTo>
                              <a:lnTo>
                                <a:pt x="428" y="237"/>
                              </a:lnTo>
                              <a:lnTo>
                                <a:pt x="413" y="264"/>
                              </a:lnTo>
                              <a:lnTo>
                                <a:pt x="422" y="270"/>
                              </a:lnTo>
                              <a:lnTo>
                                <a:pt x="434" y="249"/>
                              </a:lnTo>
                              <a:lnTo>
                                <a:pt x="462" y="195"/>
                              </a:lnTo>
                              <a:lnTo>
                                <a:pt x="484" y="195"/>
                              </a:lnTo>
                              <a:lnTo>
                                <a:pt x="466" y="183"/>
                              </a:lnTo>
                              <a:lnTo>
                                <a:pt x="447" y="172"/>
                              </a:lnTo>
                              <a:lnTo>
                                <a:pt x="428" y="164"/>
                              </a:lnTo>
                              <a:lnTo>
                                <a:pt x="408" y="158"/>
                              </a:lnTo>
                              <a:lnTo>
                                <a:pt x="405" y="148"/>
                              </a:lnTo>
                              <a:lnTo>
                                <a:pt x="402" y="142"/>
                              </a:lnTo>
                              <a:lnTo>
                                <a:pt x="416" y="138"/>
                              </a:lnTo>
                              <a:lnTo>
                                <a:pt x="478" y="138"/>
                              </a:lnTo>
                              <a:lnTo>
                                <a:pt x="475" y="136"/>
                              </a:lnTo>
                              <a:lnTo>
                                <a:pt x="455" y="126"/>
                              </a:lnTo>
                              <a:lnTo>
                                <a:pt x="434" y="118"/>
                              </a:lnTo>
                              <a:lnTo>
                                <a:pt x="390" y="105"/>
                              </a:lnTo>
                              <a:lnTo>
                                <a:pt x="383" y="87"/>
                              </a:lnTo>
                              <a:lnTo>
                                <a:pt x="373" y="59"/>
                              </a:lnTo>
                              <a:lnTo>
                                <a:pt x="369" y="47"/>
                              </a:lnTo>
                            </a:path>
                          </a:pathLst>
                        </a:custGeom>
                        <a:solidFill>
                          <a:srgbClr val="399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026" style="position:absolute;margin-left:434.5pt;margin-top:20.65pt;width:32.6pt;height:37.95pt;z-index:-1592;mso-position-horizontal-relative:page;mso-position-vertical-relative:page" coordorigin="9064,494" coordsize="652,7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">
              <v:shape id="Freeform 26" o:spid="_x0000_s1027" style="position:absolute;left:9064;top:494;width:652;height:759;visibility:visible;mso-wrap-style:square;v-text-anchor:top" coordsize="65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5vzMMA&#10;AADbAAAADwAAAGRycy9kb3ducmV2LnhtbERPy2rCQBTdF/yH4Qru6sRKq0THoMFCaKDFx8bdJXNN&#10;gpk7aWZq0n59Z1Ho8nDe62QwjbhT52rLCmbTCARxYXXNpYLz6fVxCcJ5ZI2NZVLwTQ6SzehhjbG2&#10;PR/ofvSlCCHsYlRQed/GUrqiIoNualviwF1tZ9AH2JVSd9iHcNPIpyh6kQZrDg0VtpRWVNyOX0bB&#10;7u3n/fmUfhTZXi9uF9zn+SfmSk3Gw3YFwtPg/8V/7kwrmIex4Uv4A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5vzMMAAADbAAAADwAAAAAAAAAAAAAAAACYAgAAZHJzL2Rv&#10;d25yZXYueG1sUEsFBgAAAAAEAAQA9QAAAIgDAAAAAA==&#10;" path="m354,3r-7,21l341,43r-6,18l328,81r-7,18l295,101r-26,4l196,128r-65,38l77,217,36,280,9,353,,428r,6l1,458r16,79l49,606r46,59l154,714r69,32l299,763r53,l404,754r25,-8l453,738r-152,l253,730r-23,-6l208,716,187,704,166,694,112,649,68,594,38,529,24,456,23,434r,-6l31,359,55,294,92,235r49,-46l200,152r66,-22l314,124r14,l330,118r9,-25l347,71r8,-24l369,47,366,34,360,16,356,3r-2,e" fillcolor="#399fde" stroked="f">
                <v:path arrowok="t" o:connecttype="custom" o:connectlocs="354,497;347,518;341,537;335,555;328,575;321,593;295,595;269,599;196,622;131,660;77,711;36,774;9,847;0,922;0,928;1,952;17,1031;49,1100;95,1159;154,1208;223,1240;299,1257;352,1257;404,1248;429,1240;453,1232;301,1232;253,1224;230,1218;208,1210;187,1198;166,1188;112,1143;68,1088;38,1023;24,950;23,928;23,922;31,853;55,788;92,729;141,683;200,646;266,624;314,618;328,618;330,612;339,587;347,565;355,541;369,541;366,528;360,510;356,497;354,497" o:connectangles="0,0,0,0,0,0,0,0,0,0,0,0,0,0,0,0,0,0,0,0,0,0,0,0,0,0,0,0,0,0,0,0,0,0,0,0,0,0,0,0,0,0,0,0,0,0,0,0,0,0,0,0,0,0,0"/>
              </v:shape>
              <v:shape id="Freeform 25" o:spid="_x0000_s1028" style="position:absolute;left:9064;top:494;width:652;height:759;visibility:visible;mso-wrap-style:square;v-text-anchor:top" coordsize="65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LKV8UA&#10;AADbAAAADwAAAGRycy9kb3ducmV2LnhtbESPQWvCQBSE74L/YXlCb7ppi9qmrlJFQQwo1V56e2Rf&#10;k2D2bcyuGv31riB4HGbmG2Y0aUwpTlS7wrKC114Egji1uuBMwe9u0f0A4TyyxtIyKbiQg8m43Rph&#10;rO2Zf+i09ZkIEHYxKsi9r2IpXZqTQdezFXHw/m1t0AdZZ1LXeA5wU8q3KBpIgwWHhRwrmuWU7rdH&#10;o2C6uq77u9kmXc71cP+H8yQ5YKLUS6f5/gLhqfHP8KO91AreP+H+JfwAO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EspXxQAAANsAAAAPAAAAAAAAAAAAAAAAAJgCAABkcnMv&#10;ZG93bnJldi54bWxQSwUGAAAAAAQABAD1AAAAigMAAAAA&#10;" path="m478,138r-62,l436,146r20,8l475,164r18,10l510,189r16,12l569,247r32,55l621,365r7,63l628,434r,22l613,529r-30,65l540,649r-55,45l465,704r-21,12l422,724r-23,6l350,738r103,l519,700r55,-53l616,584r27,-73l652,434r,-6l645,361,624,296,591,237,547,187,494,148,478,138e" fillcolor="#399fde" stroked="f">
                <v:path arrowok="t" o:connecttype="custom" o:connectlocs="478,632;416,632;436,640;456,648;475,658;493,668;510,683;526,695;569,741;601,796;621,859;628,922;628,928;628,950;613,1023;583,1088;540,1143;485,1188;465,1198;444,1210;422,1218;399,1224;350,1232;453,1232;519,1194;574,1141;616,1078;643,1005;652,928;652,922;645,855;624,790;591,731;547,681;494,642;478,632" o:connectangles="0,0,0,0,0,0,0,0,0,0,0,0,0,0,0,0,0,0,0,0,0,0,0,0,0,0,0,0,0,0,0,0,0,0,0,0"/>
              </v:shape>
              <v:shape id="Freeform 24" o:spid="_x0000_s1029" style="position:absolute;left:9064;top:494;width:652;height:759;visibility:visible;mso-wrap-style:square;v-text-anchor:top" coordsize="65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4Qt8MA&#10;AADbAAAADwAAAGRycy9kb3ducmV2LnhtbERPy2rCQBTdF/yH4Qru6sRiq0THoMFCaKDFx8bdJXNN&#10;gpk7aWZq0n59Z1Ho8nDe62QwjbhT52rLCmbTCARxYXXNpYLz6fVxCcJ5ZI2NZVLwTQ6SzehhjbG2&#10;PR/ofvSlCCHsYlRQed/GUrqiIoNualviwF1tZ9AH2JVSd9iHcNPIpyh6kQZrDg0VtpRWVNyOX0bB&#10;7u3n/fmUfhTZXi9uF9zn+SfmSk3Gw3YFwtPg/8V/7kwrmIf14Uv4A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4Qt8MAAADbAAAADwAAAAAAAAAAAAAAAACYAgAAZHJzL2Rv&#10;d25yZXYueG1sUEsFBgAAAAAEAAQA9QAAAIgDAAAAAA==&#10;" path="m484,195r-22,l465,203r2,8l471,223r4,12l481,251r6,19l495,290r8,20l512,335r10,22l532,381r12,27l556,434r13,26l583,487r14,24l601,495r7,-67l608,410r-2,-23l588,324,558,268,517,221,501,207,484,195e" fillcolor="#399fde" stroked="f">
                <v:path arrowok="t" o:connecttype="custom" o:connectlocs="484,689;462,689;465,697;467,705;471,717;475,729;481,745;487,764;495,784;503,804;512,829;522,851;532,875;544,902;556,928;569,954;583,981;597,1005;601,989;608,922;608,904;606,881;588,818;558,762;517,715;501,701;484,689" o:connectangles="0,0,0,0,0,0,0,0,0,0,0,0,0,0,0,0,0,0,0,0,0,0,0,0,0,0,0"/>
              </v:shape>
              <v:shape id="Freeform 23" o:spid="_x0000_s1030" style="position:absolute;left:9064;top:494;width:652;height:759;visibility:visible;mso-wrap-style:square;v-text-anchor:top" coordsize="65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1LMYA&#10;AADbAAAADwAAAGRycy9kb3ducmV2LnhtbESPQWvCQBSE74L/YXmF3pqNpVqJ2YgVBWlAqXrx9si+&#10;JsHs2zS71bS/visUPA4z8w2TznvTiAt1rrasYBTFIIgLq2suFRwP66cpCOeRNTaWScEPOZhnw0GK&#10;ibZX/qDL3pciQNglqKDyvk2kdEVFBl1kW+LgfdrOoA+yK6Xu8BrgppHPcTyRBmsOCxW2tKyoOO+/&#10;jYK399/t+LDcFZuVfj2fcJXnX5gr9fjQL2YgPPX+Hv5vb7SClxHcvoQf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K1LMYAAADbAAAADwAAAAAAAAAAAAAAAACYAgAAZHJz&#10;L2Rvd25yZXYueG1sUEsFBgAAAAAEAAQA9QAAAIsDAAAAAA==&#10;" path="m328,124r-14,l291,148r-22,2l208,170r-55,35l108,249,73,304,51,369r-7,69l45,460r4,21l54,497,68,464r8,-18l83,428r8,-18l98,389r8,-18l122,331r69,l218,264r56,l276,260r7,-17l290,223r7,-18l305,183r9,-21l322,140r6,-16e" fillcolor="#399fde" stroked="f">
                <v:path arrowok="t" o:connecttype="custom" o:connectlocs="328,618;314,618;291,642;269,644;208,664;153,699;108,743;73,798;51,863;44,932;45,954;49,975;54,991;68,958;76,940;83,922;91,904;98,883;106,865;122,825;191,825;218,758;274,758;276,754;283,737;290,717;297,699;305,677;314,656;322,634;328,618" o:connectangles="0,0,0,0,0,0,0,0,0,0,0,0,0,0,0,0,0,0,0,0,0,0,0,0,0,0,0,0,0,0,0"/>
              </v:shape>
              <v:shape id="Freeform 22" o:spid="_x0000_s1031" style="position:absolute;left:9064;top:494;width:652;height:759;visibility:visible;mso-wrap-style:square;v-text-anchor:top" coordsize="65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ArW8UA&#10;AADbAAAADwAAAGRycy9kb3ducmV2LnhtbESPQWvCQBSE74X+h+UVetNNRa3EbERFQRpQql68PbKv&#10;STD7Nma3mvbXdwWhx2FmvmGSWWdqcaXWVZYVvPUjEMS51RUXCo6HdW8CwnlkjbVlUvBDDmbp81OC&#10;sbY3/qTr3hciQNjFqKD0vomldHlJBl3fNsTB+7KtQR9kW0jd4i3ATS0HUTSWBisOCyU2tCwpP++/&#10;jYLFx+92dFju8s1Kv59PuMqyC2ZKvb508ykIT53/Dz/aG61gOID7l/ADZ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sCtbxQAAANsAAAAPAAAAAAAAAAAAAAAAAJgCAABkcnMv&#10;ZG93bnJldi54bWxQSwUGAAAAAAQABAD1AAAAigMAAAAA&#10;" path="m191,331r-69,l162,404r29,-73e" fillcolor="#399fde" stroked="f">
                <v:path arrowok="t" o:connecttype="custom" o:connectlocs="191,825;122,825;162,898;191,825" o:connectangles="0,0,0,0"/>
              </v:shape>
              <v:shape id="Freeform 21" o:spid="_x0000_s1032" style="position:absolute;left:9064;top:494;width:652;height:759;visibility:visible;mso-wrap-style:square;v-text-anchor:top" coordsize="65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yOwMUA&#10;AADbAAAADwAAAGRycy9kb3ducmV2LnhtbESPQWvCQBSE74L/YXlCb7ppq7akrlJFQQwo1V56e2Rf&#10;k2D2bcyuGv31riB4HGbmG2Y0aUwpTlS7wrKC114Egji1uuBMwe9u0f0E4TyyxtIyKbiQg8m43Rph&#10;rO2Zf+i09ZkIEHYxKsi9r2IpXZqTQdezFXHw/m1t0AdZZ1LXeA5wU8q3KBpKgwWHhRwrmuWU7rdH&#10;o2C6uq4Hu9kmXc71x/4P50lywESpl07z/QXCU+Of4Ud7qRX03+H+JfwAO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7AxQAAANsAAAAPAAAAAAAAAAAAAAAAAJgCAABkcnMv&#10;ZG93bnJldi54bWxQSwUGAAAAAAQABAD1AAAAigMAAAAA&#10;" path="m274,264r-56,l255,312r9,-22l274,264e" fillcolor="#399fde" stroked="f">
                <v:path arrowok="t" o:connecttype="custom" o:connectlocs="274,758;218,758;255,806;264,784;274,758" o:connectangles="0,0,0,0,0"/>
              </v:shape>
              <v:shape id="Freeform 20" o:spid="_x0000_s1033" style="position:absolute;left:9064;top:494;width:652;height:759;visibility:visible;mso-wrap-style:square;v-text-anchor:top" coordsize="65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UWtMUA&#10;AADbAAAADwAAAGRycy9kb3ducmV2LnhtbESPQWvCQBSE7wX/w/IEb7pRtJY0G1FRkAZa1F56e2Sf&#10;STD7NmZXTfvruwWhx2FmvmGSRWdqcaPWVZYVjEcRCOLc6ooLBZ/H7fAFhPPIGmvLpOCbHCzS3lOC&#10;sbZ33tPt4AsRIOxiVFB638RSurwkg25kG+LgnWxr0AfZFlK3eA9wU8tJFD1LgxWHhRIbWpeUnw9X&#10;o2D19vM+O64/8t1Gz89fuMmyC2ZKDfrd8hWEp87/hx/tnVYwncLfl/ADZP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FRa0xQAAANsAAAAPAAAAAAAAAAAAAAAAAJgCAABkcnMv&#10;ZG93bnJldi54bWxQSwUGAAAAAAQABAD1AAAAigMAAAAA&#10;" path="m369,47r-14,l359,59r4,14l369,89r6,16l382,126r8,20l398,166r9,23l417,213r11,24l413,264r9,6l434,249r28,-54l484,195,466,183,447,172r-19,-8l408,158r-3,-10l402,142r14,-4l478,138r-3,-2l455,126r-21,-8l390,105,383,87,373,59,369,47e" fillcolor="#399fde" stroked="f">
                <v:path arrowok="t" o:connecttype="custom" o:connectlocs="369,541;355,541;359,553;363,567;369,583;375,599;382,620;390,640;398,660;407,683;417,707;428,731;413,758;422,764;434,743;462,689;484,689;466,677;447,666;428,658;408,652;405,642;402,636;416,632;478,632;475,630;455,620;434,612;390,599;383,581;373,553;369,541" o:connectangles="0,0,0,0,0,0,0,0,0,0,0,0,0,0,0,0,0,0,0,0,0,0,0,0,0,0,0,0,0,0,0,0"/>
              </v:shape>
              <w10:wrap anchorx="page" anchory="page"/>
            </v:group>
          </w:pict>
        </mc:Fallback>
      </mc:AlternateContent>
    </w:r>
    <w:r>
      <w:rPr>
        <w:noProof/>
        <w:lang w:eastAsia="ru-RU"/>
      </w:rPr>
      <mc:AlternateContent>
        <mc:Choice Requires="wps">
          <w:drawing>
            <wp:anchor distT="0" distB="0" distL="114300" distR="114300" simplePos="0" relativeHeight="503315682" behindDoc="1" locked="0" layoutInCell="1" allowOverlap="1" wp14:anchorId="3AF98745" wp14:editId="11C73A1C">
              <wp:simplePos x="0" y="0"/>
              <wp:positionH relativeFrom="page">
                <wp:posOffset>909222</wp:posOffset>
              </wp:positionH>
              <wp:positionV relativeFrom="page">
                <wp:posOffset>341630</wp:posOffset>
              </wp:positionV>
              <wp:extent cx="6106795" cy="356870"/>
              <wp:effectExtent l="0" t="0" r="8255" b="5080"/>
              <wp:wrapNone/>
              <wp:docPr id="2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6795" cy="35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4F76" w:rsidRPr="006241E9" w:rsidRDefault="00B14F76" w:rsidP="006241E9">
                          <w:pPr>
                            <w:tabs>
                              <w:tab w:val="right" w:pos="9498"/>
                            </w:tabs>
                            <w:spacing w:after="0" w:line="240" w:lineRule="auto"/>
                            <w:ind w:left="20" w:right="-50"/>
                            <w:rPr>
                              <w:rFonts w:ascii="Times New Roman" w:eastAsia="Arial" w:hAnsi="Times New Roman" w:cs="Times New Roman"/>
                              <w:b/>
                              <w:color w:val="000000" w:themeColor="text1"/>
                              <w:sz w:val="48"/>
                              <w:szCs w:val="20"/>
                            </w:rPr>
                          </w:pPr>
                          <w:r w:rsidRPr="00F83B7F">
                            <w:rPr>
                              <w:rFonts w:ascii="Times New Roman" w:eastAsia="Arial" w:hAnsi="Times New Roman" w:cs="Times New Roman"/>
                              <w:color w:val="000000" w:themeColor="text1"/>
                              <w:spacing w:val="4"/>
                              <w:sz w:val="24"/>
                              <w:szCs w:val="20"/>
                            </w:rPr>
                            <w:t>20</w:t>
                          </w:r>
                          <w:r w:rsidRPr="00F83B7F">
                            <w:rPr>
                              <w:rFonts w:ascii="Times New Roman" w:eastAsia="Arial" w:hAnsi="Times New Roman" w:cs="Times New Roman"/>
                              <w:color w:val="000000" w:themeColor="text1"/>
                              <w:spacing w:val="7"/>
                              <w:sz w:val="24"/>
                              <w:szCs w:val="20"/>
                            </w:rPr>
                            <w:t>2</w:t>
                          </w:r>
                          <w:r w:rsidRPr="00F83B7F">
                            <w:rPr>
                              <w:rFonts w:ascii="Times New Roman" w:eastAsia="Arial" w:hAnsi="Times New Roman" w:cs="Times New Roman"/>
                              <w:color w:val="000000" w:themeColor="text1"/>
                              <w:sz w:val="24"/>
                              <w:szCs w:val="20"/>
                            </w:rPr>
                            <w:t>0</w:t>
                          </w:r>
                          <w:r w:rsidRPr="00F83B7F">
                            <w:rPr>
                              <w:rFonts w:ascii="Times New Roman" w:eastAsia="Arial" w:hAnsi="Times New Roman" w:cs="Times New Roman"/>
                              <w:color w:val="000000" w:themeColor="text1"/>
                              <w:spacing w:val="6"/>
                              <w:sz w:val="24"/>
                              <w:szCs w:val="20"/>
                            </w:rPr>
                            <w:t xml:space="preserve"> </w:t>
                          </w:r>
                          <w:r w:rsidRPr="00F83B7F">
                            <w:rPr>
                              <w:rFonts w:ascii="Times New Roman" w:eastAsia="Arial" w:hAnsi="Times New Roman" w:cs="Times New Roman"/>
                              <w:color w:val="000000" w:themeColor="text1"/>
                              <w:spacing w:val="5"/>
                              <w:sz w:val="24"/>
                              <w:szCs w:val="20"/>
                            </w:rPr>
                            <w:t>ПРАВИЛА ЗМАГАНЬ</w:t>
                          </w:r>
                          <w:r>
                            <w:rPr>
                              <w:rFonts w:ascii="Times New Roman" w:eastAsia="Arial" w:hAnsi="Times New Roman" w:cs="Times New Roman"/>
                              <w:color w:val="000000" w:themeColor="text1"/>
                              <w:spacing w:val="5"/>
                              <w:sz w:val="24"/>
                              <w:szCs w:val="20"/>
                            </w:rPr>
                            <w:tab/>
                          </w:r>
                          <w:r w:rsidRPr="006241E9">
                            <w:rPr>
                              <w:rFonts w:ascii="Times New Roman" w:eastAsia="Arial" w:hAnsi="Times New Roman" w:cs="Times New Roman"/>
                              <w:b/>
                              <w:color w:val="000000" w:themeColor="text1"/>
                              <w:spacing w:val="5"/>
                              <w:sz w:val="48"/>
                              <w:szCs w:val="20"/>
                            </w:rPr>
                            <w:t>МСАА</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71.6pt;margin-top:26.9pt;width:480.85pt;height:28.1pt;z-index:-79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" filled="f" stroked="f">
              <v:textbox inset="0,0,0,0">
                <w:txbxContent>
                  <w:p w:rsidR="00B14F76" w:rsidRPr="006241E9" w:rsidRDefault="00B14F76" w:rsidP="006241E9">
                    <w:pPr>
                      <w:tabs>
                        <w:tab w:val="right" w:pos="9498"/>
                      </w:tabs>
                      <w:spacing w:after="0" w:line="240" w:lineRule="auto"/>
                      <w:ind w:left="20" w:right="-50"/>
                      <w:rPr>
                        <w:rFonts w:ascii="Times New Roman" w:eastAsia="Arial" w:hAnsi="Times New Roman" w:cs="Times New Roman"/>
                        <w:b/>
                        <w:color w:val="000000" w:themeColor="text1"/>
                        <w:sz w:val="48"/>
                        <w:szCs w:val="20"/>
                      </w:rPr>
                    </w:pPr>
                    <w:r w:rsidRPr="00F83B7F">
                      <w:rPr>
                        <w:rFonts w:ascii="Times New Roman" w:eastAsia="Arial" w:hAnsi="Times New Roman" w:cs="Times New Roman"/>
                        <w:color w:val="000000" w:themeColor="text1"/>
                        <w:spacing w:val="4"/>
                        <w:sz w:val="24"/>
                        <w:szCs w:val="20"/>
                      </w:rPr>
                      <w:t>20</w:t>
                    </w:r>
                    <w:r w:rsidRPr="00F83B7F">
                      <w:rPr>
                        <w:rFonts w:ascii="Times New Roman" w:eastAsia="Arial" w:hAnsi="Times New Roman" w:cs="Times New Roman"/>
                        <w:color w:val="000000" w:themeColor="text1"/>
                        <w:spacing w:val="7"/>
                        <w:sz w:val="24"/>
                        <w:szCs w:val="20"/>
                      </w:rPr>
                      <w:t>2</w:t>
                    </w:r>
                    <w:r w:rsidRPr="00F83B7F">
                      <w:rPr>
                        <w:rFonts w:ascii="Times New Roman" w:eastAsia="Arial" w:hAnsi="Times New Roman" w:cs="Times New Roman"/>
                        <w:color w:val="000000" w:themeColor="text1"/>
                        <w:sz w:val="24"/>
                        <w:szCs w:val="20"/>
                      </w:rPr>
                      <w:t>0</w:t>
                    </w:r>
                    <w:r w:rsidRPr="00F83B7F">
                      <w:rPr>
                        <w:rFonts w:ascii="Times New Roman" w:eastAsia="Arial" w:hAnsi="Times New Roman" w:cs="Times New Roman"/>
                        <w:color w:val="000000" w:themeColor="text1"/>
                        <w:spacing w:val="6"/>
                        <w:sz w:val="24"/>
                        <w:szCs w:val="20"/>
                      </w:rPr>
                      <w:t xml:space="preserve"> </w:t>
                    </w:r>
                    <w:r w:rsidRPr="00F83B7F">
                      <w:rPr>
                        <w:rFonts w:ascii="Times New Roman" w:eastAsia="Arial" w:hAnsi="Times New Roman" w:cs="Times New Roman"/>
                        <w:color w:val="000000" w:themeColor="text1"/>
                        <w:spacing w:val="5"/>
                        <w:sz w:val="24"/>
                        <w:szCs w:val="20"/>
                      </w:rPr>
                      <w:t>ПРАВИЛА ЗМАГАНЬ</w:t>
                    </w:r>
                    <w:r>
                      <w:rPr>
                        <w:rFonts w:ascii="Times New Roman" w:eastAsia="Arial" w:hAnsi="Times New Roman" w:cs="Times New Roman"/>
                        <w:color w:val="000000" w:themeColor="text1"/>
                        <w:spacing w:val="5"/>
                        <w:sz w:val="24"/>
                        <w:szCs w:val="20"/>
                      </w:rPr>
                      <w:tab/>
                    </w:r>
                    <w:r w:rsidRPr="006241E9">
                      <w:rPr>
                        <w:rFonts w:ascii="Times New Roman" w:eastAsia="Arial" w:hAnsi="Times New Roman" w:cs="Times New Roman"/>
                        <w:b/>
                        <w:color w:val="000000" w:themeColor="text1"/>
                        <w:spacing w:val="5"/>
                        <w:sz w:val="48"/>
                        <w:szCs w:val="20"/>
                      </w:rPr>
                      <w:t>МСАА</w:t>
                    </w: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57762"/>
    <w:multiLevelType w:val="multilevel"/>
    <w:tmpl w:val="0A3055C0"/>
    <w:lvl w:ilvl="0">
      <w:start w:val="1"/>
      <w:numFmt w:val="decimal"/>
      <w:lvlText w:val="%1."/>
      <w:lvlJc w:val="left"/>
      <w:pPr>
        <w:ind w:left="570" w:hanging="570"/>
      </w:pPr>
      <w:rPr>
        <w:rFonts w:hint="default"/>
      </w:rPr>
    </w:lvl>
    <w:lvl w:ilvl="1">
      <w:start w:val="1"/>
      <w:numFmt w:val="decimal"/>
      <w:lvlText w:val="%2.1"/>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B6C60EF"/>
    <w:multiLevelType w:val="hybridMultilevel"/>
    <w:tmpl w:val="13EA55EE"/>
    <w:lvl w:ilvl="0" w:tplc="7400810C">
      <w:start w:val="1"/>
      <w:numFmt w:val="bullet"/>
      <w:lvlText w:val=""/>
      <w:lvlJc w:val="left"/>
      <w:pPr>
        <w:ind w:left="720" w:hanging="360"/>
      </w:pPr>
      <w:rPr>
        <w:rFonts w:ascii="Symbol" w:hAnsi="Symbol" w:hint="default"/>
      </w:rPr>
    </w:lvl>
    <w:lvl w:ilvl="1" w:tplc="7400810C">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BA15A1B"/>
    <w:multiLevelType w:val="hybridMultilevel"/>
    <w:tmpl w:val="6F823232"/>
    <w:lvl w:ilvl="0" w:tplc="B1C66AFA">
      <w:start w:val="1"/>
      <w:numFmt w:val="lowerLetter"/>
      <w:lvlText w:val="%1)"/>
      <w:lvlJc w:val="left"/>
      <w:pPr>
        <w:ind w:left="478" w:hanging="360"/>
      </w:pPr>
      <w:rPr>
        <w:rFonts w:hint="default"/>
      </w:rPr>
    </w:lvl>
    <w:lvl w:ilvl="1" w:tplc="04190019" w:tentative="1">
      <w:start w:val="1"/>
      <w:numFmt w:val="lowerLetter"/>
      <w:lvlText w:val="%2."/>
      <w:lvlJc w:val="left"/>
      <w:pPr>
        <w:ind w:left="1198" w:hanging="360"/>
      </w:pPr>
    </w:lvl>
    <w:lvl w:ilvl="2" w:tplc="0419001B" w:tentative="1">
      <w:start w:val="1"/>
      <w:numFmt w:val="lowerRoman"/>
      <w:lvlText w:val="%3."/>
      <w:lvlJc w:val="right"/>
      <w:pPr>
        <w:ind w:left="1918" w:hanging="180"/>
      </w:pPr>
    </w:lvl>
    <w:lvl w:ilvl="3" w:tplc="0419000F" w:tentative="1">
      <w:start w:val="1"/>
      <w:numFmt w:val="decimal"/>
      <w:lvlText w:val="%4."/>
      <w:lvlJc w:val="left"/>
      <w:pPr>
        <w:ind w:left="2638" w:hanging="360"/>
      </w:pPr>
    </w:lvl>
    <w:lvl w:ilvl="4" w:tplc="04190019" w:tentative="1">
      <w:start w:val="1"/>
      <w:numFmt w:val="lowerLetter"/>
      <w:lvlText w:val="%5."/>
      <w:lvlJc w:val="left"/>
      <w:pPr>
        <w:ind w:left="3358" w:hanging="360"/>
      </w:pPr>
    </w:lvl>
    <w:lvl w:ilvl="5" w:tplc="0419001B" w:tentative="1">
      <w:start w:val="1"/>
      <w:numFmt w:val="lowerRoman"/>
      <w:lvlText w:val="%6."/>
      <w:lvlJc w:val="right"/>
      <w:pPr>
        <w:ind w:left="4078" w:hanging="180"/>
      </w:pPr>
    </w:lvl>
    <w:lvl w:ilvl="6" w:tplc="0419000F" w:tentative="1">
      <w:start w:val="1"/>
      <w:numFmt w:val="decimal"/>
      <w:lvlText w:val="%7."/>
      <w:lvlJc w:val="left"/>
      <w:pPr>
        <w:ind w:left="4798" w:hanging="360"/>
      </w:pPr>
    </w:lvl>
    <w:lvl w:ilvl="7" w:tplc="04190019" w:tentative="1">
      <w:start w:val="1"/>
      <w:numFmt w:val="lowerLetter"/>
      <w:lvlText w:val="%8."/>
      <w:lvlJc w:val="left"/>
      <w:pPr>
        <w:ind w:left="5518" w:hanging="360"/>
      </w:pPr>
    </w:lvl>
    <w:lvl w:ilvl="8" w:tplc="0419001B" w:tentative="1">
      <w:start w:val="1"/>
      <w:numFmt w:val="lowerRoman"/>
      <w:lvlText w:val="%9."/>
      <w:lvlJc w:val="right"/>
      <w:pPr>
        <w:ind w:left="6238" w:hanging="180"/>
      </w:pPr>
    </w:lvl>
  </w:abstractNum>
  <w:abstractNum w:abstractNumId="3">
    <w:nsid w:val="1C77313F"/>
    <w:multiLevelType w:val="hybridMultilevel"/>
    <w:tmpl w:val="E638829A"/>
    <w:lvl w:ilvl="0" w:tplc="B6BAAB36">
      <w:start w:val="1"/>
      <w:numFmt w:val="lowerLetter"/>
      <w:lvlText w:val="%1)"/>
      <w:lvlJc w:val="left"/>
      <w:pPr>
        <w:ind w:left="478" w:hanging="360"/>
      </w:pPr>
      <w:rPr>
        <w:rFonts w:hint="default"/>
      </w:rPr>
    </w:lvl>
    <w:lvl w:ilvl="1" w:tplc="04190019" w:tentative="1">
      <w:start w:val="1"/>
      <w:numFmt w:val="lowerLetter"/>
      <w:lvlText w:val="%2."/>
      <w:lvlJc w:val="left"/>
      <w:pPr>
        <w:ind w:left="1198" w:hanging="360"/>
      </w:pPr>
    </w:lvl>
    <w:lvl w:ilvl="2" w:tplc="0419001B" w:tentative="1">
      <w:start w:val="1"/>
      <w:numFmt w:val="lowerRoman"/>
      <w:lvlText w:val="%3."/>
      <w:lvlJc w:val="right"/>
      <w:pPr>
        <w:ind w:left="1918" w:hanging="180"/>
      </w:pPr>
    </w:lvl>
    <w:lvl w:ilvl="3" w:tplc="0419000F" w:tentative="1">
      <w:start w:val="1"/>
      <w:numFmt w:val="decimal"/>
      <w:lvlText w:val="%4."/>
      <w:lvlJc w:val="left"/>
      <w:pPr>
        <w:ind w:left="2638" w:hanging="360"/>
      </w:pPr>
    </w:lvl>
    <w:lvl w:ilvl="4" w:tplc="04190019" w:tentative="1">
      <w:start w:val="1"/>
      <w:numFmt w:val="lowerLetter"/>
      <w:lvlText w:val="%5."/>
      <w:lvlJc w:val="left"/>
      <w:pPr>
        <w:ind w:left="3358" w:hanging="360"/>
      </w:pPr>
    </w:lvl>
    <w:lvl w:ilvl="5" w:tplc="0419001B" w:tentative="1">
      <w:start w:val="1"/>
      <w:numFmt w:val="lowerRoman"/>
      <w:lvlText w:val="%6."/>
      <w:lvlJc w:val="right"/>
      <w:pPr>
        <w:ind w:left="4078" w:hanging="180"/>
      </w:pPr>
    </w:lvl>
    <w:lvl w:ilvl="6" w:tplc="0419000F" w:tentative="1">
      <w:start w:val="1"/>
      <w:numFmt w:val="decimal"/>
      <w:lvlText w:val="%7."/>
      <w:lvlJc w:val="left"/>
      <w:pPr>
        <w:ind w:left="4798" w:hanging="360"/>
      </w:pPr>
    </w:lvl>
    <w:lvl w:ilvl="7" w:tplc="04190019" w:tentative="1">
      <w:start w:val="1"/>
      <w:numFmt w:val="lowerLetter"/>
      <w:lvlText w:val="%8."/>
      <w:lvlJc w:val="left"/>
      <w:pPr>
        <w:ind w:left="5518" w:hanging="360"/>
      </w:pPr>
    </w:lvl>
    <w:lvl w:ilvl="8" w:tplc="0419001B" w:tentative="1">
      <w:start w:val="1"/>
      <w:numFmt w:val="lowerRoman"/>
      <w:lvlText w:val="%9."/>
      <w:lvlJc w:val="right"/>
      <w:pPr>
        <w:ind w:left="6238" w:hanging="180"/>
      </w:pPr>
    </w:lvl>
  </w:abstractNum>
  <w:abstractNum w:abstractNumId="4">
    <w:nsid w:val="1FF23079"/>
    <w:multiLevelType w:val="hybridMultilevel"/>
    <w:tmpl w:val="D480CCC8"/>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5B11EF5"/>
    <w:multiLevelType w:val="hybridMultilevel"/>
    <w:tmpl w:val="A24CE2B4"/>
    <w:lvl w:ilvl="0" w:tplc="7400810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959631E"/>
    <w:multiLevelType w:val="hybridMultilevel"/>
    <w:tmpl w:val="2DC67BB8"/>
    <w:lvl w:ilvl="0" w:tplc="EE107118">
      <w:start w:val="1"/>
      <w:numFmt w:val="lowerLetter"/>
      <w:lvlText w:val="%1)"/>
      <w:lvlJc w:val="left"/>
      <w:pPr>
        <w:ind w:left="620" w:hanging="360"/>
      </w:pPr>
      <w:rPr>
        <w:rFonts w:hint="default"/>
      </w:rPr>
    </w:lvl>
    <w:lvl w:ilvl="1" w:tplc="04190019" w:tentative="1">
      <w:start w:val="1"/>
      <w:numFmt w:val="lowerLetter"/>
      <w:lvlText w:val="%2."/>
      <w:lvlJc w:val="left"/>
      <w:pPr>
        <w:ind w:left="1340" w:hanging="360"/>
      </w:pPr>
    </w:lvl>
    <w:lvl w:ilvl="2" w:tplc="0419001B" w:tentative="1">
      <w:start w:val="1"/>
      <w:numFmt w:val="lowerRoman"/>
      <w:lvlText w:val="%3."/>
      <w:lvlJc w:val="right"/>
      <w:pPr>
        <w:ind w:left="2060" w:hanging="180"/>
      </w:pPr>
    </w:lvl>
    <w:lvl w:ilvl="3" w:tplc="0419000F" w:tentative="1">
      <w:start w:val="1"/>
      <w:numFmt w:val="decimal"/>
      <w:lvlText w:val="%4."/>
      <w:lvlJc w:val="left"/>
      <w:pPr>
        <w:ind w:left="2780" w:hanging="360"/>
      </w:pPr>
    </w:lvl>
    <w:lvl w:ilvl="4" w:tplc="04190019" w:tentative="1">
      <w:start w:val="1"/>
      <w:numFmt w:val="lowerLetter"/>
      <w:lvlText w:val="%5."/>
      <w:lvlJc w:val="left"/>
      <w:pPr>
        <w:ind w:left="3500" w:hanging="360"/>
      </w:pPr>
    </w:lvl>
    <w:lvl w:ilvl="5" w:tplc="0419001B" w:tentative="1">
      <w:start w:val="1"/>
      <w:numFmt w:val="lowerRoman"/>
      <w:lvlText w:val="%6."/>
      <w:lvlJc w:val="right"/>
      <w:pPr>
        <w:ind w:left="4220" w:hanging="180"/>
      </w:pPr>
    </w:lvl>
    <w:lvl w:ilvl="6" w:tplc="0419000F" w:tentative="1">
      <w:start w:val="1"/>
      <w:numFmt w:val="decimal"/>
      <w:lvlText w:val="%7."/>
      <w:lvlJc w:val="left"/>
      <w:pPr>
        <w:ind w:left="4940" w:hanging="360"/>
      </w:pPr>
    </w:lvl>
    <w:lvl w:ilvl="7" w:tplc="04190019" w:tentative="1">
      <w:start w:val="1"/>
      <w:numFmt w:val="lowerLetter"/>
      <w:lvlText w:val="%8."/>
      <w:lvlJc w:val="left"/>
      <w:pPr>
        <w:ind w:left="5660" w:hanging="360"/>
      </w:pPr>
    </w:lvl>
    <w:lvl w:ilvl="8" w:tplc="0419001B" w:tentative="1">
      <w:start w:val="1"/>
      <w:numFmt w:val="lowerRoman"/>
      <w:lvlText w:val="%9."/>
      <w:lvlJc w:val="right"/>
      <w:pPr>
        <w:ind w:left="6380" w:hanging="180"/>
      </w:pPr>
    </w:lvl>
  </w:abstractNum>
  <w:abstractNum w:abstractNumId="7">
    <w:nsid w:val="29F67442"/>
    <w:multiLevelType w:val="hybridMultilevel"/>
    <w:tmpl w:val="C06EF116"/>
    <w:lvl w:ilvl="0" w:tplc="009845A8">
      <w:start w:val="1"/>
      <w:numFmt w:val="lowerLetter"/>
      <w:lvlText w:val="%1)"/>
      <w:lvlJc w:val="left"/>
      <w:pPr>
        <w:ind w:left="478" w:hanging="360"/>
      </w:pPr>
      <w:rPr>
        <w:rFonts w:hint="default"/>
      </w:rPr>
    </w:lvl>
    <w:lvl w:ilvl="1" w:tplc="04190019" w:tentative="1">
      <w:start w:val="1"/>
      <w:numFmt w:val="lowerLetter"/>
      <w:lvlText w:val="%2."/>
      <w:lvlJc w:val="left"/>
      <w:pPr>
        <w:ind w:left="1198" w:hanging="360"/>
      </w:pPr>
    </w:lvl>
    <w:lvl w:ilvl="2" w:tplc="0419001B" w:tentative="1">
      <w:start w:val="1"/>
      <w:numFmt w:val="lowerRoman"/>
      <w:lvlText w:val="%3."/>
      <w:lvlJc w:val="right"/>
      <w:pPr>
        <w:ind w:left="1918" w:hanging="180"/>
      </w:pPr>
    </w:lvl>
    <w:lvl w:ilvl="3" w:tplc="0419000F" w:tentative="1">
      <w:start w:val="1"/>
      <w:numFmt w:val="decimal"/>
      <w:lvlText w:val="%4."/>
      <w:lvlJc w:val="left"/>
      <w:pPr>
        <w:ind w:left="2638" w:hanging="360"/>
      </w:pPr>
    </w:lvl>
    <w:lvl w:ilvl="4" w:tplc="04190019" w:tentative="1">
      <w:start w:val="1"/>
      <w:numFmt w:val="lowerLetter"/>
      <w:lvlText w:val="%5."/>
      <w:lvlJc w:val="left"/>
      <w:pPr>
        <w:ind w:left="3358" w:hanging="360"/>
      </w:pPr>
    </w:lvl>
    <w:lvl w:ilvl="5" w:tplc="0419001B" w:tentative="1">
      <w:start w:val="1"/>
      <w:numFmt w:val="lowerRoman"/>
      <w:lvlText w:val="%6."/>
      <w:lvlJc w:val="right"/>
      <w:pPr>
        <w:ind w:left="4078" w:hanging="180"/>
      </w:pPr>
    </w:lvl>
    <w:lvl w:ilvl="6" w:tplc="0419000F" w:tentative="1">
      <w:start w:val="1"/>
      <w:numFmt w:val="decimal"/>
      <w:lvlText w:val="%7."/>
      <w:lvlJc w:val="left"/>
      <w:pPr>
        <w:ind w:left="4798" w:hanging="360"/>
      </w:pPr>
    </w:lvl>
    <w:lvl w:ilvl="7" w:tplc="04190019" w:tentative="1">
      <w:start w:val="1"/>
      <w:numFmt w:val="lowerLetter"/>
      <w:lvlText w:val="%8."/>
      <w:lvlJc w:val="left"/>
      <w:pPr>
        <w:ind w:left="5518" w:hanging="360"/>
      </w:pPr>
    </w:lvl>
    <w:lvl w:ilvl="8" w:tplc="0419001B" w:tentative="1">
      <w:start w:val="1"/>
      <w:numFmt w:val="lowerRoman"/>
      <w:lvlText w:val="%9."/>
      <w:lvlJc w:val="right"/>
      <w:pPr>
        <w:ind w:left="6238" w:hanging="180"/>
      </w:pPr>
    </w:lvl>
  </w:abstractNum>
  <w:abstractNum w:abstractNumId="8">
    <w:nsid w:val="29F717C4"/>
    <w:multiLevelType w:val="hybridMultilevel"/>
    <w:tmpl w:val="CCA4348A"/>
    <w:lvl w:ilvl="0" w:tplc="7400810C">
      <w:start w:val="1"/>
      <w:numFmt w:val="bullet"/>
      <w:lvlText w:val=""/>
      <w:lvlJc w:val="left"/>
      <w:pPr>
        <w:ind w:left="720" w:hanging="360"/>
      </w:pPr>
      <w:rPr>
        <w:rFonts w:ascii="Symbol" w:hAnsi="Symbol" w:hint="default"/>
      </w:rPr>
    </w:lvl>
    <w:lvl w:ilvl="1" w:tplc="7400810C">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A4266B5"/>
    <w:multiLevelType w:val="hybridMultilevel"/>
    <w:tmpl w:val="0FB63738"/>
    <w:lvl w:ilvl="0" w:tplc="740081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ED84DB0"/>
    <w:multiLevelType w:val="hybridMultilevel"/>
    <w:tmpl w:val="37FE5A62"/>
    <w:lvl w:ilvl="0" w:tplc="7400810C">
      <w:start w:val="1"/>
      <w:numFmt w:val="bullet"/>
      <w:lvlText w:val=""/>
      <w:lvlJc w:val="left"/>
      <w:pPr>
        <w:ind w:left="1004" w:hanging="360"/>
      </w:pPr>
      <w:rPr>
        <w:rFonts w:ascii="Symbol" w:hAnsi="Symbol" w:hint="default"/>
      </w:rPr>
    </w:lvl>
    <w:lvl w:ilvl="1" w:tplc="7400810C">
      <w:start w:val="1"/>
      <w:numFmt w:val="bullet"/>
      <w:lvlText w:val=""/>
      <w:lvlJc w:val="left"/>
      <w:pPr>
        <w:ind w:left="1724" w:hanging="360"/>
      </w:pPr>
      <w:rPr>
        <w:rFonts w:ascii="Symbol" w:hAnsi="Symbol"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
    <w:nsid w:val="3BC5306F"/>
    <w:multiLevelType w:val="hybridMultilevel"/>
    <w:tmpl w:val="85022FEE"/>
    <w:lvl w:ilvl="0" w:tplc="7400810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483143D9"/>
    <w:multiLevelType w:val="hybridMultilevel"/>
    <w:tmpl w:val="6136D69E"/>
    <w:lvl w:ilvl="0" w:tplc="7E90BE4E">
      <w:numFmt w:val="bullet"/>
      <w:lvlText w:val=""/>
      <w:lvlJc w:val="left"/>
      <w:pPr>
        <w:ind w:left="1080" w:hanging="720"/>
      </w:pPr>
      <w:rPr>
        <w:rFonts w:ascii="Times New Roman" w:eastAsia="Symbol"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AD877FC"/>
    <w:multiLevelType w:val="multilevel"/>
    <w:tmpl w:val="9E0E28BA"/>
    <w:lvl w:ilvl="0">
      <w:start w:val="9"/>
      <w:numFmt w:val="decimal"/>
      <w:lvlText w:val="%1"/>
      <w:lvlJc w:val="left"/>
      <w:pPr>
        <w:ind w:left="480" w:hanging="480"/>
      </w:pPr>
      <w:rPr>
        <w:rFonts w:hint="default"/>
      </w:rPr>
    </w:lvl>
    <w:lvl w:ilvl="1">
      <w:start w:val="4"/>
      <w:numFmt w:val="decimal"/>
      <w:lvlText w:val="%1.%2"/>
      <w:lvlJc w:val="left"/>
      <w:pPr>
        <w:ind w:left="533" w:hanging="480"/>
      </w:pPr>
      <w:rPr>
        <w:rFonts w:hint="default"/>
      </w:rPr>
    </w:lvl>
    <w:lvl w:ilvl="2">
      <w:start w:val="1"/>
      <w:numFmt w:val="decimal"/>
      <w:lvlText w:val="%1.%2.%3"/>
      <w:lvlJc w:val="left"/>
      <w:pPr>
        <w:ind w:left="826" w:hanging="720"/>
      </w:pPr>
      <w:rPr>
        <w:rFonts w:hint="default"/>
      </w:rPr>
    </w:lvl>
    <w:lvl w:ilvl="3">
      <w:start w:val="1"/>
      <w:numFmt w:val="decimal"/>
      <w:lvlText w:val="%1.%2.%3.%4"/>
      <w:lvlJc w:val="left"/>
      <w:pPr>
        <w:ind w:left="879" w:hanging="720"/>
      </w:pPr>
      <w:rPr>
        <w:rFonts w:hint="default"/>
      </w:rPr>
    </w:lvl>
    <w:lvl w:ilvl="4">
      <w:start w:val="1"/>
      <w:numFmt w:val="decimal"/>
      <w:lvlText w:val="%1.%2.%3.%4.%5"/>
      <w:lvlJc w:val="left"/>
      <w:pPr>
        <w:ind w:left="1292" w:hanging="1080"/>
      </w:pPr>
      <w:rPr>
        <w:rFonts w:hint="default"/>
      </w:rPr>
    </w:lvl>
    <w:lvl w:ilvl="5">
      <w:start w:val="1"/>
      <w:numFmt w:val="decimal"/>
      <w:lvlText w:val="%1.%2.%3.%4.%5.%6"/>
      <w:lvlJc w:val="left"/>
      <w:pPr>
        <w:ind w:left="1705" w:hanging="1440"/>
      </w:pPr>
      <w:rPr>
        <w:rFonts w:hint="default"/>
      </w:rPr>
    </w:lvl>
    <w:lvl w:ilvl="6">
      <w:start w:val="1"/>
      <w:numFmt w:val="decimal"/>
      <w:lvlText w:val="%1.%2.%3.%4.%5.%6.%7"/>
      <w:lvlJc w:val="left"/>
      <w:pPr>
        <w:ind w:left="1758" w:hanging="1440"/>
      </w:pPr>
      <w:rPr>
        <w:rFonts w:hint="default"/>
      </w:rPr>
    </w:lvl>
    <w:lvl w:ilvl="7">
      <w:start w:val="1"/>
      <w:numFmt w:val="decimal"/>
      <w:lvlText w:val="%1.%2.%3.%4.%5.%6.%7.%8"/>
      <w:lvlJc w:val="left"/>
      <w:pPr>
        <w:ind w:left="2171" w:hanging="1800"/>
      </w:pPr>
      <w:rPr>
        <w:rFonts w:hint="default"/>
      </w:rPr>
    </w:lvl>
    <w:lvl w:ilvl="8">
      <w:start w:val="1"/>
      <w:numFmt w:val="decimal"/>
      <w:lvlText w:val="%1.%2.%3.%4.%5.%6.%7.%8.%9"/>
      <w:lvlJc w:val="left"/>
      <w:pPr>
        <w:ind w:left="2224" w:hanging="1800"/>
      </w:pPr>
      <w:rPr>
        <w:rFonts w:hint="default"/>
      </w:rPr>
    </w:lvl>
  </w:abstractNum>
  <w:abstractNum w:abstractNumId="14">
    <w:nsid w:val="4BF37E6D"/>
    <w:multiLevelType w:val="hybridMultilevel"/>
    <w:tmpl w:val="E7EAB872"/>
    <w:lvl w:ilvl="0" w:tplc="7400810C">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
    <w:nsid w:val="4FB93C17"/>
    <w:multiLevelType w:val="hybridMultilevel"/>
    <w:tmpl w:val="1132002E"/>
    <w:lvl w:ilvl="0" w:tplc="7400810C">
      <w:start w:val="1"/>
      <w:numFmt w:val="bullet"/>
      <w:lvlText w:val=""/>
      <w:lvlJc w:val="left"/>
      <w:pPr>
        <w:ind w:left="720" w:hanging="360"/>
      </w:pPr>
      <w:rPr>
        <w:rFonts w:ascii="Symbol" w:hAnsi="Symbol" w:hint="default"/>
      </w:rPr>
    </w:lvl>
    <w:lvl w:ilvl="1" w:tplc="7400810C">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48717E0"/>
    <w:multiLevelType w:val="hybridMultilevel"/>
    <w:tmpl w:val="5BC62DAC"/>
    <w:lvl w:ilvl="0" w:tplc="7400810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98221B9"/>
    <w:multiLevelType w:val="hybridMultilevel"/>
    <w:tmpl w:val="CC8CA2D8"/>
    <w:lvl w:ilvl="0" w:tplc="7400810C">
      <w:start w:val="1"/>
      <w:numFmt w:val="bullet"/>
      <w:lvlText w:val=""/>
      <w:lvlJc w:val="left"/>
      <w:pPr>
        <w:ind w:left="720" w:hanging="360"/>
      </w:pPr>
      <w:rPr>
        <w:rFonts w:ascii="Symbol" w:hAnsi="Symbol" w:hint="default"/>
      </w:rPr>
    </w:lvl>
    <w:lvl w:ilvl="1" w:tplc="7400810C">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6C914EE9"/>
    <w:multiLevelType w:val="hybridMultilevel"/>
    <w:tmpl w:val="69B4BC98"/>
    <w:lvl w:ilvl="0" w:tplc="24B8F27E">
      <w:numFmt w:val="bullet"/>
      <w:lvlText w:val=""/>
      <w:lvlJc w:val="left"/>
      <w:pPr>
        <w:ind w:left="1545" w:hanging="1185"/>
      </w:pPr>
      <w:rPr>
        <w:rFonts w:ascii="Times New Roman" w:eastAsia="Symbol"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71C90C2A"/>
    <w:multiLevelType w:val="hybridMultilevel"/>
    <w:tmpl w:val="37401AB6"/>
    <w:lvl w:ilvl="0" w:tplc="263AC104">
      <w:start w:val="1"/>
      <w:numFmt w:val="lowerLetter"/>
      <w:lvlText w:val="%1)"/>
      <w:lvlJc w:val="left"/>
      <w:pPr>
        <w:ind w:left="1044" w:hanging="360"/>
      </w:pPr>
      <w:rPr>
        <w:rFonts w:hint="default"/>
        <w:color w:val="auto"/>
      </w:rPr>
    </w:lvl>
    <w:lvl w:ilvl="1" w:tplc="04190019" w:tentative="1">
      <w:start w:val="1"/>
      <w:numFmt w:val="lowerLetter"/>
      <w:lvlText w:val="%2."/>
      <w:lvlJc w:val="left"/>
      <w:pPr>
        <w:ind w:left="1764" w:hanging="360"/>
      </w:pPr>
    </w:lvl>
    <w:lvl w:ilvl="2" w:tplc="0419001B" w:tentative="1">
      <w:start w:val="1"/>
      <w:numFmt w:val="lowerRoman"/>
      <w:lvlText w:val="%3."/>
      <w:lvlJc w:val="right"/>
      <w:pPr>
        <w:ind w:left="2484" w:hanging="180"/>
      </w:pPr>
    </w:lvl>
    <w:lvl w:ilvl="3" w:tplc="0419000F" w:tentative="1">
      <w:start w:val="1"/>
      <w:numFmt w:val="decimal"/>
      <w:lvlText w:val="%4."/>
      <w:lvlJc w:val="left"/>
      <w:pPr>
        <w:ind w:left="3204" w:hanging="360"/>
      </w:pPr>
    </w:lvl>
    <w:lvl w:ilvl="4" w:tplc="04190019" w:tentative="1">
      <w:start w:val="1"/>
      <w:numFmt w:val="lowerLetter"/>
      <w:lvlText w:val="%5."/>
      <w:lvlJc w:val="left"/>
      <w:pPr>
        <w:ind w:left="3924" w:hanging="360"/>
      </w:pPr>
    </w:lvl>
    <w:lvl w:ilvl="5" w:tplc="0419001B" w:tentative="1">
      <w:start w:val="1"/>
      <w:numFmt w:val="lowerRoman"/>
      <w:lvlText w:val="%6."/>
      <w:lvlJc w:val="right"/>
      <w:pPr>
        <w:ind w:left="4644" w:hanging="180"/>
      </w:pPr>
    </w:lvl>
    <w:lvl w:ilvl="6" w:tplc="0419000F" w:tentative="1">
      <w:start w:val="1"/>
      <w:numFmt w:val="decimal"/>
      <w:lvlText w:val="%7."/>
      <w:lvlJc w:val="left"/>
      <w:pPr>
        <w:ind w:left="5364" w:hanging="360"/>
      </w:pPr>
    </w:lvl>
    <w:lvl w:ilvl="7" w:tplc="04190019" w:tentative="1">
      <w:start w:val="1"/>
      <w:numFmt w:val="lowerLetter"/>
      <w:lvlText w:val="%8."/>
      <w:lvlJc w:val="left"/>
      <w:pPr>
        <w:ind w:left="6084" w:hanging="360"/>
      </w:pPr>
    </w:lvl>
    <w:lvl w:ilvl="8" w:tplc="0419001B" w:tentative="1">
      <w:start w:val="1"/>
      <w:numFmt w:val="lowerRoman"/>
      <w:lvlText w:val="%9."/>
      <w:lvlJc w:val="right"/>
      <w:pPr>
        <w:ind w:left="6804" w:hanging="180"/>
      </w:pPr>
    </w:lvl>
  </w:abstractNum>
  <w:abstractNum w:abstractNumId="20">
    <w:nsid w:val="74BB0B94"/>
    <w:multiLevelType w:val="hybridMultilevel"/>
    <w:tmpl w:val="CAF0E308"/>
    <w:lvl w:ilvl="0" w:tplc="7400810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75BD34AB"/>
    <w:multiLevelType w:val="hybridMultilevel"/>
    <w:tmpl w:val="DCBA8718"/>
    <w:lvl w:ilvl="0" w:tplc="557CD12A">
      <w:start w:val="1"/>
      <w:numFmt w:val="lowerRoman"/>
      <w:lvlText w:val="%1."/>
      <w:lvlJc w:val="left"/>
      <w:pPr>
        <w:ind w:left="2458" w:hanging="720"/>
      </w:pPr>
      <w:rPr>
        <w:rFonts w:hint="default"/>
      </w:rPr>
    </w:lvl>
    <w:lvl w:ilvl="1" w:tplc="04190019" w:tentative="1">
      <w:start w:val="1"/>
      <w:numFmt w:val="lowerLetter"/>
      <w:lvlText w:val="%2."/>
      <w:lvlJc w:val="left"/>
      <w:pPr>
        <w:ind w:left="2818" w:hanging="360"/>
      </w:pPr>
    </w:lvl>
    <w:lvl w:ilvl="2" w:tplc="0419001B" w:tentative="1">
      <w:start w:val="1"/>
      <w:numFmt w:val="lowerRoman"/>
      <w:lvlText w:val="%3."/>
      <w:lvlJc w:val="right"/>
      <w:pPr>
        <w:ind w:left="3538" w:hanging="180"/>
      </w:pPr>
    </w:lvl>
    <w:lvl w:ilvl="3" w:tplc="0419000F" w:tentative="1">
      <w:start w:val="1"/>
      <w:numFmt w:val="decimal"/>
      <w:lvlText w:val="%4."/>
      <w:lvlJc w:val="left"/>
      <w:pPr>
        <w:ind w:left="4258" w:hanging="360"/>
      </w:pPr>
    </w:lvl>
    <w:lvl w:ilvl="4" w:tplc="04190019" w:tentative="1">
      <w:start w:val="1"/>
      <w:numFmt w:val="lowerLetter"/>
      <w:lvlText w:val="%5."/>
      <w:lvlJc w:val="left"/>
      <w:pPr>
        <w:ind w:left="4978" w:hanging="360"/>
      </w:pPr>
    </w:lvl>
    <w:lvl w:ilvl="5" w:tplc="0419001B" w:tentative="1">
      <w:start w:val="1"/>
      <w:numFmt w:val="lowerRoman"/>
      <w:lvlText w:val="%6."/>
      <w:lvlJc w:val="right"/>
      <w:pPr>
        <w:ind w:left="5698" w:hanging="180"/>
      </w:pPr>
    </w:lvl>
    <w:lvl w:ilvl="6" w:tplc="0419000F" w:tentative="1">
      <w:start w:val="1"/>
      <w:numFmt w:val="decimal"/>
      <w:lvlText w:val="%7."/>
      <w:lvlJc w:val="left"/>
      <w:pPr>
        <w:ind w:left="6418" w:hanging="360"/>
      </w:pPr>
    </w:lvl>
    <w:lvl w:ilvl="7" w:tplc="04190019" w:tentative="1">
      <w:start w:val="1"/>
      <w:numFmt w:val="lowerLetter"/>
      <w:lvlText w:val="%8."/>
      <w:lvlJc w:val="left"/>
      <w:pPr>
        <w:ind w:left="7138" w:hanging="360"/>
      </w:pPr>
    </w:lvl>
    <w:lvl w:ilvl="8" w:tplc="0419001B" w:tentative="1">
      <w:start w:val="1"/>
      <w:numFmt w:val="lowerRoman"/>
      <w:lvlText w:val="%9."/>
      <w:lvlJc w:val="right"/>
      <w:pPr>
        <w:ind w:left="7858" w:hanging="180"/>
      </w:pPr>
    </w:lvl>
  </w:abstractNum>
  <w:abstractNum w:abstractNumId="22">
    <w:nsid w:val="799808BA"/>
    <w:multiLevelType w:val="hybridMultilevel"/>
    <w:tmpl w:val="5C9AEF1E"/>
    <w:lvl w:ilvl="0" w:tplc="7400810C">
      <w:start w:val="1"/>
      <w:numFmt w:val="bullet"/>
      <w:lvlText w:val=""/>
      <w:lvlJc w:val="left"/>
      <w:pPr>
        <w:ind w:left="720" w:hanging="360"/>
      </w:pPr>
      <w:rPr>
        <w:rFonts w:ascii="Symbol" w:hAnsi="Symbol" w:hint="default"/>
      </w:rPr>
    </w:lvl>
    <w:lvl w:ilvl="1" w:tplc="DF765B02">
      <w:numFmt w:val="bullet"/>
      <w:lvlText w:val=""/>
      <w:lvlJc w:val="left"/>
      <w:pPr>
        <w:ind w:left="2265" w:hanging="1185"/>
      </w:pPr>
      <w:rPr>
        <w:rFonts w:ascii="Times New Roman" w:eastAsia="Symbol"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7"/>
  </w:num>
  <w:num w:numId="3">
    <w:abstractNumId w:val="21"/>
  </w:num>
  <w:num w:numId="4">
    <w:abstractNumId w:val="2"/>
  </w:num>
  <w:num w:numId="5">
    <w:abstractNumId w:val="6"/>
  </w:num>
  <w:num w:numId="6">
    <w:abstractNumId w:val="13"/>
  </w:num>
  <w:num w:numId="7">
    <w:abstractNumId w:val="19"/>
  </w:num>
  <w:num w:numId="8">
    <w:abstractNumId w:val="0"/>
  </w:num>
  <w:num w:numId="9">
    <w:abstractNumId w:val="4"/>
  </w:num>
  <w:num w:numId="10">
    <w:abstractNumId w:val="22"/>
  </w:num>
  <w:num w:numId="11">
    <w:abstractNumId w:val="18"/>
  </w:num>
  <w:num w:numId="12">
    <w:abstractNumId w:val="9"/>
  </w:num>
  <w:num w:numId="13">
    <w:abstractNumId w:val="12"/>
  </w:num>
  <w:num w:numId="14">
    <w:abstractNumId w:val="11"/>
  </w:num>
  <w:num w:numId="15">
    <w:abstractNumId w:val="15"/>
  </w:num>
  <w:num w:numId="16">
    <w:abstractNumId w:val="16"/>
  </w:num>
  <w:num w:numId="17">
    <w:abstractNumId w:val="17"/>
  </w:num>
  <w:num w:numId="18">
    <w:abstractNumId w:val="20"/>
  </w:num>
  <w:num w:numId="19">
    <w:abstractNumId w:val="8"/>
  </w:num>
  <w:num w:numId="20">
    <w:abstractNumId w:val="14"/>
  </w:num>
  <w:num w:numId="21">
    <w:abstractNumId w:val="10"/>
  </w:num>
  <w:num w:numId="22">
    <w:abstractNumId w:val="5"/>
  </w:num>
  <w:num w:numId="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hideSpellingErrors/>
  <w:proofState w:spelling="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548C"/>
    <w:rsid w:val="00004781"/>
    <w:rsid w:val="00005C61"/>
    <w:rsid w:val="00005FC5"/>
    <w:rsid w:val="00012C69"/>
    <w:rsid w:val="000239C3"/>
    <w:rsid w:val="00023BD9"/>
    <w:rsid w:val="00030C55"/>
    <w:rsid w:val="00031EB4"/>
    <w:rsid w:val="00032279"/>
    <w:rsid w:val="00033332"/>
    <w:rsid w:val="00040AD2"/>
    <w:rsid w:val="00045AE7"/>
    <w:rsid w:val="000572E6"/>
    <w:rsid w:val="00066845"/>
    <w:rsid w:val="00077695"/>
    <w:rsid w:val="000835C8"/>
    <w:rsid w:val="00085776"/>
    <w:rsid w:val="00090E60"/>
    <w:rsid w:val="00095A6B"/>
    <w:rsid w:val="00096AD4"/>
    <w:rsid w:val="000A043A"/>
    <w:rsid w:val="000A0748"/>
    <w:rsid w:val="000A5DD1"/>
    <w:rsid w:val="000B2C8B"/>
    <w:rsid w:val="000C1F20"/>
    <w:rsid w:val="000C21C6"/>
    <w:rsid w:val="000D1004"/>
    <w:rsid w:val="000D16C5"/>
    <w:rsid w:val="000F6661"/>
    <w:rsid w:val="00100B2F"/>
    <w:rsid w:val="00104BAB"/>
    <w:rsid w:val="001061B3"/>
    <w:rsid w:val="001074D7"/>
    <w:rsid w:val="001105E2"/>
    <w:rsid w:val="001106D2"/>
    <w:rsid w:val="00112C75"/>
    <w:rsid w:val="00120891"/>
    <w:rsid w:val="00120EAF"/>
    <w:rsid w:val="00121B14"/>
    <w:rsid w:val="001238B6"/>
    <w:rsid w:val="00126991"/>
    <w:rsid w:val="001275AC"/>
    <w:rsid w:val="001315D0"/>
    <w:rsid w:val="001659DD"/>
    <w:rsid w:val="001675B3"/>
    <w:rsid w:val="00172197"/>
    <w:rsid w:val="00176BFA"/>
    <w:rsid w:val="001773FF"/>
    <w:rsid w:val="0018091F"/>
    <w:rsid w:val="00195251"/>
    <w:rsid w:val="001A2348"/>
    <w:rsid w:val="001B1547"/>
    <w:rsid w:val="001B2EB4"/>
    <w:rsid w:val="001B3871"/>
    <w:rsid w:val="001B571B"/>
    <w:rsid w:val="001B6C58"/>
    <w:rsid w:val="001C6D9F"/>
    <w:rsid w:val="001D2491"/>
    <w:rsid w:val="001E03B8"/>
    <w:rsid w:val="001E2A2C"/>
    <w:rsid w:val="001E47E5"/>
    <w:rsid w:val="001F244E"/>
    <w:rsid w:val="001F48A7"/>
    <w:rsid w:val="002173FC"/>
    <w:rsid w:val="002225DE"/>
    <w:rsid w:val="00225274"/>
    <w:rsid w:val="00226A12"/>
    <w:rsid w:val="002350DF"/>
    <w:rsid w:val="00237FC9"/>
    <w:rsid w:val="002433D5"/>
    <w:rsid w:val="00256943"/>
    <w:rsid w:val="00262DCB"/>
    <w:rsid w:val="00263400"/>
    <w:rsid w:val="00277FF1"/>
    <w:rsid w:val="00285CE1"/>
    <w:rsid w:val="002973ED"/>
    <w:rsid w:val="002A1E49"/>
    <w:rsid w:val="002A2923"/>
    <w:rsid w:val="002B4D19"/>
    <w:rsid w:val="002B4D5E"/>
    <w:rsid w:val="002C640E"/>
    <w:rsid w:val="002D3670"/>
    <w:rsid w:val="002D3949"/>
    <w:rsid w:val="002D672C"/>
    <w:rsid w:val="002E6863"/>
    <w:rsid w:val="002E6F48"/>
    <w:rsid w:val="002F014C"/>
    <w:rsid w:val="002F09FB"/>
    <w:rsid w:val="002F1AC8"/>
    <w:rsid w:val="0030439C"/>
    <w:rsid w:val="003055E5"/>
    <w:rsid w:val="0031125E"/>
    <w:rsid w:val="00312DDA"/>
    <w:rsid w:val="00315DDB"/>
    <w:rsid w:val="00315FA5"/>
    <w:rsid w:val="00316F6F"/>
    <w:rsid w:val="0034357B"/>
    <w:rsid w:val="003478E4"/>
    <w:rsid w:val="003541C9"/>
    <w:rsid w:val="003663BC"/>
    <w:rsid w:val="00371E03"/>
    <w:rsid w:val="00371F14"/>
    <w:rsid w:val="00372968"/>
    <w:rsid w:val="003735CE"/>
    <w:rsid w:val="00373B91"/>
    <w:rsid w:val="00383504"/>
    <w:rsid w:val="003910B9"/>
    <w:rsid w:val="00392CBD"/>
    <w:rsid w:val="00394BAD"/>
    <w:rsid w:val="003A2CED"/>
    <w:rsid w:val="003B404D"/>
    <w:rsid w:val="003B5EEC"/>
    <w:rsid w:val="003B653B"/>
    <w:rsid w:val="003C2735"/>
    <w:rsid w:val="003C29C3"/>
    <w:rsid w:val="003C4CAD"/>
    <w:rsid w:val="003C7308"/>
    <w:rsid w:val="003D6313"/>
    <w:rsid w:val="003E2B3C"/>
    <w:rsid w:val="003F2C3B"/>
    <w:rsid w:val="003F4C25"/>
    <w:rsid w:val="003F5351"/>
    <w:rsid w:val="003F6045"/>
    <w:rsid w:val="00400B69"/>
    <w:rsid w:val="00402154"/>
    <w:rsid w:val="00407655"/>
    <w:rsid w:val="00414984"/>
    <w:rsid w:val="0041595E"/>
    <w:rsid w:val="004250E8"/>
    <w:rsid w:val="00436CA3"/>
    <w:rsid w:val="00437814"/>
    <w:rsid w:val="00447680"/>
    <w:rsid w:val="004533BC"/>
    <w:rsid w:val="00456956"/>
    <w:rsid w:val="004607F6"/>
    <w:rsid w:val="0048084D"/>
    <w:rsid w:val="00483DB2"/>
    <w:rsid w:val="00485009"/>
    <w:rsid w:val="00486C56"/>
    <w:rsid w:val="00495535"/>
    <w:rsid w:val="00495998"/>
    <w:rsid w:val="004963D9"/>
    <w:rsid w:val="0049643A"/>
    <w:rsid w:val="00497259"/>
    <w:rsid w:val="00497BA0"/>
    <w:rsid w:val="004A50FD"/>
    <w:rsid w:val="004A5613"/>
    <w:rsid w:val="004B36FE"/>
    <w:rsid w:val="004B581C"/>
    <w:rsid w:val="004B62BB"/>
    <w:rsid w:val="004B7249"/>
    <w:rsid w:val="004B7592"/>
    <w:rsid w:val="004C344F"/>
    <w:rsid w:val="004C4391"/>
    <w:rsid w:val="004C5B1B"/>
    <w:rsid w:val="004C726B"/>
    <w:rsid w:val="004D698E"/>
    <w:rsid w:val="004E0F00"/>
    <w:rsid w:val="004E55EE"/>
    <w:rsid w:val="00511091"/>
    <w:rsid w:val="00517D5F"/>
    <w:rsid w:val="005204B0"/>
    <w:rsid w:val="00520C8A"/>
    <w:rsid w:val="00523AF1"/>
    <w:rsid w:val="00524043"/>
    <w:rsid w:val="005277BD"/>
    <w:rsid w:val="00536160"/>
    <w:rsid w:val="00536FFC"/>
    <w:rsid w:val="005415EC"/>
    <w:rsid w:val="00544B1C"/>
    <w:rsid w:val="00546E85"/>
    <w:rsid w:val="0055428D"/>
    <w:rsid w:val="0055686C"/>
    <w:rsid w:val="005572AA"/>
    <w:rsid w:val="0056228D"/>
    <w:rsid w:val="00565C94"/>
    <w:rsid w:val="00566355"/>
    <w:rsid w:val="0056680D"/>
    <w:rsid w:val="00575E20"/>
    <w:rsid w:val="00577D0E"/>
    <w:rsid w:val="00581FAA"/>
    <w:rsid w:val="00597657"/>
    <w:rsid w:val="005A087C"/>
    <w:rsid w:val="005A237E"/>
    <w:rsid w:val="005A7538"/>
    <w:rsid w:val="005B0115"/>
    <w:rsid w:val="005B7975"/>
    <w:rsid w:val="005C1F18"/>
    <w:rsid w:val="005C25DE"/>
    <w:rsid w:val="005E137B"/>
    <w:rsid w:val="005E3F4A"/>
    <w:rsid w:val="00605625"/>
    <w:rsid w:val="00605742"/>
    <w:rsid w:val="006067E2"/>
    <w:rsid w:val="006078EB"/>
    <w:rsid w:val="006103BA"/>
    <w:rsid w:val="006148E3"/>
    <w:rsid w:val="00614E70"/>
    <w:rsid w:val="00620946"/>
    <w:rsid w:val="006227A1"/>
    <w:rsid w:val="006241E9"/>
    <w:rsid w:val="0064361E"/>
    <w:rsid w:val="00645A87"/>
    <w:rsid w:val="00655635"/>
    <w:rsid w:val="0065676E"/>
    <w:rsid w:val="006804C8"/>
    <w:rsid w:val="006822E5"/>
    <w:rsid w:val="00683E09"/>
    <w:rsid w:val="0068573A"/>
    <w:rsid w:val="00697451"/>
    <w:rsid w:val="006B15B3"/>
    <w:rsid w:val="006C548C"/>
    <w:rsid w:val="006C79AA"/>
    <w:rsid w:val="006D2146"/>
    <w:rsid w:val="006D31D4"/>
    <w:rsid w:val="006D347C"/>
    <w:rsid w:val="006D3533"/>
    <w:rsid w:val="006D62D3"/>
    <w:rsid w:val="006D6B42"/>
    <w:rsid w:val="006D74A6"/>
    <w:rsid w:val="006F2978"/>
    <w:rsid w:val="006F45AE"/>
    <w:rsid w:val="006F7935"/>
    <w:rsid w:val="007001CF"/>
    <w:rsid w:val="00700C6F"/>
    <w:rsid w:val="007027D4"/>
    <w:rsid w:val="00713F1D"/>
    <w:rsid w:val="00724FFB"/>
    <w:rsid w:val="00730934"/>
    <w:rsid w:val="00734678"/>
    <w:rsid w:val="007347D3"/>
    <w:rsid w:val="007357C5"/>
    <w:rsid w:val="0073597E"/>
    <w:rsid w:val="00736C67"/>
    <w:rsid w:val="00746263"/>
    <w:rsid w:val="00755B56"/>
    <w:rsid w:val="007616CC"/>
    <w:rsid w:val="00761BCC"/>
    <w:rsid w:val="00762B98"/>
    <w:rsid w:val="00763184"/>
    <w:rsid w:val="00771A99"/>
    <w:rsid w:val="007822A8"/>
    <w:rsid w:val="00782FB7"/>
    <w:rsid w:val="007843AB"/>
    <w:rsid w:val="007A2CE9"/>
    <w:rsid w:val="007B2695"/>
    <w:rsid w:val="007B566B"/>
    <w:rsid w:val="007C247B"/>
    <w:rsid w:val="007C399C"/>
    <w:rsid w:val="007D10AF"/>
    <w:rsid w:val="007D1AA3"/>
    <w:rsid w:val="007D389A"/>
    <w:rsid w:val="007D75AA"/>
    <w:rsid w:val="007E25F4"/>
    <w:rsid w:val="007E7371"/>
    <w:rsid w:val="007F6016"/>
    <w:rsid w:val="00800A01"/>
    <w:rsid w:val="00800AEF"/>
    <w:rsid w:val="00801BCB"/>
    <w:rsid w:val="008036AB"/>
    <w:rsid w:val="008052EF"/>
    <w:rsid w:val="00811E2E"/>
    <w:rsid w:val="0081239B"/>
    <w:rsid w:val="0082528D"/>
    <w:rsid w:val="00826B77"/>
    <w:rsid w:val="00834F84"/>
    <w:rsid w:val="00835AA7"/>
    <w:rsid w:val="00836757"/>
    <w:rsid w:val="00842DCD"/>
    <w:rsid w:val="008510EA"/>
    <w:rsid w:val="00854C43"/>
    <w:rsid w:val="00857DF4"/>
    <w:rsid w:val="0086018E"/>
    <w:rsid w:val="008651A3"/>
    <w:rsid w:val="008703F4"/>
    <w:rsid w:val="00877317"/>
    <w:rsid w:val="00880998"/>
    <w:rsid w:val="008901CE"/>
    <w:rsid w:val="008A00AF"/>
    <w:rsid w:val="008A19CD"/>
    <w:rsid w:val="008A3578"/>
    <w:rsid w:val="008B1082"/>
    <w:rsid w:val="008C4025"/>
    <w:rsid w:val="008C7F22"/>
    <w:rsid w:val="008D110C"/>
    <w:rsid w:val="008D136F"/>
    <w:rsid w:val="008E750A"/>
    <w:rsid w:val="008E7B50"/>
    <w:rsid w:val="008F547E"/>
    <w:rsid w:val="008F75F8"/>
    <w:rsid w:val="009036BA"/>
    <w:rsid w:val="00906A7F"/>
    <w:rsid w:val="00911A93"/>
    <w:rsid w:val="00911C82"/>
    <w:rsid w:val="00911D55"/>
    <w:rsid w:val="009144D9"/>
    <w:rsid w:val="0092123A"/>
    <w:rsid w:val="00934F94"/>
    <w:rsid w:val="00950534"/>
    <w:rsid w:val="00955700"/>
    <w:rsid w:val="00955F88"/>
    <w:rsid w:val="0096033C"/>
    <w:rsid w:val="0096701C"/>
    <w:rsid w:val="009670C1"/>
    <w:rsid w:val="0097518F"/>
    <w:rsid w:val="009773FD"/>
    <w:rsid w:val="00980AF7"/>
    <w:rsid w:val="0098135C"/>
    <w:rsid w:val="009813CD"/>
    <w:rsid w:val="0099018E"/>
    <w:rsid w:val="009949F4"/>
    <w:rsid w:val="009A52F7"/>
    <w:rsid w:val="009B270E"/>
    <w:rsid w:val="009C4723"/>
    <w:rsid w:val="009C6B3A"/>
    <w:rsid w:val="009C6EA6"/>
    <w:rsid w:val="009D5D67"/>
    <w:rsid w:val="009D6AFE"/>
    <w:rsid w:val="009E002A"/>
    <w:rsid w:val="009E14E1"/>
    <w:rsid w:val="009E1551"/>
    <w:rsid w:val="009E61DF"/>
    <w:rsid w:val="009F359D"/>
    <w:rsid w:val="009F3DE0"/>
    <w:rsid w:val="009F6A8E"/>
    <w:rsid w:val="009F71DB"/>
    <w:rsid w:val="00A0014C"/>
    <w:rsid w:val="00A07B51"/>
    <w:rsid w:val="00A07DA9"/>
    <w:rsid w:val="00A11768"/>
    <w:rsid w:val="00A11F81"/>
    <w:rsid w:val="00A17530"/>
    <w:rsid w:val="00A2102A"/>
    <w:rsid w:val="00A2768A"/>
    <w:rsid w:val="00A30C71"/>
    <w:rsid w:val="00A30D3D"/>
    <w:rsid w:val="00A34794"/>
    <w:rsid w:val="00A36085"/>
    <w:rsid w:val="00A37E9B"/>
    <w:rsid w:val="00A47ED3"/>
    <w:rsid w:val="00A51D29"/>
    <w:rsid w:val="00A54E4C"/>
    <w:rsid w:val="00A60906"/>
    <w:rsid w:val="00A65896"/>
    <w:rsid w:val="00A6716D"/>
    <w:rsid w:val="00A71573"/>
    <w:rsid w:val="00A743C7"/>
    <w:rsid w:val="00A8001F"/>
    <w:rsid w:val="00A83FE5"/>
    <w:rsid w:val="00AA015D"/>
    <w:rsid w:val="00AB2621"/>
    <w:rsid w:val="00AB295A"/>
    <w:rsid w:val="00AB47A7"/>
    <w:rsid w:val="00AC49FA"/>
    <w:rsid w:val="00AD4617"/>
    <w:rsid w:val="00AD4ED4"/>
    <w:rsid w:val="00AD56E0"/>
    <w:rsid w:val="00AD772F"/>
    <w:rsid w:val="00AD7C63"/>
    <w:rsid w:val="00AF0B0F"/>
    <w:rsid w:val="00AF7D42"/>
    <w:rsid w:val="00AF7F95"/>
    <w:rsid w:val="00B00192"/>
    <w:rsid w:val="00B0235F"/>
    <w:rsid w:val="00B02C18"/>
    <w:rsid w:val="00B0592E"/>
    <w:rsid w:val="00B05B7A"/>
    <w:rsid w:val="00B10B87"/>
    <w:rsid w:val="00B14F76"/>
    <w:rsid w:val="00B20B94"/>
    <w:rsid w:val="00B21E0D"/>
    <w:rsid w:val="00B21EF9"/>
    <w:rsid w:val="00B25A6A"/>
    <w:rsid w:val="00B32C63"/>
    <w:rsid w:val="00B378A2"/>
    <w:rsid w:val="00B4190F"/>
    <w:rsid w:val="00B432AE"/>
    <w:rsid w:val="00B45D34"/>
    <w:rsid w:val="00B4794E"/>
    <w:rsid w:val="00B517AA"/>
    <w:rsid w:val="00B5223F"/>
    <w:rsid w:val="00B567F5"/>
    <w:rsid w:val="00B61AAE"/>
    <w:rsid w:val="00B62FB0"/>
    <w:rsid w:val="00B65AE4"/>
    <w:rsid w:val="00B67727"/>
    <w:rsid w:val="00B77D8D"/>
    <w:rsid w:val="00B81127"/>
    <w:rsid w:val="00B9091D"/>
    <w:rsid w:val="00B948CE"/>
    <w:rsid w:val="00BA1CC1"/>
    <w:rsid w:val="00BA6ECD"/>
    <w:rsid w:val="00BA7B64"/>
    <w:rsid w:val="00BB1B2A"/>
    <w:rsid w:val="00BB3298"/>
    <w:rsid w:val="00BB3EF4"/>
    <w:rsid w:val="00BB4B75"/>
    <w:rsid w:val="00BC2706"/>
    <w:rsid w:val="00BC33FF"/>
    <w:rsid w:val="00BC4EDC"/>
    <w:rsid w:val="00BD1DAB"/>
    <w:rsid w:val="00BD37D2"/>
    <w:rsid w:val="00BD6674"/>
    <w:rsid w:val="00BE5411"/>
    <w:rsid w:val="00BE78BE"/>
    <w:rsid w:val="00BF327E"/>
    <w:rsid w:val="00BF7EE5"/>
    <w:rsid w:val="00C00611"/>
    <w:rsid w:val="00C02F1E"/>
    <w:rsid w:val="00C13A75"/>
    <w:rsid w:val="00C2561D"/>
    <w:rsid w:val="00C35D6F"/>
    <w:rsid w:val="00C4288A"/>
    <w:rsid w:val="00C46EB3"/>
    <w:rsid w:val="00C55D11"/>
    <w:rsid w:val="00C56505"/>
    <w:rsid w:val="00C73260"/>
    <w:rsid w:val="00C85DDB"/>
    <w:rsid w:val="00C87BF2"/>
    <w:rsid w:val="00C90386"/>
    <w:rsid w:val="00C9220D"/>
    <w:rsid w:val="00CA1DE2"/>
    <w:rsid w:val="00CA6B25"/>
    <w:rsid w:val="00CB0B49"/>
    <w:rsid w:val="00CB1B35"/>
    <w:rsid w:val="00CC1385"/>
    <w:rsid w:val="00CC2620"/>
    <w:rsid w:val="00CD5869"/>
    <w:rsid w:val="00CE0407"/>
    <w:rsid w:val="00CF4285"/>
    <w:rsid w:val="00CF469F"/>
    <w:rsid w:val="00D1416B"/>
    <w:rsid w:val="00D20860"/>
    <w:rsid w:val="00D21218"/>
    <w:rsid w:val="00D37DCF"/>
    <w:rsid w:val="00D43DD8"/>
    <w:rsid w:val="00D4619F"/>
    <w:rsid w:val="00D46751"/>
    <w:rsid w:val="00D52144"/>
    <w:rsid w:val="00D528FD"/>
    <w:rsid w:val="00D5360D"/>
    <w:rsid w:val="00D539E4"/>
    <w:rsid w:val="00D601CF"/>
    <w:rsid w:val="00D60B29"/>
    <w:rsid w:val="00D6385E"/>
    <w:rsid w:val="00D649CA"/>
    <w:rsid w:val="00D752D7"/>
    <w:rsid w:val="00D75AB3"/>
    <w:rsid w:val="00D76AAB"/>
    <w:rsid w:val="00D7786D"/>
    <w:rsid w:val="00D814BA"/>
    <w:rsid w:val="00D90987"/>
    <w:rsid w:val="00DB088A"/>
    <w:rsid w:val="00DB3219"/>
    <w:rsid w:val="00DB381F"/>
    <w:rsid w:val="00DB6A0B"/>
    <w:rsid w:val="00DB72C3"/>
    <w:rsid w:val="00DC0DB8"/>
    <w:rsid w:val="00DC1BA7"/>
    <w:rsid w:val="00DC28DE"/>
    <w:rsid w:val="00DC3529"/>
    <w:rsid w:val="00DC65CD"/>
    <w:rsid w:val="00DC6970"/>
    <w:rsid w:val="00DC6B49"/>
    <w:rsid w:val="00DD18E0"/>
    <w:rsid w:val="00DE45D3"/>
    <w:rsid w:val="00DE46EE"/>
    <w:rsid w:val="00DE47AE"/>
    <w:rsid w:val="00DE77D6"/>
    <w:rsid w:val="00E02230"/>
    <w:rsid w:val="00E06CD0"/>
    <w:rsid w:val="00E11F37"/>
    <w:rsid w:val="00E14896"/>
    <w:rsid w:val="00E26540"/>
    <w:rsid w:val="00E277E4"/>
    <w:rsid w:val="00E44E30"/>
    <w:rsid w:val="00E45C7E"/>
    <w:rsid w:val="00E51547"/>
    <w:rsid w:val="00E638B1"/>
    <w:rsid w:val="00E73F71"/>
    <w:rsid w:val="00E74370"/>
    <w:rsid w:val="00E74FDF"/>
    <w:rsid w:val="00E7537D"/>
    <w:rsid w:val="00E7707F"/>
    <w:rsid w:val="00E80149"/>
    <w:rsid w:val="00E86542"/>
    <w:rsid w:val="00E87ACA"/>
    <w:rsid w:val="00ED0586"/>
    <w:rsid w:val="00ED57C7"/>
    <w:rsid w:val="00ED6689"/>
    <w:rsid w:val="00EF1292"/>
    <w:rsid w:val="00EF4679"/>
    <w:rsid w:val="00EF776A"/>
    <w:rsid w:val="00F054C1"/>
    <w:rsid w:val="00F05CAC"/>
    <w:rsid w:val="00F10420"/>
    <w:rsid w:val="00F147F3"/>
    <w:rsid w:val="00F16BEE"/>
    <w:rsid w:val="00F27A42"/>
    <w:rsid w:val="00F31DBE"/>
    <w:rsid w:val="00F34839"/>
    <w:rsid w:val="00F436A9"/>
    <w:rsid w:val="00F44B5E"/>
    <w:rsid w:val="00F46232"/>
    <w:rsid w:val="00F5314A"/>
    <w:rsid w:val="00F53D60"/>
    <w:rsid w:val="00F6002A"/>
    <w:rsid w:val="00F679CA"/>
    <w:rsid w:val="00F7467C"/>
    <w:rsid w:val="00F83B7F"/>
    <w:rsid w:val="00F87D9F"/>
    <w:rsid w:val="00F971C7"/>
    <w:rsid w:val="00FA3F04"/>
    <w:rsid w:val="00FB0101"/>
    <w:rsid w:val="00FB6AFA"/>
    <w:rsid w:val="00FC02CD"/>
    <w:rsid w:val="00FC4727"/>
    <w:rsid w:val="00FE2F86"/>
    <w:rsid w:val="00FE7DA5"/>
    <w:rsid w:val="00FF11C6"/>
    <w:rsid w:val="00FF26E1"/>
    <w:rsid w:val="00FF4B30"/>
    <w:rsid w:val="00FF601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widowControl w:val="0"/>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102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E6F48"/>
    <w:pPr>
      <w:ind w:left="720"/>
      <w:contextualSpacing/>
    </w:pPr>
  </w:style>
  <w:style w:type="paragraph" w:styleId="a4">
    <w:name w:val="Balloon Text"/>
    <w:basedOn w:val="a"/>
    <w:link w:val="a5"/>
    <w:uiPriority w:val="99"/>
    <w:semiHidden/>
    <w:unhideWhenUsed/>
    <w:rsid w:val="008A3578"/>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8A3578"/>
    <w:rPr>
      <w:rFonts w:ascii="Tahoma" w:hAnsi="Tahoma" w:cs="Tahoma"/>
      <w:sz w:val="16"/>
      <w:szCs w:val="16"/>
    </w:rPr>
  </w:style>
  <w:style w:type="paragraph" w:styleId="a6">
    <w:name w:val="header"/>
    <w:basedOn w:val="a"/>
    <w:link w:val="a7"/>
    <w:uiPriority w:val="99"/>
    <w:unhideWhenUsed/>
    <w:rsid w:val="009C4723"/>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9C4723"/>
  </w:style>
  <w:style w:type="paragraph" w:styleId="a8">
    <w:name w:val="footer"/>
    <w:basedOn w:val="a"/>
    <w:link w:val="a9"/>
    <w:uiPriority w:val="99"/>
    <w:unhideWhenUsed/>
    <w:rsid w:val="009C4723"/>
    <w:pPr>
      <w:tabs>
        <w:tab w:val="center" w:pos="4677"/>
        <w:tab w:val="right" w:pos="9355"/>
      </w:tabs>
      <w:spacing w:after="0" w:line="240" w:lineRule="auto"/>
    </w:pPr>
  </w:style>
  <w:style w:type="character" w:customStyle="1" w:styleId="a9">
    <w:name w:val="Нижний колонтитул Знак"/>
    <w:basedOn w:val="a0"/>
    <w:link w:val="a8"/>
    <w:uiPriority w:val="99"/>
    <w:rsid w:val="009C4723"/>
  </w:style>
  <w:style w:type="character" w:styleId="aa">
    <w:name w:val="Placeholder Text"/>
    <w:basedOn w:val="a0"/>
    <w:uiPriority w:val="99"/>
    <w:semiHidden/>
    <w:rsid w:val="00E74370"/>
    <w:rPr>
      <w:color w:val="808080"/>
    </w:rPr>
  </w:style>
  <w:style w:type="table" w:styleId="ab">
    <w:name w:val="Table Grid"/>
    <w:basedOn w:val="a1"/>
    <w:uiPriority w:val="59"/>
    <w:rsid w:val="00C428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widowControl w:val="0"/>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102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E6F48"/>
    <w:pPr>
      <w:ind w:left="720"/>
      <w:contextualSpacing/>
    </w:pPr>
  </w:style>
  <w:style w:type="paragraph" w:styleId="a4">
    <w:name w:val="Balloon Text"/>
    <w:basedOn w:val="a"/>
    <w:link w:val="a5"/>
    <w:uiPriority w:val="99"/>
    <w:semiHidden/>
    <w:unhideWhenUsed/>
    <w:rsid w:val="008A3578"/>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8A3578"/>
    <w:rPr>
      <w:rFonts w:ascii="Tahoma" w:hAnsi="Tahoma" w:cs="Tahoma"/>
      <w:sz w:val="16"/>
      <w:szCs w:val="16"/>
    </w:rPr>
  </w:style>
  <w:style w:type="paragraph" w:styleId="a6">
    <w:name w:val="header"/>
    <w:basedOn w:val="a"/>
    <w:link w:val="a7"/>
    <w:uiPriority w:val="99"/>
    <w:unhideWhenUsed/>
    <w:rsid w:val="009C4723"/>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9C4723"/>
  </w:style>
  <w:style w:type="paragraph" w:styleId="a8">
    <w:name w:val="footer"/>
    <w:basedOn w:val="a"/>
    <w:link w:val="a9"/>
    <w:uiPriority w:val="99"/>
    <w:unhideWhenUsed/>
    <w:rsid w:val="009C4723"/>
    <w:pPr>
      <w:tabs>
        <w:tab w:val="center" w:pos="4677"/>
        <w:tab w:val="right" w:pos="9355"/>
      </w:tabs>
      <w:spacing w:after="0" w:line="240" w:lineRule="auto"/>
    </w:pPr>
  </w:style>
  <w:style w:type="character" w:customStyle="1" w:styleId="a9">
    <w:name w:val="Нижний колонтитул Знак"/>
    <w:basedOn w:val="a0"/>
    <w:link w:val="a8"/>
    <w:uiPriority w:val="99"/>
    <w:rsid w:val="009C4723"/>
  </w:style>
  <w:style w:type="character" w:styleId="aa">
    <w:name w:val="Placeholder Text"/>
    <w:basedOn w:val="a0"/>
    <w:uiPriority w:val="99"/>
    <w:semiHidden/>
    <w:rsid w:val="00E74370"/>
    <w:rPr>
      <w:color w:val="808080"/>
    </w:rPr>
  </w:style>
  <w:style w:type="table" w:styleId="ab">
    <w:name w:val="Table Grid"/>
    <w:basedOn w:val="a1"/>
    <w:uiPriority w:val="59"/>
    <w:rsid w:val="00C428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6.wmf"/><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yperlink" Target="http://theuiaa.org/safety-standards/certified-equipment/" TargetMode="External"/><Relationship Id="rId25" Type="http://schemas.openxmlformats.org/officeDocument/2006/relationships/image" Target="media/image11.jpeg"/><Relationship Id="rId2" Type="http://schemas.openxmlformats.org/officeDocument/2006/relationships/numbering" Target="numbering.xml"/><Relationship Id="rId16" Type="http://schemas.openxmlformats.org/officeDocument/2006/relationships/hyperlink" Target="http://theuiaa.org/safety-standards/certified-equipment/" TargetMode="External"/><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0.jpeg"/><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9.jpeg"/><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1.xml"/><Relationship Id="rId22" Type="http://schemas.openxmlformats.org/officeDocument/2006/relationships/image" Target="media/image8.jpe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4F4F4"/>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4A3DCA-F5DE-4301-A1C1-DBFB855CBC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2</TotalTime>
  <Pages>60</Pages>
  <Words>19407</Words>
  <Characters>110626</Characters>
  <Application>Microsoft Office Word</Application>
  <DocSecurity>0</DocSecurity>
  <Lines>921</Lines>
  <Paragraphs>259</Paragraphs>
  <ScaleCrop>false</ScaleCrop>
  <HeadingPairs>
    <vt:vector size="2" baseType="variant">
      <vt:variant>
        <vt:lpstr>Название</vt:lpstr>
      </vt:variant>
      <vt:variant>
        <vt:i4>1</vt:i4>
      </vt:variant>
    </vt:vector>
  </HeadingPairs>
  <TitlesOfParts>
    <vt:vector size="1" baseType="lpstr">
      <vt:lpstr>Certificate_UIAA.indd</vt:lpstr>
    </vt:vector>
  </TitlesOfParts>
  <Company/>
  <LinksUpToDate>false</LinksUpToDate>
  <CharactersWithSpaces>129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rtificate_UIAA.indd</dc:title>
  <dc:subject/>
  <dc:creator>Carol Kahoun</dc:creator>
  <cp:keywords/>
  <dc:description/>
  <cp:lastModifiedBy>EMA</cp:lastModifiedBy>
  <cp:revision>220</cp:revision>
  <cp:lastPrinted>2019-11-12T09:44:00Z</cp:lastPrinted>
  <dcterms:created xsi:type="dcterms:W3CDTF">2019-10-23T06:54:00Z</dcterms:created>
  <dcterms:modified xsi:type="dcterms:W3CDTF">2019-11-12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9-05T00:00:00Z</vt:filetime>
  </property>
  <property fmtid="{D5CDD505-2E9C-101B-9397-08002B2CF9AE}" pid="3" name="LastSaved">
    <vt:filetime>2019-10-08T00:00:00Z</vt:filetime>
  </property>
</Properties>
</file>